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597419" w14:textId="77777777" w:rsidR="0098149D" w:rsidRPr="007C2E12" w:rsidRDefault="0098149D" w:rsidP="0098149D">
      <w:pPr>
        <w:ind w:right="-710" w:firstLine="0"/>
        <w:jc w:val="center"/>
      </w:pPr>
      <w:bookmarkStart w:id="0" w:name="_Toc358648019"/>
      <w:r w:rsidRPr="007C2E12">
        <w:t>МИНИСТЕРСТВО ОБРАЗОВАНИЯ РЕСПУБЛИКИ БЕЛАРУСЬ</w:t>
      </w:r>
    </w:p>
    <w:p w14:paraId="6EC7BA85" w14:textId="77777777" w:rsidR="0098149D" w:rsidRDefault="0098149D" w:rsidP="0098149D">
      <w:pPr>
        <w:ind w:right="-710" w:firstLine="0"/>
        <w:jc w:val="center"/>
        <w:rPr>
          <w:sz w:val="24"/>
          <w:szCs w:val="24"/>
        </w:rPr>
      </w:pPr>
    </w:p>
    <w:p w14:paraId="7F4B7F8B" w14:textId="77777777" w:rsidR="0098149D" w:rsidRPr="00CD6441" w:rsidRDefault="0098149D" w:rsidP="0098149D">
      <w:pPr>
        <w:ind w:right="-710" w:firstLine="0"/>
        <w:jc w:val="center"/>
      </w:pPr>
      <w:r>
        <w:t xml:space="preserve">Учреждения образования «БЕЛОРУССКИЙ </w:t>
      </w:r>
    </w:p>
    <w:p w14:paraId="0E68E1D3" w14:textId="77777777" w:rsidR="0098149D" w:rsidRDefault="0098149D" w:rsidP="0098149D">
      <w:pPr>
        <w:ind w:right="-710" w:firstLine="0"/>
        <w:jc w:val="center"/>
      </w:pPr>
      <w:r>
        <w:t>ГОСУДАРСТВЕННЫЙ ТЕХНОЛОГИЧЕСКИЙ УНИВЕРСИТЕТ»</w:t>
      </w:r>
    </w:p>
    <w:p w14:paraId="68AC0589" w14:textId="77777777" w:rsidR="0098149D" w:rsidRDefault="0098149D" w:rsidP="0098149D">
      <w:pPr>
        <w:ind w:right="-710" w:firstLine="0"/>
        <w:jc w:val="center"/>
      </w:pPr>
    </w:p>
    <w:p w14:paraId="2A5D4737" w14:textId="77777777" w:rsidR="0098149D" w:rsidRDefault="0098149D" w:rsidP="0098149D">
      <w:pPr>
        <w:ind w:right="-710" w:firstLine="0"/>
        <w:jc w:val="center"/>
      </w:pPr>
    </w:p>
    <w:p w14:paraId="5781D8C7" w14:textId="77777777" w:rsidR="0098149D" w:rsidRPr="00307B5A" w:rsidRDefault="0098149D" w:rsidP="0098149D">
      <w:pPr>
        <w:ind w:right="-710" w:firstLine="0"/>
        <w:rPr>
          <w:u w:val="single"/>
        </w:rPr>
      </w:pPr>
      <w:r>
        <w:t>Факультет</w:t>
      </w:r>
      <w:r>
        <w:rPr>
          <w:u w:val="single"/>
        </w:rPr>
        <w:t xml:space="preserve">               Информационных технологий</w:t>
      </w:r>
      <w:r>
        <w:rPr>
          <w:u w:val="single"/>
        </w:rPr>
        <w:tab/>
      </w:r>
      <w:r>
        <w:rPr>
          <w:u w:val="single"/>
        </w:rPr>
        <w:tab/>
      </w:r>
      <w:r>
        <w:rPr>
          <w:u w:val="single"/>
        </w:rPr>
        <w:tab/>
      </w:r>
      <w:r>
        <w:rPr>
          <w:u w:val="single"/>
        </w:rPr>
        <w:tab/>
      </w:r>
    </w:p>
    <w:p w14:paraId="2B66354B" w14:textId="77777777" w:rsidR="0098149D" w:rsidRDefault="0098149D" w:rsidP="0098149D">
      <w:pPr>
        <w:ind w:right="-1" w:firstLine="0"/>
        <w:rPr>
          <w:u w:val="single"/>
        </w:rPr>
      </w:pPr>
      <w:r>
        <w:t xml:space="preserve">Кафедра </w:t>
      </w:r>
      <w:r>
        <w:rPr>
          <w:u w:val="single"/>
        </w:rPr>
        <w:t xml:space="preserve">                 Информационных систем и технологий </w:t>
      </w:r>
      <w:r>
        <w:rPr>
          <w:u w:val="single"/>
        </w:rPr>
        <w:tab/>
      </w:r>
      <w:r>
        <w:rPr>
          <w:u w:val="single"/>
        </w:rPr>
        <w:tab/>
      </w:r>
      <w:r>
        <w:rPr>
          <w:u w:val="single"/>
        </w:rPr>
        <w:tab/>
      </w:r>
    </w:p>
    <w:p w14:paraId="0B174069" w14:textId="77777777" w:rsidR="0098149D" w:rsidRPr="00964583" w:rsidRDefault="0098149D" w:rsidP="0098149D">
      <w:pPr>
        <w:tabs>
          <w:tab w:val="clear" w:pos="10076"/>
          <w:tab w:val="left" w:pos="3544"/>
          <w:tab w:val="left" w:pos="10065"/>
        </w:tabs>
        <w:ind w:firstLine="0"/>
        <w:rPr>
          <w:spacing w:val="-6"/>
          <w:u w:val="single"/>
        </w:rPr>
      </w:pPr>
      <w:r>
        <w:rPr>
          <w:spacing w:val="-6"/>
        </w:rPr>
        <w:t xml:space="preserve">Специальность  </w:t>
      </w:r>
      <w:r>
        <w:rPr>
          <w:color w:val="FFFFFF"/>
          <w:spacing w:val="-6"/>
          <w:u w:val="single" w:color="000000"/>
        </w:rPr>
        <w:t xml:space="preserve">   </w:t>
      </w:r>
      <w:r>
        <w:rPr>
          <w:spacing w:val="-6"/>
          <w:u w:val="single"/>
        </w:rPr>
        <w:t>1-98 01 03 Программное обеспечение информационной безопасности мобильных систем</w:t>
      </w:r>
    </w:p>
    <w:p w14:paraId="160EBE89" w14:textId="77777777" w:rsidR="0098149D" w:rsidRDefault="0098149D" w:rsidP="0098149D">
      <w:pPr>
        <w:ind w:right="-710" w:firstLine="0"/>
        <w:rPr>
          <w:u w:val="single"/>
        </w:rPr>
      </w:pPr>
    </w:p>
    <w:p w14:paraId="4EB03EB2" w14:textId="77777777" w:rsidR="0098149D" w:rsidRDefault="0098149D" w:rsidP="0098149D">
      <w:pPr>
        <w:ind w:right="-710" w:firstLine="0"/>
        <w:rPr>
          <w:u w:val="single"/>
        </w:rPr>
      </w:pPr>
    </w:p>
    <w:p w14:paraId="5A6223F4" w14:textId="77777777" w:rsidR="0098149D" w:rsidRDefault="0098149D" w:rsidP="0098149D">
      <w:pPr>
        <w:ind w:right="-710" w:firstLine="0"/>
        <w:jc w:val="center"/>
        <w:rPr>
          <w:b/>
          <w:sz w:val="32"/>
          <w:szCs w:val="32"/>
        </w:rPr>
      </w:pPr>
      <w:r>
        <w:rPr>
          <w:b/>
          <w:sz w:val="32"/>
          <w:szCs w:val="32"/>
        </w:rPr>
        <w:t>ПОЯСНИТЕЛЬНАЯ ЗАПИСКА</w:t>
      </w:r>
    </w:p>
    <w:p w14:paraId="020A3A0F" w14:textId="77777777" w:rsidR="0098149D" w:rsidRDefault="0098149D" w:rsidP="0098149D">
      <w:pPr>
        <w:ind w:right="-710" w:firstLine="0"/>
        <w:jc w:val="center"/>
        <w:rPr>
          <w:b/>
          <w:sz w:val="32"/>
          <w:szCs w:val="32"/>
        </w:rPr>
      </w:pPr>
      <w:r>
        <w:rPr>
          <w:b/>
          <w:sz w:val="32"/>
          <w:szCs w:val="32"/>
        </w:rPr>
        <w:t>к дипломному проекту на тему:</w:t>
      </w:r>
    </w:p>
    <w:p w14:paraId="5D6212EF" w14:textId="77777777" w:rsidR="0098149D" w:rsidRPr="0098149D" w:rsidRDefault="0098149D" w:rsidP="0098149D">
      <w:pPr>
        <w:spacing w:before="120"/>
        <w:ind w:right="-28" w:firstLine="0"/>
        <w:jc w:val="center"/>
        <w:rPr>
          <w:sz w:val="32"/>
          <w:szCs w:val="32"/>
          <w:u w:val="single"/>
        </w:rPr>
      </w:pPr>
      <w:r>
        <w:rPr>
          <w:sz w:val="32"/>
          <w:szCs w:val="32"/>
          <w:u w:val="single"/>
        </w:rPr>
        <w:t xml:space="preserve">«Фитнес-социальная сеть </w:t>
      </w:r>
      <w:r w:rsidRPr="0098149D">
        <w:rPr>
          <w:sz w:val="32"/>
          <w:szCs w:val="32"/>
          <w:u w:val="single"/>
        </w:rPr>
        <w:t>"</w:t>
      </w:r>
      <w:proofErr w:type="spellStart"/>
      <w:r>
        <w:rPr>
          <w:sz w:val="32"/>
          <w:szCs w:val="32"/>
          <w:u w:val="single"/>
          <w:lang w:val="en-US"/>
        </w:rPr>
        <w:t>Sport</w:t>
      </w:r>
      <w:r w:rsidR="00546BC0">
        <w:rPr>
          <w:sz w:val="32"/>
          <w:szCs w:val="32"/>
          <w:u w:val="single"/>
          <w:lang w:val="en-US"/>
        </w:rPr>
        <w:t>Club</w:t>
      </w:r>
      <w:proofErr w:type="spellEnd"/>
      <w:r w:rsidRPr="0098149D">
        <w:rPr>
          <w:sz w:val="32"/>
          <w:szCs w:val="32"/>
          <w:u w:val="single"/>
        </w:rPr>
        <w:t>"</w:t>
      </w:r>
      <w:r>
        <w:rPr>
          <w:sz w:val="32"/>
          <w:szCs w:val="32"/>
          <w:u w:val="single"/>
        </w:rPr>
        <w:t>»</w:t>
      </w:r>
    </w:p>
    <w:p w14:paraId="167D5197" w14:textId="77777777" w:rsidR="0098149D" w:rsidRDefault="0098149D" w:rsidP="0098149D">
      <w:pPr>
        <w:ind w:right="-710" w:firstLine="0"/>
        <w:rPr>
          <w:u w:val="single"/>
        </w:rPr>
      </w:pPr>
    </w:p>
    <w:p w14:paraId="60AFD483" w14:textId="77777777" w:rsidR="0098149D" w:rsidRDefault="0098149D" w:rsidP="0098149D">
      <w:pPr>
        <w:ind w:right="-710" w:firstLine="0"/>
        <w:jc w:val="center"/>
        <w:rPr>
          <w:u w:val="single"/>
        </w:rPr>
      </w:pPr>
    </w:p>
    <w:p w14:paraId="54788A71" w14:textId="77777777" w:rsidR="0098149D" w:rsidRDefault="0098149D" w:rsidP="0098149D">
      <w:pPr>
        <w:ind w:firstLine="0"/>
        <w:rPr>
          <w:u w:val="single"/>
        </w:rPr>
      </w:pPr>
      <w:r>
        <w:t xml:space="preserve">Дипломник </w:t>
      </w:r>
      <w:r>
        <w:rPr>
          <w:u w:val="single"/>
        </w:rPr>
        <w:tab/>
      </w:r>
      <w:r>
        <w:rPr>
          <w:u w:val="single"/>
        </w:rPr>
        <w:tab/>
      </w:r>
      <w:r>
        <w:rPr>
          <w:u w:val="single"/>
        </w:rPr>
        <w:tab/>
      </w:r>
      <w:r>
        <w:rPr>
          <w:u w:val="single"/>
        </w:rPr>
        <w:tab/>
      </w:r>
      <w:r>
        <w:rPr>
          <w:u w:val="single"/>
        </w:rPr>
        <w:tab/>
        <w:t xml:space="preserve">Першай Ян Борисович </w:t>
      </w:r>
      <w:r>
        <w:rPr>
          <w:u w:val="single"/>
        </w:rPr>
        <w:tab/>
      </w:r>
    </w:p>
    <w:p w14:paraId="2F63FDA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Ф.И.О.)</w:t>
      </w:r>
    </w:p>
    <w:p w14:paraId="2A059E2C" w14:textId="77777777" w:rsidR="0098149D" w:rsidRPr="00C02C88" w:rsidRDefault="0098149D" w:rsidP="0098149D">
      <w:pPr>
        <w:ind w:right="-710" w:firstLine="0"/>
      </w:pPr>
    </w:p>
    <w:p w14:paraId="3491B68E" w14:textId="77777777" w:rsidR="0098149D" w:rsidRDefault="0098149D" w:rsidP="0098149D">
      <w:pPr>
        <w:ind w:firstLine="0"/>
        <w:rPr>
          <w:sz w:val="20"/>
          <w:szCs w:val="20"/>
        </w:rPr>
      </w:pPr>
      <w:r>
        <w:t xml:space="preserve">Руководитель проекта </w:t>
      </w:r>
      <w:r>
        <w:rPr>
          <w:u w:val="single"/>
        </w:rPr>
        <w:tab/>
      </w:r>
      <w:r>
        <w:rPr>
          <w:u w:val="single"/>
        </w:rPr>
        <w:tab/>
        <w:t xml:space="preserve">              </w:t>
      </w:r>
      <w:r>
        <w:rPr>
          <w:u w:val="single"/>
        </w:rPr>
        <w:tab/>
        <w:t xml:space="preserve">ст. преподаватель Блинова Е.А.             </w:t>
      </w:r>
    </w:p>
    <w:p w14:paraId="551544BE"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2BFB2117" w14:textId="77777777" w:rsidR="0098149D" w:rsidRPr="00C02C88" w:rsidRDefault="0098149D" w:rsidP="0098149D">
      <w:pPr>
        <w:ind w:right="-710" w:firstLine="0"/>
      </w:pPr>
    </w:p>
    <w:p w14:paraId="5C3130B1" w14:textId="77777777" w:rsidR="0098149D" w:rsidRDefault="0098149D" w:rsidP="0098149D">
      <w:pPr>
        <w:ind w:right="-710" w:firstLine="0"/>
        <w:rPr>
          <w:u w:val="single"/>
        </w:rPr>
      </w:pPr>
      <w:r>
        <w:t>Заведующий кафедрой</w:t>
      </w:r>
      <w:r>
        <w:tab/>
      </w:r>
      <w:r>
        <w:rPr>
          <w:u w:val="single"/>
        </w:rPr>
        <w:tab/>
      </w:r>
      <w:r>
        <w:rPr>
          <w:u w:val="single"/>
        </w:rPr>
        <w:tab/>
      </w:r>
      <w:r>
        <w:rPr>
          <w:u w:val="single"/>
        </w:rPr>
        <w:tab/>
        <w:t>к.т.н., доц. Смелов В. </w:t>
      </w:r>
      <w:r w:rsidRPr="00964583">
        <w:rPr>
          <w:u w:val="single"/>
        </w:rPr>
        <w:t>В.</w:t>
      </w:r>
      <w:r>
        <w:rPr>
          <w:u w:val="single"/>
        </w:rPr>
        <w:tab/>
      </w:r>
    </w:p>
    <w:p w14:paraId="6625DF2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55EDACE2" w14:textId="77777777" w:rsidR="0098149D" w:rsidRPr="00C02C88" w:rsidRDefault="0098149D" w:rsidP="0098149D">
      <w:pPr>
        <w:ind w:right="-710" w:firstLine="0"/>
      </w:pPr>
    </w:p>
    <w:p w14:paraId="1A0E4746" w14:textId="5CBD535E" w:rsidR="0098149D" w:rsidRDefault="0098149D" w:rsidP="0098149D">
      <w:pPr>
        <w:ind w:right="-710" w:firstLine="0"/>
        <w:rPr>
          <w:u w:val="single"/>
        </w:rPr>
      </w:pPr>
      <w:r>
        <w:t xml:space="preserve">Консультанты: </w:t>
      </w:r>
      <w:r>
        <w:rPr>
          <w:u w:val="single"/>
        </w:rPr>
        <w:tab/>
      </w:r>
      <w:r>
        <w:rPr>
          <w:u w:val="single"/>
        </w:rPr>
        <w:tab/>
      </w:r>
      <w:r>
        <w:rPr>
          <w:u w:val="single"/>
        </w:rPr>
        <w:tab/>
      </w:r>
      <w:r>
        <w:rPr>
          <w:u w:val="single"/>
        </w:rPr>
        <w:tab/>
      </w:r>
      <w:r w:rsidR="00B10922">
        <w:rPr>
          <w:u w:val="single"/>
        </w:rPr>
        <w:t xml:space="preserve">         </w:t>
      </w:r>
      <w:r w:rsidR="00B10922">
        <w:rPr>
          <w:u w:val="single"/>
        </w:rPr>
        <w:tab/>
      </w:r>
      <w:r w:rsidR="00B10922">
        <w:rPr>
          <w:u w:val="single"/>
        </w:rPr>
        <w:tab/>
      </w:r>
      <w:r w:rsidR="00B10922">
        <w:rPr>
          <w:u w:val="single"/>
        </w:rPr>
        <w:tab/>
      </w:r>
      <w:r>
        <w:rPr>
          <w:u w:val="single"/>
        </w:rPr>
        <w:tab/>
      </w:r>
    </w:p>
    <w:p w14:paraId="30D114DC"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6019F9E3" w14:textId="0E137A64" w:rsidR="0098149D" w:rsidRPr="00A10AEE" w:rsidRDefault="0098149D" w:rsidP="0098149D">
      <w:pPr>
        <w:ind w:right="-710" w:firstLine="0"/>
        <w:rPr>
          <w:u w:val="single"/>
        </w:rPr>
      </w:pPr>
      <w:r>
        <w:rPr>
          <w:u w:val="single"/>
        </w:rPr>
        <w:tab/>
      </w:r>
      <w:r>
        <w:rPr>
          <w:u w:val="single"/>
        </w:rPr>
        <w:tab/>
        <w:t xml:space="preserve">   </w:t>
      </w:r>
      <w:r>
        <w:rPr>
          <w:u w:val="single"/>
        </w:rPr>
        <w:tab/>
      </w:r>
      <w:r>
        <w:rPr>
          <w:u w:val="single"/>
        </w:rPr>
        <w:tab/>
      </w:r>
      <w:r>
        <w:rPr>
          <w:u w:val="single"/>
        </w:rPr>
        <w:tab/>
        <w:t xml:space="preserve">         </w:t>
      </w:r>
      <w:r>
        <w:rPr>
          <w:u w:val="single"/>
        </w:rPr>
        <w:tab/>
      </w:r>
      <w:r w:rsidR="00B10922">
        <w:rPr>
          <w:u w:val="single"/>
        </w:rPr>
        <w:tab/>
      </w:r>
      <w:r w:rsidR="00B10922">
        <w:rPr>
          <w:u w:val="single"/>
        </w:rPr>
        <w:tab/>
      </w:r>
      <w:r w:rsidR="00B10922">
        <w:rPr>
          <w:u w:val="single"/>
        </w:rPr>
        <w:tab/>
      </w:r>
      <w:r w:rsidRPr="00A10AEE">
        <w:rPr>
          <w:u w:val="single"/>
        </w:rPr>
        <w:tab/>
      </w:r>
    </w:p>
    <w:p w14:paraId="5F945B9F"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598BBAA7" w14:textId="77777777" w:rsidR="0098149D" w:rsidRPr="00C02C88" w:rsidRDefault="0098149D" w:rsidP="0098149D">
      <w:pPr>
        <w:ind w:right="-710" w:firstLine="0"/>
      </w:pPr>
    </w:p>
    <w:p w14:paraId="608474FA" w14:textId="1EAA80F9" w:rsidR="0098149D" w:rsidRDefault="0098149D" w:rsidP="0098149D">
      <w:pPr>
        <w:ind w:right="-710" w:firstLine="0"/>
        <w:jc w:val="left"/>
        <w:rPr>
          <w:u w:val="single"/>
        </w:rPr>
      </w:pPr>
      <w:proofErr w:type="spellStart"/>
      <w:r>
        <w:t>Нормоконтролер</w:t>
      </w:r>
      <w:proofErr w:type="spellEnd"/>
      <w:r>
        <w:t xml:space="preserve"> </w:t>
      </w:r>
      <w:r>
        <w:tab/>
      </w:r>
      <w:r>
        <w:rPr>
          <w:u w:val="single"/>
        </w:rPr>
        <w:tab/>
      </w:r>
      <w:r>
        <w:rPr>
          <w:u w:val="single"/>
        </w:rPr>
        <w:tab/>
      </w:r>
      <w:r>
        <w:rPr>
          <w:u w:val="single"/>
        </w:rPr>
        <w:tab/>
      </w:r>
      <w:r w:rsidR="00B10922">
        <w:rPr>
          <w:u w:val="single"/>
        </w:rPr>
        <w:t xml:space="preserve">асс. </w:t>
      </w:r>
      <w:proofErr w:type="spellStart"/>
      <w:r w:rsidR="00B10922">
        <w:rPr>
          <w:u w:val="single"/>
        </w:rPr>
        <w:t>Нистюк</w:t>
      </w:r>
      <w:proofErr w:type="spellEnd"/>
      <w:r w:rsidR="00B10922">
        <w:rPr>
          <w:u w:val="single"/>
        </w:rPr>
        <w:t xml:space="preserve"> О.А</w:t>
      </w:r>
      <w:r w:rsidR="00B10922">
        <w:rPr>
          <w:u w:val="single"/>
        </w:rPr>
        <w:tab/>
      </w:r>
      <w:r>
        <w:rPr>
          <w:u w:val="single"/>
        </w:rPr>
        <w:tab/>
      </w:r>
    </w:p>
    <w:p w14:paraId="548892A1"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166E1557" w14:textId="77777777" w:rsidR="0098149D" w:rsidRDefault="0098149D" w:rsidP="0098149D">
      <w:pPr>
        <w:ind w:right="-710" w:firstLine="0"/>
        <w:jc w:val="left"/>
        <w:rPr>
          <w:u w:val="single"/>
        </w:rPr>
      </w:pPr>
    </w:p>
    <w:p w14:paraId="18355ED5" w14:textId="77777777" w:rsidR="0098149D" w:rsidRPr="00C02C88" w:rsidRDefault="0098149D" w:rsidP="0098149D">
      <w:pPr>
        <w:ind w:right="-710" w:firstLine="0"/>
        <w:jc w:val="left"/>
        <w:rPr>
          <w:u w:val="single"/>
        </w:rPr>
      </w:pPr>
      <w:r>
        <w:t xml:space="preserve">Дипломный проект защищен с оценкой </w:t>
      </w:r>
      <w:r>
        <w:rPr>
          <w:u w:val="single"/>
        </w:rPr>
        <w:tab/>
      </w:r>
      <w:r>
        <w:rPr>
          <w:u w:val="single"/>
        </w:rPr>
        <w:tab/>
      </w:r>
      <w:r>
        <w:rPr>
          <w:u w:val="single"/>
        </w:rPr>
        <w:tab/>
      </w:r>
      <w:r>
        <w:rPr>
          <w:u w:val="single"/>
        </w:rPr>
        <w:tab/>
      </w:r>
      <w:r>
        <w:rPr>
          <w:u w:val="single"/>
        </w:rPr>
        <w:tab/>
      </w:r>
      <w:r>
        <w:rPr>
          <w:u w:val="single"/>
        </w:rPr>
        <w:tab/>
      </w:r>
    </w:p>
    <w:p w14:paraId="5283DC02" w14:textId="77777777" w:rsidR="0098149D" w:rsidRDefault="0098149D" w:rsidP="0098149D">
      <w:pPr>
        <w:ind w:right="-710" w:firstLine="0"/>
        <w:jc w:val="left"/>
      </w:pPr>
    </w:p>
    <w:p w14:paraId="279C0F45" w14:textId="4E38CD92" w:rsidR="0098149D" w:rsidRDefault="0098149D" w:rsidP="0098149D">
      <w:pPr>
        <w:ind w:right="-710" w:firstLine="0"/>
        <w:jc w:val="left"/>
        <w:rPr>
          <w:u w:val="single"/>
        </w:rPr>
      </w:pPr>
      <w:r>
        <w:t xml:space="preserve">Председатель ГЭК </w:t>
      </w:r>
      <w:r>
        <w:rPr>
          <w:u w:val="single"/>
        </w:rPr>
        <w:tab/>
      </w:r>
      <w:r>
        <w:rPr>
          <w:u w:val="single"/>
        </w:rPr>
        <w:tab/>
      </w:r>
      <w:r>
        <w:rPr>
          <w:u w:val="single"/>
        </w:rPr>
        <w:tab/>
      </w:r>
      <w:r>
        <w:rPr>
          <w:u w:val="single"/>
        </w:rPr>
        <w:tab/>
      </w:r>
      <w:r w:rsidR="00A93BCD">
        <w:rPr>
          <w:u w:val="single"/>
        </w:rPr>
        <w:tab/>
      </w:r>
      <w:r w:rsidR="00A93BCD">
        <w:rPr>
          <w:u w:val="single"/>
        </w:rPr>
        <w:tab/>
      </w:r>
      <w:r w:rsidR="00A93BCD">
        <w:rPr>
          <w:u w:val="single"/>
        </w:rPr>
        <w:tab/>
      </w:r>
      <w:r>
        <w:rPr>
          <w:u w:val="single"/>
        </w:rPr>
        <w:tab/>
      </w:r>
      <w:r>
        <w:rPr>
          <w:u w:val="single"/>
        </w:rPr>
        <w:tab/>
      </w:r>
    </w:p>
    <w:p w14:paraId="29029C0A"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6428FA88" w14:textId="77777777" w:rsidR="0098149D" w:rsidRDefault="0098149D" w:rsidP="0098149D">
      <w:pPr>
        <w:ind w:right="-710" w:firstLine="0"/>
        <w:rPr>
          <w:sz w:val="20"/>
          <w:szCs w:val="20"/>
        </w:rPr>
      </w:pPr>
    </w:p>
    <w:p w14:paraId="13201783" w14:textId="77777777" w:rsidR="0098149D" w:rsidRDefault="0098149D" w:rsidP="0098149D">
      <w:pPr>
        <w:ind w:right="-710" w:firstLine="0"/>
      </w:pPr>
    </w:p>
    <w:p w14:paraId="5132C9D7" w14:textId="77777777" w:rsidR="0098149D" w:rsidRDefault="0098149D" w:rsidP="0098149D">
      <w:pPr>
        <w:ind w:right="-710" w:firstLine="0"/>
      </w:pPr>
    </w:p>
    <w:p w14:paraId="2476215D" w14:textId="77777777" w:rsidR="0098149D" w:rsidRDefault="0098149D" w:rsidP="0098149D">
      <w:pPr>
        <w:ind w:right="-710" w:firstLine="0"/>
      </w:pPr>
    </w:p>
    <w:p w14:paraId="62EAA19C" w14:textId="77777777" w:rsidR="0098149D" w:rsidRDefault="0098149D" w:rsidP="0098149D">
      <w:pPr>
        <w:ind w:right="-710" w:firstLine="0"/>
      </w:pPr>
    </w:p>
    <w:p w14:paraId="5E46B9AF" w14:textId="77777777" w:rsidR="0098149D" w:rsidRDefault="0098149D" w:rsidP="0098149D">
      <w:pPr>
        <w:ind w:right="-710" w:firstLine="0"/>
      </w:pPr>
    </w:p>
    <w:p w14:paraId="5A4E4A83" w14:textId="77777777" w:rsidR="0098149D" w:rsidRDefault="0098149D" w:rsidP="0098149D">
      <w:pPr>
        <w:ind w:right="-710" w:firstLine="0"/>
      </w:pPr>
    </w:p>
    <w:p w14:paraId="088D5890" w14:textId="77777777" w:rsidR="0098149D" w:rsidRDefault="0098149D" w:rsidP="0098149D">
      <w:pPr>
        <w:ind w:right="-710" w:firstLine="0"/>
        <w:jc w:val="center"/>
      </w:pPr>
    </w:p>
    <w:p w14:paraId="318B3F0A" w14:textId="77777777" w:rsidR="0098149D" w:rsidRPr="00964583" w:rsidRDefault="0098149D" w:rsidP="0098149D">
      <w:pPr>
        <w:ind w:right="-710" w:firstLine="0"/>
        <w:jc w:val="center"/>
        <w:rPr>
          <w:sz w:val="22"/>
          <w:szCs w:val="22"/>
          <w:lang w:eastAsia="be-BY"/>
        </w:rPr>
      </w:pPr>
      <w:r>
        <w:t>Минск 20</w:t>
      </w:r>
      <w:bookmarkEnd w:id="0"/>
      <w:r>
        <w:t>21</w:t>
      </w:r>
    </w:p>
    <w:p w14:paraId="0E4A9A19" w14:textId="2E6D0F97" w:rsidR="00020716" w:rsidRPr="00CA7B86" w:rsidRDefault="00020716" w:rsidP="00CA7B86">
      <w:pPr>
        <w:pStyle w:val="1"/>
        <w:jc w:val="center"/>
        <w:rPr>
          <w:rFonts w:ascii="Times New Roman" w:hAnsi="Times New Roman" w:cs="Times New Roman"/>
          <w:b/>
          <w:color w:val="auto"/>
          <w:sz w:val="28"/>
          <w:szCs w:val="28"/>
        </w:rPr>
      </w:pPr>
      <w:bookmarkStart w:id="1" w:name="_Toc72351866"/>
      <w:r w:rsidRPr="00CA7B86">
        <w:rPr>
          <w:rFonts w:ascii="Times New Roman" w:hAnsi="Times New Roman" w:cs="Times New Roman"/>
          <w:noProof/>
          <w:color w:val="auto"/>
          <w:sz w:val="28"/>
          <w:szCs w:val="28"/>
          <w:lang w:val="en-US"/>
        </w:rPr>
        <w:lastRenderedPageBreak/>
        <mc:AlternateContent>
          <mc:Choice Requires="wpg">
            <w:drawing>
              <wp:anchor distT="0" distB="0" distL="114300" distR="114300" simplePos="0" relativeHeight="251659264" behindDoc="0" locked="0" layoutInCell="1" allowOverlap="1" wp14:anchorId="144A71DB" wp14:editId="51E96058">
                <wp:simplePos x="0" y="0"/>
                <wp:positionH relativeFrom="margin">
                  <wp:posOffset>-119380</wp:posOffset>
                </wp:positionH>
                <wp:positionV relativeFrom="margin">
                  <wp:posOffset>-450850</wp:posOffset>
                </wp:positionV>
                <wp:extent cx="6647815" cy="10278110"/>
                <wp:effectExtent l="0" t="0" r="19685" b="27940"/>
                <wp:wrapNone/>
                <wp:docPr id="3166" name="Группа 3166"/>
                <wp:cNvGraphicFramePr/>
                <a:graphic xmlns:a="http://schemas.openxmlformats.org/drawingml/2006/main">
                  <a:graphicData uri="http://schemas.microsoft.com/office/word/2010/wordprocessingGroup">
                    <wpg:wgp>
                      <wpg:cNvGrpSpPr/>
                      <wpg:grpSpPr bwMode="auto">
                        <a:xfrm>
                          <a:off x="0" y="0"/>
                          <a:ext cx="6647180" cy="10277475"/>
                          <a:chOff x="0" y="0"/>
                          <a:chExt cx="10441" cy="15504"/>
                        </a:xfrm>
                      </wpg:grpSpPr>
                      <wps:wsp>
                        <wps:cNvPr id="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FEAB10" w14:textId="77777777" w:rsidR="00267C9F" w:rsidRDefault="00267C9F" w:rsidP="00020716">
                              <w:pPr>
                                <w:pStyle w:val="af7"/>
                                <w:jc w:val="center"/>
                              </w:pPr>
                            </w:p>
                          </w:txbxContent>
                        </wps:txbx>
                        <wps:bodyPr rot="0" vert="horz" wrap="square" lIns="12700" tIns="12700" rIns="12700" bIns="12700" anchor="t" anchorCtr="0" upright="1">
                          <a:noAutofit/>
                        </wps:bodyPr>
                      </wps:wsp>
                      <wps:wsp>
                        <wps:cNvPr id="11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1B026C" w14:textId="77777777" w:rsidR="00267C9F" w:rsidRDefault="00267C9F" w:rsidP="00020716">
                              <w:pPr>
                                <w:pStyle w:val="af7"/>
                              </w:pPr>
                            </w:p>
                          </w:txbxContent>
                        </wps:txbx>
                        <wps:bodyPr rot="0" vert="horz" wrap="square" lIns="12700" tIns="12700" rIns="12700" bIns="12700" anchor="t" anchorCtr="0" upright="1">
                          <a:noAutofit/>
                        </wps:bodyPr>
                      </wps:wsp>
                      <wps:wsp>
                        <wps:cNvPr id="11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67042A" w14:textId="77777777" w:rsidR="00267C9F" w:rsidRDefault="00267C9F" w:rsidP="00020716">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11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685EA8" w14:textId="77777777" w:rsidR="00267C9F" w:rsidRDefault="00267C9F" w:rsidP="00020716">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11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FE7E0" w14:textId="77777777" w:rsidR="00267C9F" w:rsidRDefault="00267C9F" w:rsidP="00020716">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11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DE0E52" w14:textId="77777777" w:rsidR="00267C9F" w:rsidRDefault="00267C9F" w:rsidP="00020716">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11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D3D4A" w14:textId="77777777" w:rsidR="00267C9F" w:rsidRDefault="00267C9F" w:rsidP="00020716">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1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67CB3" w14:textId="77777777" w:rsidR="00267C9F" w:rsidRDefault="00267C9F" w:rsidP="00020716">
                              <w:pPr>
                                <w:pStyle w:val="afb"/>
                                <w:rPr>
                                  <w:rFonts w:ascii="Times New Roman" w:hAnsi="Times New Roman"/>
                                  <w:sz w:val="24"/>
                                  <w:szCs w:val="16"/>
                                  <w:lang w:val="ru-RU"/>
                                </w:rPr>
                              </w:pPr>
                              <w:r>
                                <w:rPr>
                                  <w:rFonts w:ascii="Times New Roman" w:hAnsi="Times New Roman"/>
                                  <w:sz w:val="24"/>
                                  <w:szCs w:val="28"/>
                                  <w:lang w:val="ru-RU"/>
                                </w:rPr>
                                <w:t>БГТУ 00.00.ПЗ</w:t>
                              </w:r>
                            </w:p>
                            <w:p w14:paraId="133AD664" w14:textId="77777777" w:rsidR="00267C9F" w:rsidRDefault="00267C9F" w:rsidP="00020716">
                              <w:pPr>
                                <w:rPr>
                                  <w:rFonts w:asciiTheme="minorHAnsi" w:hAnsiTheme="minorHAnsi"/>
                                  <w:sz w:val="22"/>
                                  <w:szCs w:val="22"/>
                                </w:rPr>
                              </w:pPr>
                            </w:p>
                          </w:txbxContent>
                        </wps:txbx>
                        <wps:bodyPr rot="0" vert="horz" wrap="square" lIns="12700" tIns="12700" rIns="12700" bIns="12700" anchor="t" anchorCtr="0" upright="1">
                          <a:noAutofit/>
                        </wps:bodyPr>
                      </wps:wsp>
                      <wps:wsp>
                        <wps:cNvPr id="11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4" name="Group 77"/>
                        <wpg:cNvGrpSpPr>
                          <a:grpSpLocks/>
                        </wpg:cNvGrpSpPr>
                        <wpg:grpSpPr bwMode="auto">
                          <a:xfrm>
                            <a:off x="20" y="14161"/>
                            <a:ext cx="2507" cy="240"/>
                            <a:chOff x="20" y="14161"/>
                            <a:chExt cx="19999" cy="20000"/>
                          </a:xfrm>
                        </wpg:grpSpPr>
                        <wps:wsp>
                          <wps:cNvPr id="149"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C921A" w14:textId="77777777" w:rsidR="00267C9F" w:rsidRDefault="00267C9F" w:rsidP="00020716">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150"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F20554" w14:textId="327FAA9D" w:rsidR="00267C9F" w:rsidRDefault="00267C9F" w:rsidP="00020716">
                                <w:pPr>
                                  <w:pStyle w:val="af9"/>
                                  <w:rPr>
                                    <w:lang w:val="ru-RU"/>
                                  </w:rPr>
                                </w:pPr>
                                <w:r>
                                  <w:rPr>
                                    <w:lang w:val="ru-RU"/>
                                  </w:rPr>
                                  <w:t>Першай Я.Б.</w:t>
                                </w:r>
                              </w:p>
                              <w:p w14:paraId="3CC31BBE" w14:textId="77777777" w:rsidR="00267C9F" w:rsidRDefault="00267C9F" w:rsidP="00020716"/>
                            </w:txbxContent>
                          </wps:txbx>
                          <wps:bodyPr rot="0" vert="horz" wrap="square" lIns="12700" tIns="12700" rIns="12700" bIns="12700" anchor="t" anchorCtr="0" upright="1">
                            <a:noAutofit/>
                          </wps:bodyPr>
                        </wps:wsp>
                      </wpg:grpSp>
                      <wpg:grpSp>
                        <wpg:cNvPr id="125" name="Group 80"/>
                        <wpg:cNvGrpSpPr>
                          <a:grpSpLocks/>
                        </wpg:cNvGrpSpPr>
                        <wpg:grpSpPr bwMode="auto">
                          <a:xfrm>
                            <a:off x="20" y="14430"/>
                            <a:ext cx="2507" cy="239"/>
                            <a:chOff x="20" y="14430"/>
                            <a:chExt cx="19999" cy="20000"/>
                          </a:xfrm>
                        </wpg:grpSpPr>
                        <wps:wsp>
                          <wps:cNvPr id="1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347E36" w14:textId="77777777" w:rsidR="00267C9F" w:rsidRDefault="00267C9F" w:rsidP="00020716">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1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F2F043" w14:textId="77777777" w:rsidR="00267C9F" w:rsidRDefault="00267C9F" w:rsidP="00020716">
                                <w:pPr>
                                  <w:pStyle w:val="af9"/>
                                  <w:rPr>
                                    <w:lang w:val="ru-RU"/>
                                  </w:rPr>
                                </w:pPr>
                                <w:r>
                                  <w:rPr>
                                    <w:lang w:val="ru-RU"/>
                                  </w:rPr>
                                  <w:t>Блинова Е.А.</w:t>
                                </w:r>
                              </w:p>
                              <w:p w14:paraId="04F82557" w14:textId="77777777" w:rsidR="00267C9F" w:rsidRDefault="00267C9F" w:rsidP="00020716"/>
                            </w:txbxContent>
                          </wps:txbx>
                          <wps:bodyPr rot="0" vert="horz" wrap="square" lIns="12700" tIns="12700" rIns="12700" bIns="12700" anchor="t" anchorCtr="0" upright="1">
                            <a:noAutofit/>
                          </wps:bodyPr>
                        </wps:wsp>
                      </wpg:grpSp>
                      <wpg:grpSp>
                        <wpg:cNvPr id="126" name="Group 83"/>
                        <wpg:cNvGrpSpPr>
                          <a:grpSpLocks/>
                        </wpg:cNvGrpSpPr>
                        <wpg:grpSpPr bwMode="auto">
                          <a:xfrm>
                            <a:off x="20" y="14705"/>
                            <a:ext cx="2507" cy="239"/>
                            <a:chOff x="20" y="14705"/>
                            <a:chExt cx="19999" cy="20000"/>
                          </a:xfrm>
                        </wpg:grpSpPr>
                        <wps:wsp>
                          <wps:cNvPr id="145"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13F3" w14:textId="77777777" w:rsidR="00267C9F" w:rsidRDefault="00267C9F" w:rsidP="00020716">
                                <w:pPr>
                                  <w:pStyle w:val="af9"/>
                                </w:pPr>
                                <w:r>
                                  <w:t xml:space="preserve"> </w:t>
                                </w:r>
                              </w:p>
                            </w:txbxContent>
                          </wps:txbx>
                          <wps:bodyPr rot="0" vert="horz" wrap="square" lIns="12700" tIns="12700" rIns="12700" bIns="12700" anchor="t" anchorCtr="0" upright="1">
                            <a:noAutofit/>
                          </wps:bodyPr>
                        </wps:wsp>
                        <wps:wsp>
                          <wps:cNvPr id="146"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9BF1D4" w14:textId="77777777" w:rsidR="00267C9F" w:rsidRDefault="00267C9F" w:rsidP="00020716"/>
                            </w:txbxContent>
                          </wps:txbx>
                          <wps:bodyPr rot="0" vert="horz" wrap="square" lIns="12700" tIns="12700" rIns="12700" bIns="12700" anchor="t" anchorCtr="0" upright="1">
                            <a:noAutofit/>
                          </wps:bodyPr>
                        </wps:wsp>
                      </wpg:grpSp>
                      <wpg:grpSp>
                        <wpg:cNvPr id="127" name="Group 86"/>
                        <wpg:cNvGrpSpPr>
                          <a:grpSpLocks/>
                        </wpg:cNvGrpSpPr>
                        <wpg:grpSpPr bwMode="auto">
                          <a:xfrm>
                            <a:off x="20" y="14972"/>
                            <a:ext cx="2507" cy="241"/>
                            <a:chOff x="20" y="14972"/>
                            <a:chExt cx="19999" cy="20000"/>
                          </a:xfrm>
                        </wpg:grpSpPr>
                        <wps:wsp>
                          <wps:cNvPr id="14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318DDE" w14:textId="77777777" w:rsidR="00267C9F" w:rsidRDefault="00267C9F" w:rsidP="00020716">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14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AFCA1" w14:textId="65BC1F12" w:rsidR="00267C9F" w:rsidRDefault="00267C9F" w:rsidP="00020716">
                                <w:pPr>
                                  <w:pStyle w:val="af9"/>
                                  <w:rPr>
                                    <w:lang w:val="ru-RU"/>
                                  </w:rPr>
                                </w:pPr>
                                <w:proofErr w:type="spellStart"/>
                                <w:r>
                                  <w:rPr>
                                    <w:lang w:val="ru-RU"/>
                                  </w:rPr>
                                  <w:t>Нистюк</w:t>
                                </w:r>
                                <w:proofErr w:type="spellEnd"/>
                                <w:r>
                                  <w:rPr>
                                    <w:lang w:val="ru-RU"/>
                                  </w:rPr>
                                  <w:t xml:space="preserve"> О.А.</w:t>
                                </w:r>
                              </w:p>
                              <w:p w14:paraId="085A8249" w14:textId="77777777" w:rsidR="00267C9F" w:rsidRDefault="00267C9F" w:rsidP="00020716">
                                <w:pPr>
                                  <w:pStyle w:val="afb"/>
                                </w:pPr>
                              </w:p>
                            </w:txbxContent>
                          </wps:txbx>
                          <wps:bodyPr rot="0" vert="horz" wrap="square" lIns="12700" tIns="12700" rIns="12700" bIns="12700" anchor="t" anchorCtr="0" upright="1">
                            <a:noAutofit/>
                          </wps:bodyPr>
                        </wps:wsp>
                      </wpg:grpSp>
                      <wpg:grpSp>
                        <wpg:cNvPr id="128" name="Group 89"/>
                        <wpg:cNvGrpSpPr>
                          <a:grpSpLocks/>
                        </wpg:cNvGrpSpPr>
                        <wpg:grpSpPr bwMode="auto">
                          <a:xfrm>
                            <a:off x="20" y="15240"/>
                            <a:ext cx="2524" cy="240"/>
                            <a:chOff x="20" y="15240"/>
                            <a:chExt cx="20135" cy="20000"/>
                          </a:xfrm>
                        </wpg:grpSpPr>
                        <wps:wsp>
                          <wps:cNvPr id="141"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E5B2BB" w14:textId="77777777" w:rsidR="00267C9F" w:rsidRDefault="00267C9F" w:rsidP="00020716">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142"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A575A" w14:textId="77777777" w:rsidR="00267C9F" w:rsidRDefault="00267C9F" w:rsidP="00020716">
                                <w:pPr>
                                  <w:pStyle w:val="af9"/>
                                  <w:rPr>
                                    <w:lang w:val="ru-RU"/>
                                  </w:rPr>
                                </w:pPr>
                                <w:r>
                                  <w:rPr>
                                    <w:lang w:val="ru-RU"/>
                                  </w:rPr>
                                  <w:t>Смелов В.В.</w:t>
                                </w:r>
                              </w:p>
                              <w:p w14:paraId="6F55E3D2" w14:textId="77777777" w:rsidR="00267C9F" w:rsidRDefault="00267C9F" w:rsidP="00020716">
                                <w:pPr>
                                  <w:pStyle w:val="afb"/>
                                </w:pPr>
                              </w:p>
                            </w:txbxContent>
                          </wps:txbx>
                          <wps:bodyPr rot="0" vert="horz" wrap="square" lIns="12700" tIns="12700" rIns="12700" bIns="12700" anchor="t" anchorCtr="0" upright="1">
                            <a:noAutofit/>
                          </wps:bodyPr>
                        </wps:wsp>
                      </wpg:grpSp>
                      <wps:wsp>
                        <wps:cNvPr id="12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82A486" w14:textId="77777777" w:rsidR="00267C9F" w:rsidRDefault="00267C9F" w:rsidP="00020716">
                              <w:pPr>
                                <w:pStyle w:val="afb"/>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13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913EA" w14:textId="77777777" w:rsidR="00267C9F" w:rsidRDefault="00267C9F" w:rsidP="00020716">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13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6F69BB" w14:textId="77777777" w:rsidR="00267C9F" w:rsidRDefault="00267C9F" w:rsidP="00020716">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13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0BEBD" w14:textId="77777777" w:rsidR="00267C9F" w:rsidRDefault="00267C9F" w:rsidP="00020716">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3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8ACB5" w14:textId="130B1111" w:rsidR="00267C9F" w:rsidRDefault="00267C9F" w:rsidP="00020716">
                              <w:pPr>
                                <w:pStyle w:val="afb"/>
                                <w:rPr>
                                  <w:rFonts w:ascii="Times New Roman" w:hAnsi="Times New Roman"/>
                                  <w:sz w:val="24"/>
                                  <w:lang w:val="ru-RU"/>
                                </w:rPr>
                              </w:pPr>
                              <w:r>
                                <w:rPr>
                                  <w:rFonts w:ascii="Times New Roman" w:hAnsi="Times New Roman"/>
                                  <w:sz w:val="24"/>
                                  <w:lang w:val="en-US"/>
                                </w:rPr>
                                <w:t xml:space="preserve"> 74419083</w:t>
                              </w:r>
                              <w:r>
                                <w:rPr>
                                  <w:rFonts w:ascii="Times New Roman" w:hAnsi="Times New Roman"/>
                                  <w:color w:val="000000"/>
                                  <w:sz w:val="24"/>
                                  <w:szCs w:val="28"/>
                                  <w:shd w:val="clear" w:color="auto" w:fill="FFFFFF"/>
                                  <w:lang w:val="ru-RU"/>
                                </w:rPr>
                                <w:t>, 2021</w:t>
                              </w:r>
                            </w:p>
                            <w:p w14:paraId="61764291" w14:textId="77777777" w:rsidR="00267C9F" w:rsidRDefault="00267C9F" w:rsidP="00020716">
                              <w:pPr>
                                <w:rPr>
                                  <w:rFonts w:asciiTheme="minorHAnsi" w:hAnsiTheme="minorHAnsi"/>
                                  <w:sz w:val="22"/>
                                </w:rPr>
                              </w:pPr>
                            </w:p>
                          </w:txbxContent>
                        </wps:txbx>
                        <wps:bodyPr rot="0" vert="horz" wrap="square" lIns="12700" tIns="12700" rIns="12700" bIns="12700" anchor="t" anchorCtr="0" upright="1">
                          <a:noAutofit/>
                        </wps:bodyPr>
                      </wps:wsp>
                      <wps:wsp>
                        <wps:cNvPr id="14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069AD" w14:textId="77777777" w:rsidR="00267C9F" w:rsidRDefault="00267C9F" w:rsidP="00020716">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4A71DB" id="Группа 3166" o:spid="_x0000_s1026" style="position:absolute;left:0;text-align:left;margin-left:-9.4pt;margin-top:-35.5pt;width:523.45pt;height:809.3pt;z-index:25165926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">
                <v:rect id="Rectangle 54" o:spid="_x0000_s10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" filled="f" strokeweight="2pt"/>
                <v:line id="Line 56" o:spid="_x0000_s10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57" o:spid="_x0000_s10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8" o:spid="_x0000_s10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9" o:spid="_x0000_s10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60" o:spid="_x0000_s10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61" o:spid="_x0000_s10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62" o:spid="_x0000_s10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" strokeweight="1pt"/>
                <v:line id="Line 63" o:spid="_x0000_s10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rect id="Rectangle 64" o:spid="_x0000_s10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06FEAB10" w14:textId="77777777" w:rsidR="00267C9F" w:rsidRDefault="00267C9F" w:rsidP="00020716">
                        <w:pPr>
                          <w:pStyle w:val="af7"/>
                          <w:jc w:val="center"/>
                        </w:pPr>
                      </w:p>
                    </w:txbxContent>
                  </v:textbox>
                </v:rect>
                <v:rect id="Rectangle 65" o:spid="_x0000_s10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471B026C" w14:textId="77777777" w:rsidR="00267C9F" w:rsidRDefault="00267C9F" w:rsidP="00020716">
                        <w:pPr>
                          <w:pStyle w:val="af7"/>
                        </w:pPr>
                      </w:p>
                    </w:txbxContent>
                  </v:textbox>
                </v:rect>
                <v:rect id="Rectangle 66" o:spid="_x0000_s10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0667042A" w14:textId="77777777" w:rsidR="00267C9F" w:rsidRDefault="00267C9F" w:rsidP="00020716">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0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54685EA8" w14:textId="77777777" w:rsidR="00267C9F" w:rsidRDefault="00267C9F" w:rsidP="00020716">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13AFE7E0" w14:textId="77777777" w:rsidR="00267C9F" w:rsidRDefault="00267C9F" w:rsidP="00020716">
                        <w:pPr>
                          <w:pStyle w:val="af7"/>
                          <w:jc w:val="center"/>
                          <w:rPr>
                            <w:rFonts w:ascii="Times New Roman" w:hAnsi="Times New Roman"/>
                            <w:i w:val="0"/>
                          </w:rPr>
                        </w:pPr>
                        <w:r>
                          <w:rPr>
                            <w:rFonts w:ascii="Times New Roman" w:hAnsi="Times New Roman"/>
                            <w:i w:val="0"/>
                          </w:rPr>
                          <w:t>Дата</w:t>
                        </w:r>
                      </w:p>
                    </w:txbxContent>
                  </v:textbox>
                </v:rect>
                <v:rect id="Rectangle 69" o:spid="_x0000_s10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04DE0E52" w14:textId="77777777" w:rsidR="00267C9F" w:rsidRDefault="00267C9F" w:rsidP="00020716">
                        <w:pPr>
                          <w:pStyle w:val="af7"/>
                          <w:jc w:val="center"/>
                          <w:rPr>
                            <w:rFonts w:ascii="Times New Roman" w:hAnsi="Times New Roman"/>
                            <w:i w:val="0"/>
                          </w:rPr>
                        </w:pPr>
                        <w:r>
                          <w:rPr>
                            <w:rFonts w:ascii="Times New Roman" w:hAnsi="Times New Roman"/>
                            <w:i w:val="0"/>
                          </w:rPr>
                          <w:t>Лист</w:t>
                        </w:r>
                      </w:p>
                    </w:txbxContent>
                  </v:textbox>
                </v:rect>
                <v:rect id="Rectangle 70" o:spid="_x0000_s10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5BAD3D4A" w14:textId="77777777" w:rsidR="00267C9F" w:rsidRDefault="00267C9F" w:rsidP="00020716">
                        <w:pPr>
                          <w:pStyle w:val="af7"/>
                          <w:jc w:val="center"/>
                          <w:rPr>
                            <w:rFonts w:ascii="Times New Roman" w:hAnsi="Times New Roman"/>
                            <w:i w:val="0"/>
                          </w:rPr>
                        </w:pPr>
                        <w:r>
                          <w:rPr>
                            <w:rFonts w:ascii="Times New Roman" w:hAnsi="Times New Roman"/>
                            <w:i w:val="0"/>
                          </w:rPr>
                          <w:t>1</w:t>
                        </w:r>
                      </w:p>
                    </w:txbxContent>
                  </v:textbox>
                </v:rect>
                <v:rect id="Rectangle 71" o:spid="_x0000_s10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67967CB3" w14:textId="77777777" w:rsidR="00267C9F" w:rsidRDefault="00267C9F" w:rsidP="00020716">
                        <w:pPr>
                          <w:pStyle w:val="afb"/>
                          <w:rPr>
                            <w:rFonts w:ascii="Times New Roman" w:hAnsi="Times New Roman"/>
                            <w:sz w:val="24"/>
                            <w:szCs w:val="16"/>
                            <w:lang w:val="ru-RU"/>
                          </w:rPr>
                        </w:pPr>
                        <w:r>
                          <w:rPr>
                            <w:rFonts w:ascii="Times New Roman" w:hAnsi="Times New Roman"/>
                            <w:sz w:val="24"/>
                            <w:szCs w:val="28"/>
                            <w:lang w:val="ru-RU"/>
                          </w:rPr>
                          <w:t>БГТУ 00.00.ПЗ</w:t>
                        </w:r>
                      </w:p>
                      <w:p w14:paraId="133AD664" w14:textId="77777777" w:rsidR="00267C9F" w:rsidRDefault="00267C9F" w:rsidP="00020716">
                        <w:pPr>
                          <w:rPr>
                            <w:rFonts w:asciiTheme="minorHAnsi" w:hAnsiTheme="minorHAnsi"/>
                            <w:sz w:val="22"/>
                            <w:szCs w:val="22"/>
                          </w:rPr>
                        </w:pPr>
                      </w:p>
                    </w:txbxContent>
                  </v:textbox>
                </v:rect>
                <v:line id="Line 72" o:spid="_x0000_s10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73" o:spid="_x0000_s10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4" o:spid="_x0000_s10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" strokeweight="1pt"/>
                <v:line id="Line 75" o:spid="_x0000_s10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6" o:spid="_x0000_s10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group id="Group 77" o:spid="_x0000_s10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78" o:spid="_x0000_s10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14:paraId="456C921A" w14:textId="77777777" w:rsidR="00267C9F" w:rsidRDefault="00267C9F" w:rsidP="00020716">
                          <w:pPr>
                            <w:pStyle w:val="af9"/>
                          </w:pPr>
                          <w:r>
                            <w:t xml:space="preserve"> </w:t>
                          </w:r>
                          <w:proofErr w:type="spellStart"/>
                          <w:r>
                            <w:rPr>
                              <w:i w:val="0"/>
                            </w:rPr>
                            <w:t>Разраб</w:t>
                          </w:r>
                          <w:proofErr w:type="spellEnd"/>
                          <w:r>
                            <w:t>.</w:t>
                          </w:r>
                        </w:p>
                      </w:txbxContent>
                    </v:textbox>
                  </v:rect>
                  <v:rect id="Rectangle 79" o:spid="_x0000_s10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14:paraId="01F20554" w14:textId="327FAA9D" w:rsidR="00267C9F" w:rsidRDefault="00267C9F" w:rsidP="00020716">
                          <w:pPr>
                            <w:pStyle w:val="af9"/>
                            <w:rPr>
                              <w:lang w:val="ru-RU"/>
                            </w:rPr>
                          </w:pPr>
                          <w:r>
                            <w:rPr>
                              <w:lang w:val="ru-RU"/>
                            </w:rPr>
                            <w:t>Першай Я.Б.</w:t>
                          </w:r>
                        </w:p>
                        <w:p w14:paraId="3CC31BBE" w14:textId="77777777" w:rsidR="00267C9F" w:rsidRDefault="00267C9F" w:rsidP="00020716"/>
                      </w:txbxContent>
                    </v:textbox>
                  </v:rect>
                </v:group>
                <v:group id="Group 80" o:spid="_x0000_s10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81" o:spid="_x0000_s10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14:paraId="7E347E36" w14:textId="77777777" w:rsidR="00267C9F" w:rsidRDefault="00267C9F" w:rsidP="00020716">
                          <w:pPr>
                            <w:pStyle w:val="af9"/>
                          </w:pPr>
                          <w:r>
                            <w:t xml:space="preserve"> </w:t>
                          </w:r>
                          <w:proofErr w:type="spellStart"/>
                          <w:r>
                            <w:rPr>
                              <w:i w:val="0"/>
                            </w:rPr>
                            <w:t>Провер</w:t>
                          </w:r>
                          <w:proofErr w:type="spellEnd"/>
                          <w:r>
                            <w:t>.</w:t>
                          </w:r>
                        </w:p>
                      </w:txbxContent>
                    </v:textbox>
                  </v:rect>
                  <v:rect id="Rectangle 82" o:spid="_x0000_s10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14:paraId="6AF2F043" w14:textId="77777777" w:rsidR="00267C9F" w:rsidRDefault="00267C9F" w:rsidP="00020716">
                          <w:pPr>
                            <w:pStyle w:val="af9"/>
                            <w:rPr>
                              <w:lang w:val="ru-RU"/>
                            </w:rPr>
                          </w:pPr>
                          <w:r>
                            <w:rPr>
                              <w:lang w:val="ru-RU"/>
                            </w:rPr>
                            <w:t>Блинова Е.А.</w:t>
                          </w:r>
                        </w:p>
                        <w:p w14:paraId="04F82557" w14:textId="77777777" w:rsidR="00267C9F" w:rsidRDefault="00267C9F" w:rsidP="00020716"/>
                      </w:txbxContent>
                    </v:textbox>
                  </v:rect>
                </v:group>
                <v:group id="Group 83" o:spid="_x0000_s10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84" o:spid="_x0000_s10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14:paraId="7CD113F3" w14:textId="77777777" w:rsidR="00267C9F" w:rsidRDefault="00267C9F" w:rsidP="00020716">
                          <w:pPr>
                            <w:pStyle w:val="af9"/>
                          </w:pPr>
                          <w:r>
                            <w:t xml:space="preserve"> </w:t>
                          </w:r>
                        </w:p>
                      </w:txbxContent>
                    </v:textbox>
                  </v:rect>
                  <v:rect id="Rectangle 85" o:spid="_x0000_s10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599BF1D4" w14:textId="77777777" w:rsidR="00267C9F" w:rsidRDefault="00267C9F" w:rsidP="00020716"/>
                      </w:txbxContent>
                    </v:textbox>
                  </v:rect>
                </v:group>
                <v:group id="Group 86" o:spid="_x0000_s10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87" o:spid="_x0000_s10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64318DDE" w14:textId="77777777" w:rsidR="00267C9F" w:rsidRDefault="00267C9F" w:rsidP="00020716">
                          <w:pPr>
                            <w:pStyle w:val="af9"/>
                          </w:pPr>
                          <w:r>
                            <w:t xml:space="preserve"> </w:t>
                          </w:r>
                          <w:r>
                            <w:rPr>
                              <w:i w:val="0"/>
                            </w:rPr>
                            <w:t>Н</w:t>
                          </w:r>
                          <w:r>
                            <w:t xml:space="preserve">. </w:t>
                          </w:r>
                          <w:r>
                            <w:rPr>
                              <w:i w:val="0"/>
                            </w:rPr>
                            <w:t>контр</w:t>
                          </w:r>
                          <w:r>
                            <w:t>.</w:t>
                          </w:r>
                        </w:p>
                      </w:txbxContent>
                    </v:textbox>
                  </v:rect>
                  <v:rect id="Rectangle 88" o:spid="_x0000_s10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" filled="f" stroked="f" strokeweight=".25pt">
                    <v:textbox inset="1pt,1pt,1pt,1pt">
                      <w:txbxContent>
                        <w:p w14:paraId="4A1AFCA1" w14:textId="65BC1F12" w:rsidR="00267C9F" w:rsidRDefault="00267C9F" w:rsidP="00020716">
                          <w:pPr>
                            <w:pStyle w:val="af9"/>
                            <w:rPr>
                              <w:lang w:val="ru-RU"/>
                            </w:rPr>
                          </w:pPr>
                          <w:proofErr w:type="spellStart"/>
                          <w:r>
                            <w:rPr>
                              <w:lang w:val="ru-RU"/>
                            </w:rPr>
                            <w:t>Нистюк</w:t>
                          </w:r>
                          <w:proofErr w:type="spellEnd"/>
                          <w:r>
                            <w:rPr>
                              <w:lang w:val="ru-RU"/>
                            </w:rPr>
                            <w:t xml:space="preserve"> О.А.</w:t>
                          </w:r>
                        </w:p>
                        <w:p w14:paraId="085A8249" w14:textId="77777777" w:rsidR="00267C9F" w:rsidRDefault="00267C9F" w:rsidP="00020716">
                          <w:pPr>
                            <w:pStyle w:val="afb"/>
                          </w:pPr>
                        </w:p>
                      </w:txbxContent>
                    </v:textbox>
                  </v:rect>
                </v:group>
                <v:group id="Group 89" o:spid="_x0000_s10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90" o:spid="_x0000_s10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14:paraId="53E5B2BB" w14:textId="77777777" w:rsidR="00267C9F" w:rsidRDefault="00267C9F" w:rsidP="00020716">
                          <w:pPr>
                            <w:pStyle w:val="af9"/>
                          </w:pPr>
                          <w:r>
                            <w:t xml:space="preserve"> </w:t>
                          </w:r>
                          <w:proofErr w:type="spellStart"/>
                          <w:r>
                            <w:rPr>
                              <w:i w:val="0"/>
                            </w:rPr>
                            <w:t>Утверд</w:t>
                          </w:r>
                          <w:proofErr w:type="spellEnd"/>
                          <w:r>
                            <w:t>.</w:t>
                          </w:r>
                        </w:p>
                      </w:txbxContent>
                    </v:textbox>
                  </v:rect>
                  <v:rect id="Rectangle 91" o:spid="_x0000_s10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14:paraId="4CDA575A" w14:textId="77777777" w:rsidR="00267C9F" w:rsidRDefault="00267C9F" w:rsidP="00020716">
                          <w:pPr>
                            <w:pStyle w:val="af9"/>
                            <w:rPr>
                              <w:lang w:val="ru-RU"/>
                            </w:rPr>
                          </w:pPr>
                          <w:r>
                            <w:rPr>
                              <w:lang w:val="ru-RU"/>
                            </w:rPr>
                            <w:t>Смелов В.В.</w:t>
                          </w:r>
                        </w:p>
                        <w:p w14:paraId="6F55E3D2" w14:textId="77777777" w:rsidR="00267C9F" w:rsidRDefault="00267C9F" w:rsidP="00020716">
                          <w:pPr>
                            <w:pStyle w:val="afb"/>
                          </w:pPr>
                        </w:p>
                      </w:txbxContent>
                    </v:textbox>
                  </v:rect>
                </v:group>
                <v:line id="Line 92" o:spid="_x0000_s10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rect id="Rectangle 93" o:spid="_x0000_s10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" filled="f" stroked="f" strokeweight=".25pt">
                  <v:textbox inset="1pt,1pt,1pt,1pt">
                    <w:txbxContent>
                      <w:p w14:paraId="4182A486" w14:textId="77777777" w:rsidR="00267C9F" w:rsidRDefault="00267C9F" w:rsidP="00020716">
                        <w:pPr>
                          <w:pStyle w:val="afb"/>
                          <w:rPr>
                            <w:rFonts w:ascii="Times New Roman" w:hAnsi="Times New Roman"/>
                            <w:sz w:val="24"/>
                            <w:lang w:val="ru-RU"/>
                          </w:rPr>
                        </w:pPr>
                        <w:r>
                          <w:rPr>
                            <w:rFonts w:ascii="Times New Roman" w:hAnsi="Times New Roman"/>
                            <w:sz w:val="24"/>
                            <w:lang w:val="ru-RU"/>
                          </w:rPr>
                          <w:t>Реферат</w:t>
                        </w:r>
                      </w:p>
                    </w:txbxContent>
                  </v:textbox>
                </v:rect>
                <v:line id="Line 94" o:spid="_x0000_s10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95" o:spid="_x0000_s10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line id="Line 96" o:spid="_x0000_s10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AevgAAANwAAAAPAAAAZHJzL2Rvd25yZXYueG1sRE+9CsIw&#10;EN4F3yGc4Kapi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FrNcB6+AAAA3AAAAA8AAAAAAAAA&#10;AAAAAAAABwIAAGRycy9kb3ducmV2LnhtbFBLBQYAAAAAAwADALcAAADyAgAAAAA=&#10;" strokeweight="2pt"/>
                <v:rect id="Rectangle 97" o:spid="_x0000_s10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189913EA" w14:textId="77777777" w:rsidR="00267C9F" w:rsidRDefault="00267C9F" w:rsidP="00020716">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0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126F69BB" w14:textId="77777777" w:rsidR="00267C9F" w:rsidRDefault="00267C9F" w:rsidP="00020716">
                        <w:pPr>
                          <w:pStyle w:val="af7"/>
                          <w:jc w:val="center"/>
                          <w:rPr>
                            <w:rFonts w:ascii="Times New Roman" w:hAnsi="Times New Roman"/>
                            <w:i w:val="0"/>
                          </w:rPr>
                        </w:pPr>
                        <w:r>
                          <w:rPr>
                            <w:rFonts w:ascii="Times New Roman" w:hAnsi="Times New Roman"/>
                            <w:i w:val="0"/>
                          </w:rPr>
                          <w:t>Листов</w:t>
                        </w:r>
                      </w:p>
                    </w:txbxContent>
                  </v:textbox>
                </v:rect>
                <v:rect id="Rectangle 99" o:spid="_x0000_s10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1730BEBD" w14:textId="77777777" w:rsidR="00267C9F" w:rsidRDefault="00267C9F" w:rsidP="00020716">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0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SuwgAAANwAAAAPAAAAZHJzL2Rvd25yZXYueG1sRE/NagIx&#10;EL4XfIcwBW+atUJ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ChRfSuwgAAANwAAAAPAAAA&#10;AAAAAAAAAAAAAAcCAABkcnMvZG93bnJldi54bWxQSwUGAAAAAAMAAwC3AAAA9gIAAAAA&#10;" strokeweight="1pt"/>
                <v:line id="Line 101" o:spid="_x0000_s10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rect id="Rectangle 102" o:spid="_x0000_s10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0628ACB5" w14:textId="130B1111" w:rsidR="00267C9F" w:rsidRDefault="00267C9F" w:rsidP="00020716">
                        <w:pPr>
                          <w:pStyle w:val="afb"/>
                          <w:rPr>
                            <w:rFonts w:ascii="Times New Roman" w:hAnsi="Times New Roman"/>
                            <w:sz w:val="24"/>
                            <w:lang w:val="ru-RU"/>
                          </w:rPr>
                        </w:pPr>
                        <w:r>
                          <w:rPr>
                            <w:rFonts w:ascii="Times New Roman" w:hAnsi="Times New Roman"/>
                            <w:sz w:val="24"/>
                            <w:lang w:val="en-US"/>
                          </w:rPr>
                          <w:t xml:space="preserve"> 74419083</w:t>
                        </w:r>
                        <w:r>
                          <w:rPr>
                            <w:rFonts w:ascii="Times New Roman" w:hAnsi="Times New Roman"/>
                            <w:color w:val="000000"/>
                            <w:sz w:val="24"/>
                            <w:szCs w:val="28"/>
                            <w:shd w:val="clear" w:color="auto" w:fill="FFFFFF"/>
                            <w:lang w:val="ru-RU"/>
                          </w:rPr>
                          <w:t>, 2021</w:t>
                        </w:r>
                      </w:p>
                      <w:p w14:paraId="61764291" w14:textId="77777777" w:rsidR="00267C9F" w:rsidRDefault="00267C9F" w:rsidP="00020716">
                        <w:pPr>
                          <w:rPr>
                            <w:rFonts w:asciiTheme="minorHAnsi" w:hAnsiTheme="minorHAnsi"/>
                            <w:sz w:val="22"/>
                          </w:rPr>
                        </w:pPr>
                      </w:p>
                    </w:txbxContent>
                  </v:textbox>
                </v:rect>
                <v:rect id="Rectangle 103" o:spid="_x0000_s10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2BC069AD" w14:textId="77777777" w:rsidR="00267C9F" w:rsidRDefault="00267C9F" w:rsidP="00020716">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796859" w:rsidRPr="00CA7B86">
        <w:rPr>
          <w:rFonts w:ascii="Times New Roman" w:hAnsi="Times New Roman" w:cs="Times New Roman"/>
          <w:b/>
          <w:color w:val="auto"/>
          <w:sz w:val="28"/>
          <w:szCs w:val="28"/>
        </w:rPr>
        <w:t>Реферат</w:t>
      </w:r>
      <w:bookmarkEnd w:id="1"/>
    </w:p>
    <w:p w14:paraId="212B01A2" w14:textId="77777777" w:rsidR="006948E6" w:rsidRDefault="006948E6" w:rsidP="006948E6">
      <w:pPr>
        <w:spacing w:before="360"/>
        <w:ind w:firstLine="706"/>
        <w:rPr>
          <w:rFonts w:eastAsia="Calibri"/>
          <w:spacing w:val="2"/>
          <w:szCs w:val="22"/>
          <w:lang w:eastAsia="en-US"/>
        </w:rPr>
      </w:pPr>
      <w:r>
        <w:rPr>
          <w:rFonts w:eastAsia="Calibri"/>
          <w:spacing w:val="2"/>
        </w:rPr>
        <w:t>Пояснительная записка дипломного проекта содержит ХХХ страницы, ХХ таблиц, ХХ формул, ХХ иллюстрации, ХХ источников литературы, ХХ приложений.</w:t>
      </w:r>
    </w:p>
    <w:p w14:paraId="09EA6558" w14:textId="77777777" w:rsidR="006948E6" w:rsidRDefault="006948E6" w:rsidP="006948E6">
      <w:pPr>
        <w:ind w:firstLine="706"/>
        <w:rPr>
          <w:rFonts w:eastAsia="Calibri"/>
        </w:rPr>
      </w:pPr>
    </w:p>
    <w:p w14:paraId="003EA203" w14:textId="77777777" w:rsidR="006948E6" w:rsidRDefault="006948E6" w:rsidP="006948E6">
      <w:pPr>
        <w:rPr>
          <w:rFonts w:eastAsia="Calibri"/>
          <w:caps/>
        </w:rPr>
      </w:pPr>
      <w:r>
        <w:rPr>
          <w:rFonts w:eastAsia="Calibri"/>
          <w:caps/>
        </w:rPr>
        <w:t xml:space="preserve">МОБИЛЬНОЕ ПРИЛОЖЕНИЕ, </w:t>
      </w:r>
      <w:r>
        <w:rPr>
          <w:rFonts w:eastAsia="Calibri"/>
          <w:caps/>
          <w:lang w:val="en-US"/>
        </w:rPr>
        <w:t>api</w:t>
      </w:r>
      <w:r>
        <w:rPr>
          <w:rFonts w:eastAsia="Calibri"/>
          <w:caps/>
        </w:rPr>
        <w:t xml:space="preserve"> СЕРВЕР, бАЗА ДАННЫХ, </w:t>
      </w:r>
      <w:r>
        <w:rPr>
          <w:rFonts w:eastAsia="Calibri"/>
          <w:caps/>
          <w:lang w:val="en-US"/>
        </w:rPr>
        <w:t>AZURE</w:t>
      </w:r>
      <w:r>
        <w:rPr>
          <w:rFonts w:eastAsia="Calibri"/>
          <w:caps/>
        </w:rPr>
        <w:t xml:space="preserve"> ХРАНИЛИЩЕ.</w:t>
      </w:r>
    </w:p>
    <w:p w14:paraId="7DD9F3AD" w14:textId="77777777" w:rsidR="006948E6" w:rsidRDefault="006948E6" w:rsidP="006948E6">
      <w:pPr>
        <w:ind w:firstLine="706"/>
        <w:rPr>
          <w:rFonts w:eastAsia="Calibri"/>
          <w:szCs w:val="22"/>
        </w:rPr>
      </w:pPr>
    </w:p>
    <w:p w14:paraId="2D662298" w14:textId="77777777" w:rsidR="006948E6" w:rsidRDefault="006948E6" w:rsidP="006948E6">
      <w:pPr>
        <w:ind w:firstLine="706"/>
        <w:rPr>
          <w:rFonts w:eastAsia="Calibri"/>
        </w:rPr>
      </w:pPr>
      <w:r>
        <w:rPr>
          <w:rFonts w:eastAsia="Calibri"/>
          <w:shd w:val="clear" w:color="auto" w:fill="FFFFFF"/>
        </w:rPr>
        <w:t xml:space="preserve">Целью дипломного проекта является разработка </w:t>
      </w:r>
      <w:r>
        <w:t>кроссплатформенного мобильного приложения, которое подразумевает в себе тематическую спортивную социальную сеть, предоставляющую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 оценивание, комментирование, сохранение публикаций.</w:t>
      </w:r>
    </w:p>
    <w:p w14:paraId="4249F4EA" w14:textId="77777777" w:rsidR="006948E6" w:rsidRDefault="006948E6" w:rsidP="006948E6">
      <w:pPr>
        <w:ind w:firstLine="706"/>
        <w:rPr>
          <w:rFonts w:eastAsia="Calibri"/>
        </w:rPr>
      </w:pPr>
      <w:r>
        <w:rPr>
          <w:rFonts w:eastAsia="Calibri"/>
        </w:rPr>
        <w:t>В первой главе проводится выделение целей и задач проекта, аналитический обзор аналогов по тематике дипломного проекта и обзор средств и технологий, используемых при разработке проекта.</w:t>
      </w:r>
    </w:p>
    <w:p w14:paraId="2A458ABA" w14:textId="77777777" w:rsidR="006948E6" w:rsidRDefault="006948E6" w:rsidP="006948E6">
      <w:pPr>
        <w:ind w:firstLine="706"/>
        <w:rPr>
          <w:rFonts w:eastAsia="Calibri"/>
          <w:szCs w:val="22"/>
        </w:rPr>
      </w:pPr>
      <w:r>
        <w:rPr>
          <w:rFonts w:eastAsia="Calibri"/>
        </w:rPr>
        <w:t>Вторая глава посвящена описанию проектирования проекта и его составляющих.</w:t>
      </w:r>
    </w:p>
    <w:p w14:paraId="48E7D39E" w14:textId="77777777" w:rsidR="006948E6" w:rsidRDefault="006948E6" w:rsidP="006948E6">
      <w:pPr>
        <w:ind w:firstLine="706"/>
        <w:rPr>
          <w:rFonts w:eastAsia="Calibri"/>
        </w:rPr>
      </w:pPr>
      <w:r>
        <w:rPr>
          <w:rFonts w:eastAsia="Calibri"/>
        </w:rPr>
        <w:t>В третьей главе описывается процесс разработки, принципы функционирования и назначение созданных компонент проекта.</w:t>
      </w:r>
    </w:p>
    <w:p w14:paraId="00AE2A45" w14:textId="77777777" w:rsidR="006948E6" w:rsidRDefault="006948E6" w:rsidP="006948E6">
      <w:pPr>
        <w:ind w:firstLine="706"/>
        <w:rPr>
          <w:rFonts w:eastAsia="Calibri"/>
        </w:rPr>
      </w:pPr>
      <w:r>
        <w:rPr>
          <w:rFonts w:eastAsia="Calibri"/>
        </w:rPr>
        <w:t>В четвертой главе производится анализ информационной безопасности программного средства.</w:t>
      </w:r>
    </w:p>
    <w:p w14:paraId="349852B0" w14:textId="77777777" w:rsidR="006948E6" w:rsidRDefault="006948E6" w:rsidP="006948E6">
      <w:pPr>
        <w:ind w:firstLine="706"/>
        <w:rPr>
          <w:rFonts w:eastAsia="Calibri"/>
        </w:rPr>
      </w:pPr>
      <w:r>
        <w:rPr>
          <w:rFonts w:eastAsia="Calibri"/>
        </w:rPr>
        <w:t xml:space="preserve">В пятой </w:t>
      </w:r>
      <w:r>
        <w:rPr>
          <w:rFonts w:eastAsia="Calibri"/>
          <w:spacing w:val="6"/>
        </w:rPr>
        <w:t xml:space="preserve">главе </w:t>
      </w:r>
      <w:r>
        <w:rPr>
          <w:rFonts w:eastAsia="Calibri"/>
        </w:rPr>
        <w:t xml:space="preserve">описываются способы и результаты тестирования компонентов программного средства. </w:t>
      </w:r>
    </w:p>
    <w:p w14:paraId="52A8F790" w14:textId="77777777" w:rsidR="006948E6" w:rsidRDefault="006948E6" w:rsidP="006948E6">
      <w:pPr>
        <w:ind w:firstLine="706"/>
        <w:rPr>
          <w:rFonts w:eastAsia="Calibri"/>
        </w:rPr>
      </w:pPr>
      <w:r>
        <w:rPr>
          <w:rFonts w:eastAsia="Calibri"/>
        </w:rPr>
        <w:t>В шестой главе описывается руководство для пользователя программного средства, разработанного в рамках дипломного проекта.</w:t>
      </w:r>
    </w:p>
    <w:p w14:paraId="372E3B8C" w14:textId="77777777" w:rsidR="006948E6" w:rsidRDefault="006948E6" w:rsidP="006948E6">
      <w:pPr>
        <w:ind w:firstLine="706"/>
        <w:rPr>
          <w:rFonts w:eastAsia="Calibri"/>
        </w:rPr>
      </w:pPr>
      <w:r>
        <w:rPr>
          <w:rFonts w:eastAsia="Calibri"/>
        </w:rPr>
        <w:t>В седьмой главе приводится расчет экономических параметров и себестоимости программного средства, разработанного в рамках дипломного проекта.</w:t>
      </w:r>
    </w:p>
    <w:p w14:paraId="03AF3F22" w14:textId="77777777" w:rsidR="006948E6" w:rsidRDefault="006948E6" w:rsidP="006948E6">
      <w:pPr>
        <w:pStyle w:val="aff2"/>
        <w:ind w:firstLine="706"/>
      </w:pPr>
      <w:r>
        <w:t>В заключении приведены результаты проделанной работы, подводятся итоги о выполненной работе.</w:t>
      </w:r>
    </w:p>
    <w:p w14:paraId="1415CA92" w14:textId="7515A396" w:rsidR="00020716" w:rsidRDefault="006948E6" w:rsidP="006948E6">
      <w:pPr>
        <w:pStyle w:val="a8"/>
      </w:pPr>
      <w:r>
        <w:t>Графическая часть содержит ХХХ листа формата А1.</w:t>
      </w:r>
      <w:r w:rsidR="00020716">
        <w:br w:type="page"/>
      </w:r>
    </w:p>
    <w:p w14:paraId="3AB65709" w14:textId="6B452018" w:rsidR="00076AD1" w:rsidRPr="00091DDE" w:rsidRDefault="00076AD1" w:rsidP="00076AD1">
      <w:pPr>
        <w:pStyle w:val="1"/>
        <w:spacing w:before="0" w:after="360" w:line="240" w:lineRule="auto"/>
        <w:jc w:val="center"/>
        <w:rPr>
          <w:rFonts w:ascii="Times New Roman" w:eastAsia="Calibri" w:hAnsi="Times New Roman" w:cs="Times New Roman"/>
          <w:color w:val="auto"/>
          <w:sz w:val="28"/>
          <w:szCs w:val="28"/>
          <w:lang w:val="en-US"/>
        </w:rPr>
      </w:pPr>
      <w:bookmarkStart w:id="2" w:name="_Toc72351867"/>
      <w:r>
        <w:rPr>
          <w:noProof/>
          <w:lang w:val="en-US"/>
        </w:rPr>
        <w:lastRenderedPageBreak/>
        <mc:AlternateContent>
          <mc:Choice Requires="wpg">
            <w:drawing>
              <wp:anchor distT="0" distB="0" distL="114300" distR="114300" simplePos="0" relativeHeight="251658240" behindDoc="0" locked="0" layoutInCell="1" allowOverlap="1" wp14:anchorId="23EE0145" wp14:editId="3D55399A">
                <wp:simplePos x="0" y="0"/>
                <wp:positionH relativeFrom="margin">
                  <wp:posOffset>-142240</wp:posOffset>
                </wp:positionH>
                <wp:positionV relativeFrom="margin">
                  <wp:posOffset>-520065</wp:posOffset>
                </wp:positionV>
                <wp:extent cx="6657975" cy="10277475"/>
                <wp:effectExtent l="0" t="0" r="28575" b="28575"/>
                <wp:wrapNone/>
                <wp:docPr id="3270" name="Группа 32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77"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B38C7A" w14:textId="77777777" w:rsidR="00267C9F" w:rsidRDefault="00267C9F" w:rsidP="00076AD1">
                              <w:pPr>
                                <w:pStyle w:val="af7"/>
                                <w:jc w:val="center"/>
                              </w:pPr>
                            </w:p>
                          </w:txbxContent>
                        </wps:txbx>
                        <wps:bodyPr rot="0" vert="horz" wrap="square" lIns="12700" tIns="12700" rIns="12700" bIns="12700" anchor="t" anchorCtr="0" upright="1">
                          <a:noAutofit/>
                        </wps:bodyPr>
                      </wps:wsp>
                      <wps:wsp>
                        <wps:cNvPr id="387"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1316A" w14:textId="77777777" w:rsidR="00267C9F" w:rsidRDefault="00267C9F" w:rsidP="00076AD1">
                              <w:pPr>
                                <w:pStyle w:val="af7"/>
                              </w:pPr>
                            </w:p>
                          </w:txbxContent>
                        </wps:txbx>
                        <wps:bodyPr rot="0" vert="horz" wrap="square" lIns="12700" tIns="12700" rIns="12700" bIns="12700" anchor="t" anchorCtr="0" upright="1">
                          <a:noAutofit/>
                        </wps:bodyPr>
                      </wps:wsp>
                      <wps:wsp>
                        <wps:cNvPr id="388"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16430" w14:textId="77777777" w:rsidR="00267C9F" w:rsidRDefault="00267C9F" w:rsidP="00076AD1">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9"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D2D27" w14:textId="77777777" w:rsidR="00267C9F" w:rsidRDefault="00267C9F" w:rsidP="00076AD1">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0"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9EEFD" w14:textId="77777777" w:rsidR="00267C9F" w:rsidRDefault="00267C9F" w:rsidP="00076AD1">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1"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20DC5" w14:textId="77777777" w:rsidR="00267C9F" w:rsidRDefault="00267C9F" w:rsidP="00076AD1">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2"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6F856" w14:textId="77777777" w:rsidR="00267C9F" w:rsidRDefault="00267C9F" w:rsidP="00076AD1">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B1D6CE" w14:textId="77777777" w:rsidR="00267C9F" w:rsidRDefault="00267C9F" w:rsidP="00076AD1">
                              <w:pPr>
                                <w:pStyle w:val="afb"/>
                                <w:rPr>
                                  <w:rFonts w:ascii="Times New Roman" w:hAnsi="Times New Roman"/>
                                  <w:sz w:val="24"/>
                                  <w:szCs w:val="16"/>
                                  <w:lang w:val="ru-RU"/>
                                </w:rPr>
                              </w:pPr>
                              <w:r>
                                <w:rPr>
                                  <w:rFonts w:ascii="Times New Roman" w:hAnsi="Times New Roman"/>
                                  <w:sz w:val="24"/>
                                  <w:szCs w:val="28"/>
                                  <w:lang w:val="ru-RU"/>
                                </w:rPr>
                                <w:t>БГТУ 00.00.ПЗ</w:t>
                              </w:r>
                            </w:p>
                            <w:p w14:paraId="748A7553" w14:textId="77777777" w:rsidR="00267C9F" w:rsidRDefault="00267C9F" w:rsidP="00076AD1">
                              <w:pPr>
                                <w:rPr>
                                  <w:rFonts w:asciiTheme="minorHAnsi" w:hAnsiTheme="minorHAnsi"/>
                                  <w:sz w:val="22"/>
                                  <w:szCs w:val="22"/>
                                </w:rPr>
                              </w:pPr>
                            </w:p>
                          </w:txbxContent>
                        </wps:txbx>
                        <wps:bodyPr rot="0" vert="horz" wrap="square" lIns="12700" tIns="12700" rIns="12700" bIns="12700" anchor="t" anchorCtr="0" upright="1">
                          <a:noAutofit/>
                        </wps:bodyPr>
                      </wps:wsp>
                      <wps:wsp>
                        <wps:cNvPr id="394"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 name="Group 77"/>
                        <wpg:cNvGrpSpPr>
                          <a:grpSpLocks/>
                        </wpg:cNvGrpSpPr>
                        <wpg:grpSpPr bwMode="auto">
                          <a:xfrm>
                            <a:off x="20" y="14161"/>
                            <a:ext cx="2507" cy="240"/>
                            <a:chOff x="20" y="14161"/>
                            <a:chExt cx="19999" cy="20000"/>
                          </a:xfrm>
                        </wpg:grpSpPr>
                        <wps:wsp>
                          <wps:cNvPr id="4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C3DED8" w14:textId="77777777" w:rsidR="00267C9F" w:rsidRDefault="00267C9F" w:rsidP="00076AD1">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E0D074" w14:textId="77777777" w:rsidR="00267C9F" w:rsidRDefault="00267C9F" w:rsidP="00AE166D">
                                <w:pPr>
                                  <w:pStyle w:val="af9"/>
                                  <w:rPr>
                                    <w:lang w:val="ru-RU"/>
                                  </w:rPr>
                                </w:pPr>
                                <w:r>
                                  <w:rPr>
                                    <w:lang w:val="ru-RU"/>
                                  </w:rPr>
                                  <w:t>Першай Я.Б.</w:t>
                                </w:r>
                              </w:p>
                              <w:p w14:paraId="3B4901AD" w14:textId="6494C89B" w:rsidR="00267C9F" w:rsidRDefault="00267C9F" w:rsidP="00076AD1">
                                <w:pPr>
                                  <w:pStyle w:val="af9"/>
                                  <w:rPr>
                                    <w:lang w:val="ru-RU"/>
                                  </w:rPr>
                                </w:pPr>
                                <w:r>
                                  <w:rPr>
                                    <w:lang w:val="ru-RU"/>
                                  </w:rPr>
                                  <w:t>.</w:t>
                                </w:r>
                              </w:p>
                              <w:p w14:paraId="7AD21167" w14:textId="77777777" w:rsidR="00267C9F" w:rsidRDefault="00267C9F" w:rsidP="00076AD1"/>
                            </w:txbxContent>
                          </wps:txbx>
                          <wps:bodyPr rot="0" vert="horz" wrap="square" lIns="12700" tIns="12700" rIns="12700" bIns="12700" anchor="t" anchorCtr="0" upright="1">
                            <a:noAutofit/>
                          </wps:bodyPr>
                        </wps:wsp>
                      </wpg:grpSp>
                      <wpg:grpSp>
                        <wpg:cNvPr id="400" name="Group 80"/>
                        <wpg:cNvGrpSpPr>
                          <a:grpSpLocks/>
                        </wpg:cNvGrpSpPr>
                        <wpg:grpSpPr bwMode="auto">
                          <a:xfrm>
                            <a:off x="20" y="14430"/>
                            <a:ext cx="2507" cy="239"/>
                            <a:chOff x="20" y="14430"/>
                            <a:chExt cx="19999" cy="20000"/>
                          </a:xfrm>
                        </wpg:grpSpPr>
                        <wps:wsp>
                          <wps:cNvPr id="422"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2882A" w14:textId="77777777" w:rsidR="00267C9F" w:rsidRDefault="00267C9F" w:rsidP="00076AD1">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23"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E94E3" w14:textId="77777777" w:rsidR="00267C9F" w:rsidRDefault="00267C9F" w:rsidP="00076AD1">
                                <w:pPr>
                                  <w:pStyle w:val="af9"/>
                                  <w:rPr>
                                    <w:lang w:val="ru-RU"/>
                                  </w:rPr>
                                </w:pPr>
                                <w:r>
                                  <w:rPr>
                                    <w:lang w:val="ru-RU"/>
                                  </w:rPr>
                                  <w:t>Блинова Е.А.</w:t>
                                </w:r>
                              </w:p>
                              <w:p w14:paraId="6D82BC4D" w14:textId="77777777" w:rsidR="00267C9F" w:rsidRDefault="00267C9F" w:rsidP="00076AD1"/>
                            </w:txbxContent>
                          </wps:txbx>
                          <wps:bodyPr rot="0" vert="horz" wrap="square" lIns="12700" tIns="12700" rIns="12700" bIns="12700" anchor="t" anchorCtr="0" upright="1">
                            <a:noAutofit/>
                          </wps:bodyPr>
                        </wps:wsp>
                      </wpg:grpSp>
                      <wpg:grpSp>
                        <wpg:cNvPr id="401" name="Group 83"/>
                        <wpg:cNvGrpSpPr>
                          <a:grpSpLocks/>
                        </wpg:cNvGrpSpPr>
                        <wpg:grpSpPr bwMode="auto">
                          <a:xfrm>
                            <a:off x="20" y="14705"/>
                            <a:ext cx="2507" cy="239"/>
                            <a:chOff x="20" y="14705"/>
                            <a:chExt cx="19999" cy="20000"/>
                          </a:xfrm>
                        </wpg:grpSpPr>
                        <wps:wsp>
                          <wps:cNvPr id="42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ECF22" w14:textId="77777777" w:rsidR="00267C9F" w:rsidRDefault="00267C9F" w:rsidP="00076AD1">
                                <w:pPr>
                                  <w:pStyle w:val="af9"/>
                                </w:pPr>
                                <w:r>
                                  <w:t xml:space="preserve"> </w:t>
                                </w:r>
                              </w:p>
                            </w:txbxContent>
                          </wps:txbx>
                          <wps:bodyPr rot="0" vert="horz" wrap="square" lIns="12700" tIns="12700" rIns="12700" bIns="12700" anchor="t" anchorCtr="0" upright="1">
                            <a:noAutofit/>
                          </wps:bodyPr>
                        </wps:wsp>
                        <wps:wsp>
                          <wps:cNvPr id="42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DD1A40" w14:textId="77777777" w:rsidR="00267C9F" w:rsidRDefault="00267C9F" w:rsidP="00076AD1"/>
                            </w:txbxContent>
                          </wps:txbx>
                          <wps:bodyPr rot="0" vert="horz" wrap="square" lIns="12700" tIns="12700" rIns="12700" bIns="12700" anchor="t" anchorCtr="0" upright="1">
                            <a:noAutofit/>
                          </wps:bodyPr>
                        </wps:wsp>
                      </wpg:grpSp>
                      <wpg:grpSp>
                        <wpg:cNvPr id="402" name="Group 86"/>
                        <wpg:cNvGrpSpPr>
                          <a:grpSpLocks/>
                        </wpg:cNvGrpSpPr>
                        <wpg:grpSpPr bwMode="auto">
                          <a:xfrm>
                            <a:off x="20" y="14972"/>
                            <a:ext cx="2507" cy="241"/>
                            <a:chOff x="20" y="14972"/>
                            <a:chExt cx="19999" cy="20000"/>
                          </a:xfrm>
                        </wpg:grpSpPr>
                        <wps:wsp>
                          <wps:cNvPr id="418"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44ED5A" w14:textId="77777777" w:rsidR="00267C9F" w:rsidRDefault="00267C9F" w:rsidP="00076AD1">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9"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678BB1"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4252894F" w14:textId="111BB125" w:rsidR="00267C9F" w:rsidRDefault="00267C9F" w:rsidP="00076AD1">
                                <w:pPr>
                                  <w:pStyle w:val="af9"/>
                                  <w:rPr>
                                    <w:lang w:val="ru-RU"/>
                                  </w:rPr>
                                </w:pPr>
                                <w:r>
                                  <w:rPr>
                                    <w:lang w:val="ru-RU"/>
                                  </w:rPr>
                                  <w:t>.</w:t>
                                </w:r>
                              </w:p>
                              <w:p w14:paraId="736A8006" w14:textId="77777777" w:rsidR="00267C9F" w:rsidRDefault="00267C9F" w:rsidP="00076AD1">
                                <w:pPr>
                                  <w:pStyle w:val="afb"/>
                                </w:pPr>
                              </w:p>
                            </w:txbxContent>
                          </wps:txbx>
                          <wps:bodyPr rot="0" vert="horz" wrap="square" lIns="12700" tIns="12700" rIns="12700" bIns="12700" anchor="t" anchorCtr="0" upright="1">
                            <a:noAutofit/>
                          </wps:bodyPr>
                        </wps:wsp>
                      </wpg:grpSp>
                      <wpg:grpSp>
                        <wpg:cNvPr id="403" name="Group 89"/>
                        <wpg:cNvGrpSpPr>
                          <a:grpSpLocks/>
                        </wpg:cNvGrpSpPr>
                        <wpg:grpSpPr bwMode="auto">
                          <a:xfrm>
                            <a:off x="20" y="15240"/>
                            <a:ext cx="2524" cy="240"/>
                            <a:chOff x="20" y="15240"/>
                            <a:chExt cx="20135" cy="20000"/>
                          </a:xfrm>
                        </wpg:grpSpPr>
                        <wps:wsp>
                          <wps:cNvPr id="41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BE6EB3" w14:textId="77777777" w:rsidR="00267C9F" w:rsidRDefault="00267C9F" w:rsidP="00076AD1">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1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A9A112" w14:textId="77777777" w:rsidR="00267C9F" w:rsidRDefault="00267C9F" w:rsidP="00076AD1">
                                <w:pPr>
                                  <w:pStyle w:val="af9"/>
                                  <w:rPr>
                                    <w:lang w:val="ru-RU"/>
                                  </w:rPr>
                                </w:pPr>
                                <w:r>
                                  <w:rPr>
                                    <w:lang w:val="ru-RU"/>
                                  </w:rPr>
                                  <w:t>Смелов В.В.</w:t>
                                </w:r>
                              </w:p>
                              <w:p w14:paraId="6994F36C" w14:textId="77777777" w:rsidR="00267C9F" w:rsidRDefault="00267C9F" w:rsidP="00076AD1">
                                <w:pPr>
                                  <w:pStyle w:val="afb"/>
                                </w:pPr>
                              </w:p>
                            </w:txbxContent>
                          </wps:txbx>
                          <wps:bodyPr rot="0" vert="horz" wrap="square" lIns="12700" tIns="12700" rIns="12700" bIns="12700" anchor="t" anchorCtr="0" upright="1">
                            <a:noAutofit/>
                          </wps:bodyPr>
                        </wps:wsp>
                      </wpg:grpSp>
                      <wps:wsp>
                        <wps:cNvPr id="404"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4B65CE" w14:textId="77777777" w:rsidR="00267C9F" w:rsidRDefault="00267C9F" w:rsidP="00076AD1">
                              <w:pPr>
                                <w:pStyle w:val="afb"/>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406"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D5511" w14:textId="77777777" w:rsidR="00267C9F" w:rsidRDefault="00267C9F" w:rsidP="00076AD1">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1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056715" w14:textId="77777777" w:rsidR="00267C9F" w:rsidRDefault="00267C9F" w:rsidP="00076AD1">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507EDA" w14:textId="77777777" w:rsidR="00267C9F" w:rsidRDefault="00267C9F" w:rsidP="00076AD1">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12"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B3F5A" w14:textId="1C61E908" w:rsidR="00267C9F" w:rsidRDefault="00267C9F" w:rsidP="00076AD1">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15"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A4718" w14:textId="77777777" w:rsidR="00267C9F" w:rsidRDefault="00267C9F" w:rsidP="00076AD1">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EE0145" id="Группа 3270" o:spid="_x0000_s1076" style="position:absolute;left:0;text-align:left;margin-left:-11.2pt;margin-top:-40.95pt;width:524.25pt;height:809.25pt;z-index:25165824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">
                <v:rect id="Rectangle 54" o:spid="_x0000_s10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kz9xQAAANwAAAAPAAAAZHJzL2Rvd25yZXYueG1sRI/NasMw&#10;EITvhbyD2EBujdwUms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CzYkz9xQAAANwAAAAP&#10;AAAAAAAAAAAAAAAAAAcCAABkcnMvZG93bnJldi54bWxQSwUGAAAAAAMAAwC3AAAA+QIAAAAA&#10;" filled="f" strokeweight="2pt"/>
                <v:line id="Line 56" o:spid="_x0000_s10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57" o:spid="_x0000_s10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58" o:spid="_x0000_s10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Line 59" o:spid="_x0000_s10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z0wAAAANwAAAAPAAAAZHJzL2Rvd25yZXYueG1sRI/BCsIw&#10;EETvgv8QVvCmqYo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yyjs9MAAAADcAAAADwAAAAAA&#10;AAAAAAAAAAAHAgAAZHJzL2Rvd25yZXYueG1sUEsFBgAAAAADAAMAtwAAAPQCAAAAAA==&#10;" strokeweight="2pt"/>
                <v:line id="Line 60" o:spid="_x0000_s10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61" o:spid="_x0000_s10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62" o:spid="_x0000_s10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M3fxQAAANwAAAAPAAAAZHJzL2Rvd25yZXYueG1sRI/RagIx&#10;FETfC/5DuELfata2FF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Bf7M3fxQAAANwAAAAP&#10;AAAAAAAAAAAAAAAAAAcCAABkcnMvZG93bnJldi54bWxQSwUGAAAAAAMAAwC3AAAA+QIAAAAA&#10;" strokeweight="1pt"/>
                <v:line id="Line 63" o:spid="_x0000_s10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hExQAAANwAAAAPAAAAZHJzL2Rvd25yZXYueG1sRI/RagIx&#10;FETfC/5DuELfataW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AwoGhExQAAANwAAAAP&#10;AAAAAAAAAAAAAAAAAAcCAABkcnMvZG93bnJldi54bWxQSwUGAAAAAAMAAwC3AAAA+QIAAAAA&#10;" strokeweight="1pt"/>
                <v:rect id="Rectangle 64" o:spid="_x0000_s10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" filled="f" stroked="f" strokeweight=".25pt">
                  <v:textbox inset="1pt,1pt,1pt,1pt">
                    <w:txbxContent>
                      <w:p w14:paraId="7CB38C7A" w14:textId="77777777" w:rsidR="00267C9F" w:rsidRDefault="00267C9F" w:rsidP="00076AD1">
                        <w:pPr>
                          <w:pStyle w:val="af7"/>
                          <w:jc w:val="center"/>
                        </w:pPr>
                      </w:p>
                    </w:txbxContent>
                  </v:textbox>
                </v:rect>
                <v:rect id="Rectangle 65" o:spid="_x0000_s10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" filled="f" stroked="f" strokeweight=".25pt">
                  <v:textbox inset="1pt,1pt,1pt,1pt">
                    <w:txbxContent>
                      <w:p w14:paraId="0F21316A" w14:textId="77777777" w:rsidR="00267C9F" w:rsidRDefault="00267C9F" w:rsidP="00076AD1">
                        <w:pPr>
                          <w:pStyle w:val="af7"/>
                        </w:pPr>
                      </w:p>
                    </w:txbxContent>
                  </v:textbox>
                </v:rect>
                <v:rect id="Rectangle 66" o:spid="_x0000_s10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14:paraId="07716430" w14:textId="77777777" w:rsidR="00267C9F" w:rsidRDefault="00267C9F" w:rsidP="00076AD1">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0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" filled="f" stroked="f" strokeweight=".25pt">
                  <v:textbox inset="1pt,1pt,1pt,1pt">
                    <w:txbxContent>
                      <w:p w14:paraId="241D2D27" w14:textId="77777777" w:rsidR="00267C9F" w:rsidRDefault="00267C9F" w:rsidP="00076AD1">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" filled="f" stroked="f" strokeweight=".25pt">
                  <v:textbox inset="1pt,1pt,1pt,1pt">
                    <w:txbxContent>
                      <w:p w14:paraId="0E59EEFD" w14:textId="77777777" w:rsidR="00267C9F" w:rsidRDefault="00267C9F" w:rsidP="00076AD1">
                        <w:pPr>
                          <w:pStyle w:val="af7"/>
                          <w:jc w:val="center"/>
                          <w:rPr>
                            <w:rFonts w:ascii="Times New Roman" w:hAnsi="Times New Roman"/>
                            <w:i w:val="0"/>
                          </w:rPr>
                        </w:pPr>
                        <w:r>
                          <w:rPr>
                            <w:rFonts w:ascii="Times New Roman" w:hAnsi="Times New Roman"/>
                            <w:i w:val="0"/>
                          </w:rPr>
                          <w:t>Дата</w:t>
                        </w:r>
                      </w:p>
                    </w:txbxContent>
                  </v:textbox>
                </v:rect>
                <v:rect id="Rectangle 69" o:spid="_x0000_s10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" filled="f" stroked="f" strokeweight=".25pt">
                  <v:textbox inset="1pt,1pt,1pt,1pt">
                    <w:txbxContent>
                      <w:p w14:paraId="2B320DC5" w14:textId="77777777" w:rsidR="00267C9F" w:rsidRDefault="00267C9F" w:rsidP="00076AD1">
                        <w:pPr>
                          <w:pStyle w:val="af7"/>
                          <w:jc w:val="center"/>
                          <w:rPr>
                            <w:rFonts w:ascii="Times New Roman" w:hAnsi="Times New Roman"/>
                            <w:i w:val="0"/>
                          </w:rPr>
                        </w:pPr>
                        <w:r>
                          <w:rPr>
                            <w:rFonts w:ascii="Times New Roman" w:hAnsi="Times New Roman"/>
                            <w:i w:val="0"/>
                          </w:rPr>
                          <w:t>Лист</w:t>
                        </w:r>
                      </w:p>
                    </w:txbxContent>
                  </v:textbox>
                </v:rect>
                <v:rect id="Rectangle 70" o:spid="_x0000_s10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14:paraId="3A46F856" w14:textId="77777777" w:rsidR="00267C9F" w:rsidRDefault="00267C9F" w:rsidP="00076AD1">
                        <w:pPr>
                          <w:pStyle w:val="af7"/>
                          <w:jc w:val="center"/>
                          <w:rPr>
                            <w:rFonts w:ascii="Times New Roman" w:hAnsi="Times New Roman"/>
                            <w:i w:val="0"/>
                          </w:rPr>
                        </w:pPr>
                        <w:r>
                          <w:rPr>
                            <w:rFonts w:ascii="Times New Roman" w:hAnsi="Times New Roman"/>
                            <w:i w:val="0"/>
                          </w:rPr>
                          <w:t>1</w:t>
                        </w:r>
                      </w:p>
                    </w:txbxContent>
                  </v:textbox>
                </v:rect>
                <v:rect id="Rectangle 71" o:spid="_x0000_s10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" filled="f" stroked="f" strokeweight=".25pt">
                  <v:textbox inset="1pt,1pt,1pt,1pt">
                    <w:txbxContent>
                      <w:p w14:paraId="4FB1D6CE" w14:textId="77777777" w:rsidR="00267C9F" w:rsidRDefault="00267C9F" w:rsidP="00076AD1">
                        <w:pPr>
                          <w:pStyle w:val="afb"/>
                          <w:rPr>
                            <w:rFonts w:ascii="Times New Roman" w:hAnsi="Times New Roman"/>
                            <w:sz w:val="24"/>
                            <w:szCs w:val="16"/>
                            <w:lang w:val="ru-RU"/>
                          </w:rPr>
                        </w:pPr>
                        <w:r>
                          <w:rPr>
                            <w:rFonts w:ascii="Times New Roman" w:hAnsi="Times New Roman"/>
                            <w:sz w:val="24"/>
                            <w:szCs w:val="28"/>
                            <w:lang w:val="ru-RU"/>
                          </w:rPr>
                          <w:t>БГТУ 00.00.ПЗ</w:t>
                        </w:r>
                      </w:p>
                      <w:p w14:paraId="748A7553" w14:textId="77777777" w:rsidR="00267C9F" w:rsidRDefault="00267C9F" w:rsidP="00076AD1">
                        <w:pPr>
                          <w:rPr>
                            <w:rFonts w:asciiTheme="minorHAnsi" w:hAnsiTheme="minorHAnsi"/>
                            <w:sz w:val="22"/>
                            <w:szCs w:val="22"/>
                          </w:rPr>
                        </w:pPr>
                      </w:p>
                    </w:txbxContent>
                  </v:textbox>
                </v:rect>
                <v:line id="Line 72" o:spid="_x0000_s10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73" o:spid="_x0000_s10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74" o:spid="_x0000_s10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DuxAAAANwAAAAPAAAAZHJzL2Rvd25yZXYueG1sRI/RagIx&#10;FETfhf5DuIW+aVYL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EWrYO7EAAAA3AAAAA8A&#10;AAAAAAAAAAAAAAAABwIAAGRycy9kb3ducmV2LnhtbFBLBQYAAAAAAwADALcAAAD4AgAAAAA=&#10;" strokeweight="1pt"/>
                <v:line id="Line 75" o:spid="_x0000_s10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8V1xAAAANwAAAAPAAAAZHJzL2Rvd25yZXYueG1sRI/RagIx&#10;FETfhf5DuIW+adYW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CrnxXXEAAAA3AAAAA8A&#10;AAAAAAAAAAAAAAAABwIAAGRycy9kb3ducmV2LnhtbFBLBQYAAAAAAwADALcAAAD4AgAAAAA=&#10;" strokeweight="1pt"/>
                <v:line id="Line 76" o:spid="_x0000_s10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FEHwQAAANwAAAAPAAAAZHJzL2Rvd25yZXYueG1sRE/LagIx&#10;FN0X/IdwBXc1o4V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Ft4UQfBAAAA3AAAAA8AAAAA&#10;AAAAAAAAAAAABwIAAGRycy9kb3ducmV2LnhtbFBLBQYAAAAAAwADALcAAAD1AgAAAAA=&#10;" strokeweight="1pt"/>
                <v:group id="Group 77" o:spid="_x0000_s10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rect id="Rectangle 78" o:spid="_x0000_s11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14:paraId="7EC3DED8" w14:textId="77777777" w:rsidR="00267C9F" w:rsidRDefault="00267C9F" w:rsidP="00076AD1">
                          <w:pPr>
                            <w:pStyle w:val="af9"/>
                          </w:pPr>
                          <w:r>
                            <w:t xml:space="preserve"> </w:t>
                          </w:r>
                          <w:proofErr w:type="spellStart"/>
                          <w:r>
                            <w:rPr>
                              <w:i w:val="0"/>
                            </w:rPr>
                            <w:t>Разраб</w:t>
                          </w:r>
                          <w:proofErr w:type="spellEnd"/>
                          <w:r>
                            <w:t>.</w:t>
                          </w:r>
                        </w:p>
                      </w:txbxContent>
                    </v:textbox>
                  </v:rect>
                  <v:rect id="Rectangle 79" o:spid="_x0000_s11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14:paraId="3AE0D074" w14:textId="77777777" w:rsidR="00267C9F" w:rsidRDefault="00267C9F" w:rsidP="00AE166D">
                          <w:pPr>
                            <w:pStyle w:val="af9"/>
                            <w:rPr>
                              <w:lang w:val="ru-RU"/>
                            </w:rPr>
                          </w:pPr>
                          <w:r>
                            <w:rPr>
                              <w:lang w:val="ru-RU"/>
                            </w:rPr>
                            <w:t>Першай Я.Б.</w:t>
                          </w:r>
                        </w:p>
                        <w:p w14:paraId="3B4901AD" w14:textId="6494C89B" w:rsidR="00267C9F" w:rsidRDefault="00267C9F" w:rsidP="00076AD1">
                          <w:pPr>
                            <w:pStyle w:val="af9"/>
                            <w:rPr>
                              <w:lang w:val="ru-RU"/>
                            </w:rPr>
                          </w:pPr>
                          <w:r>
                            <w:rPr>
                              <w:lang w:val="ru-RU"/>
                            </w:rPr>
                            <w:t>.</w:t>
                          </w:r>
                        </w:p>
                        <w:p w14:paraId="7AD21167" w14:textId="77777777" w:rsidR="00267C9F" w:rsidRDefault="00267C9F" w:rsidP="00076AD1"/>
                      </w:txbxContent>
                    </v:textbox>
                  </v:rect>
                </v:group>
                <v:group id="Group 80" o:spid="_x0000_s11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Rectangle 81" o:spid="_x0000_s11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14:paraId="67F2882A" w14:textId="77777777" w:rsidR="00267C9F" w:rsidRDefault="00267C9F" w:rsidP="00076AD1">
                          <w:pPr>
                            <w:pStyle w:val="af9"/>
                          </w:pPr>
                          <w:r>
                            <w:t xml:space="preserve"> </w:t>
                          </w:r>
                          <w:proofErr w:type="spellStart"/>
                          <w:r>
                            <w:rPr>
                              <w:i w:val="0"/>
                            </w:rPr>
                            <w:t>Провер</w:t>
                          </w:r>
                          <w:proofErr w:type="spellEnd"/>
                          <w:r>
                            <w:t>.</w:t>
                          </w:r>
                        </w:p>
                      </w:txbxContent>
                    </v:textbox>
                  </v:rect>
                  <v:rect id="Rectangle 82" o:spid="_x0000_s11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" filled="f" stroked="f" strokeweight=".25pt">
                    <v:textbox inset="1pt,1pt,1pt,1pt">
                      <w:txbxContent>
                        <w:p w14:paraId="5E5E94E3" w14:textId="77777777" w:rsidR="00267C9F" w:rsidRDefault="00267C9F" w:rsidP="00076AD1">
                          <w:pPr>
                            <w:pStyle w:val="af9"/>
                            <w:rPr>
                              <w:lang w:val="ru-RU"/>
                            </w:rPr>
                          </w:pPr>
                          <w:r>
                            <w:rPr>
                              <w:lang w:val="ru-RU"/>
                            </w:rPr>
                            <w:t>Блинова Е.А.</w:t>
                          </w:r>
                        </w:p>
                        <w:p w14:paraId="6D82BC4D" w14:textId="77777777" w:rsidR="00267C9F" w:rsidRDefault="00267C9F" w:rsidP="00076AD1"/>
                      </w:txbxContent>
                    </v:textbox>
                  </v:rect>
                </v:group>
                <v:group id="Group 83" o:spid="_x0000_s11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ect id="Rectangle 84" o:spid="_x0000_s11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14:paraId="4B7ECF22" w14:textId="77777777" w:rsidR="00267C9F" w:rsidRDefault="00267C9F" w:rsidP="00076AD1">
                          <w:pPr>
                            <w:pStyle w:val="af9"/>
                          </w:pPr>
                          <w:r>
                            <w:t xml:space="preserve"> </w:t>
                          </w:r>
                        </w:p>
                      </w:txbxContent>
                    </v:textbox>
                  </v:rect>
                  <v:rect id="Rectangle 85" o:spid="_x0000_s11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14:paraId="5ADD1A40" w14:textId="77777777" w:rsidR="00267C9F" w:rsidRDefault="00267C9F" w:rsidP="00076AD1"/>
                      </w:txbxContent>
                    </v:textbox>
                  </v:rect>
                </v:group>
                <v:group id="Group 86" o:spid="_x0000_s11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ect id="Rectangle 87" o:spid="_x0000_s11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6F44ED5A" w14:textId="77777777" w:rsidR="00267C9F" w:rsidRDefault="00267C9F" w:rsidP="00076AD1">
                          <w:pPr>
                            <w:pStyle w:val="af9"/>
                          </w:pPr>
                          <w:r>
                            <w:t xml:space="preserve"> </w:t>
                          </w:r>
                          <w:r>
                            <w:rPr>
                              <w:i w:val="0"/>
                            </w:rPr>
                            <w:t>Н</w:t>
                          </w:r>
                          <w:r>
                            <w:t xml:space="preserve">. </w:t>
                          </w:r>
                          <w:r>
                            <w:rPr>
                              <w:i w:val="0"/>
                            </w:rPr>
                            <w:t>контр</w:t>
                          </w:r>
                          <w:r>
                            <w:t>.</w:t>
                          </w:r>
                        </w:p>
                      </w:txbxContent>
                    </v:textbox>
                  </v:rect>
                  <v:rect id="Rectangle 88" o:spid="_x0000_s11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14:paraId="6E678BB1"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4252894F" w14:textId="111BB125" w:rsidR="00267C9F" w:rsidRDefault="00267C9F" w:rsidP="00076AD1">
                          <w:pPr>
                            <w:pStyle w:val="af9"/>
                            <w:rPr>
                              <w:lang w:val="ru-RU"/>
                            </w:rPr>
                          </w:pPr>
                          <w:r>
                            <w:rPr>
                              <w:lang w:val="ru-RU"/>
                            </w:rPr>
                            <w:t>.</w:t>
                          </w:r>
                        </w:p>
                        <w:p w14:paraId="736A8006" w14:textId="77777777" w:rsidR="00267C9F" w:rsidRDefault="00267C9F" w:rsidP="00076AD1">
                          <w:pPr>
                            <w:pStyle w:val="afb"/>
                          </w:pPr>
                        </w:p>
                      </w:txbxContent>
                    </v:textbox>
                  </v:rect>
                </v:group>
                <v:group id="Group 89" o:spid="_x0000_s11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ect id="Rectangle 90" o:spid="_x0000_s11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57BE6EB3" w14:textId="77777777" w:rsidR="00267C9F" w:rsidRDefault="00267C9F" w:rsidP="00076AD1">
                          <w:pPr>
                            <w:pStyle w:val="af9"/>
                          </w:pPr>
                          <w:r>
                            <w:t xml:space="preserve"> </w:t>
                          </w:r>
                          <w:proofErr w:type="spellStart"/>
                          <w:r>
                            <w:rPr>
                              <w:i w:val="0"/>
                            </w:rPr>
                            <w:t>Утверд</w:t>
                          </w:r>
                          <w:proofErr w:type="spellEnd"/>
                          <w:r>
                            <w:t>.</w:t>
                          </w:r>
                        </w:p>
                      </w:txbxContent>
                    </v:textbox>
                  </v:rect>
                  <v:rect id="Rectangle 91" o:spid="_x0000_s11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3FA9A112" w14:textId="77777777" w:rsidR="00267C9F" w:rsidRDefault="00267C9F" w:rsidP="00076AD1">
                          <w:pPr>
                            <w:pStyle w:val="af9"/>
                            <w:rPr>
                              <w:lang w:val="ru-RU"/>
                            </w:rPr>
                          </w:pPr>
                          <w:r>
                            <w:rPr>
                              <w:lang w:val="ru-RU"/>
                            </w:rPr>
                            <w:t>Смелов В.В.</w:t>
                          </w:r>
                        </w:p>
                        <w:p w14:paraId="6994F36C" w14:textId="77777777" w:rsidR="00267C9F" w:rsidRDefault="00267C9F" w:rsidP="00076AD1">
                          <w:pPr>
                            <w:pStyle w:val="afb"/>
                          </w:pPr>
                        </w:p>
                      </w:txbxContent>
                    </v:textbox>
                  </v:rect>
                </v:group>
                <v:line id="Line 92" o:spid="_x0000_s11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oFTwAAAANwAAAAPAAAAZHJzL2Rvd25yZXYueG1sRI/BCsIw&#10;EETvgv8QVvCmqaI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diaBU8AAAADcAAAADwAAAAAA&#10;AAAAAAAAAAAHAgAAZHJzL2Rvd25yZXYueG1sUEsFBgAAAAADAAMAtwAAAPQCAAAAAA==&#10;" strokeweight="2pt"/>
                <v:rect id="Rectangle 93" o:spid="_x0000_s11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" filled="f" stroked="f" strokeweight=".25pt">
                  <v:textbox inset="1pt,1pt,1pt,1pt">
                    <w:txbxContent>
                      <w:p w14:paraId="124B65CE" w14:textId="77777777" w:rsidR="00267C9F" w:rsidRDefault="00267C9F" w:rsidP="00076AD1">
                        <w:pPr>
                          <w:pStyle w:val="afb"/>
                          <w:rPr>
                            <w:rFonts w:ascii="Times New Roman" w:hAnsi="Times New Roman"/>
                            <w:sz w:val="24"/>
                            <w:lang w:val="en-US"/>
                          </w:rPr>
                        </w:pPr>
                        <w:r>
                          <w:rPr>
                            <w:rFonts w:ascii="Times New Roman" w:hAnsi="Times New Roman"/>
                            <w:sz w:val="24"/>
                            <w:lang w:val="en-US"/>
                          </w:rPr>
                          <w:t>Abstract</w:t>
                        </w:r>
                      </w:p>
                    </w:txbxContent>
                  </v:textbox>
                </v:rect>
                <v:line id="Line 94" o:spid="_x0000_s11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" strokeweight="2pt"/>
                <v:line id="Line 95" o:spid="_x0000_s11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" strokeweight="2pt"/>
                <v:line id="Line 96" o:spid="_x0000_s11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rect id="Rectangle 97" o:spid="_x0000_s11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" filled="f" stroked="f" strokeweight=".25pt">
                  <v:textbox inset="1pt,1pt,1pt,1pt">
                    <w:txbxContent>
                      <w:p w14:paraId="718D5511" w14:textId="77777777" w:rsidR="00267C9F" w:rsidRDefault="00267C9F" w:rsidP="00076AD1">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" filled="f" stroked="f" strokeweight=".25pt">
                  <v:textbox inset="1pt,1pt,1pt,1pt">
                    <w:txbxContent>
                      <w:p w14:paraId="56056715" w14:textId="77777777" w:rsidR="00267C9F" w:rsidRDefault="00267C9F" w:rsidP="00076AD1">
                        <w:pPr>
                          <w:pStyle w:val="af7"/>
                          <w:jc w:val="center"/>
                          <w:rPr>
                            <w:rFonts w:ascii="Times New Roman" w:hAnsi="Times New Roman"/>
                            <w:i w:val="0"/>
                          </w:rPr>
                        </w:pPr>
                        <w:r>
                          <w:rPr>
                            <w:rFonts w:ascii="Times New Roman" w:hAnsi="Times New Roman"/>
                            <w:i w:val="0"/>
                          </w:rPr>
                          <w:t>Листов</w:t>
                        </w:r>
                      </w:p>
                    </w:txbxContent>
                  </v:textbox>
                </v:rect>
                <v:rect id="Rectangle 99" o:spid="_x0000_s11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" filled="f" stroked="f" strokeweight=".25pt">
                  <v:textbox inset="1pt,1pt,1pt,1pt">
                    <w:txbxContent>
                      <w:p w14:paraId="28507EDA" w14:textId="77777777" w:rsidR="00267C9F" w:rsidRDefault="00267C9F" w:rsidP="00076AD1">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1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101" o:spid="_x0000_s11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rect id="Rectangle 102" o:spid="_x0000_s11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4DEB3F5A" w14:textId="1C61E908" w:rsidR="00267C9F" w:rsidRDefault="00267C9F" w:rsidP="00076AD1">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1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54EA4718" w14:textId="77777777" w:rsidR="00267C9F" w:rsidRDefault="00267C9F" w:rsidP="00076AD1">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Start w:id="3" w:name="_Toc41557372"/>
      <w:r>
        <w:rPr>
          <w:rFonts w:ascii="Times New Roman" w:eastAsia="Calibri" w:hAnsi="Times New Roman" w:cs="Times New Roman"/>
          <w:b/>
          <w:color w:val="auto"/>
          <w:sz w:val="28"/>
          <w:szCs w:val="28"/>
          <w:lang w:val="en-US"/>
        </w:rPr>
        <w:t>Abstract</w:t>
      </w:r>
      <w:bookmarkEnd w:id="2"/>
      <w:bookmarkEnd w:id="3"/>
    </w:p>
    <w:p w14:paraId="6243DEFE" w14:textId="77777777" w:rsidR="006948E6" w:rsidRPr="006948E6" w:rsidRDefault="006948E6" w:rsidP="006948E6">
      <w:pPr>
        <w:pStyle w:val="a8"/>
        <w:rPr>
          <w:lang w:val="en-US"/>
        </w:rPr>
      </w:pPr>
      <w:r w:rsidRPr="006948E6">
        <w:rPr>
          <w:lang w:val="en-US"/>
        </w:rPr>
        <w:t>The explanatory note of the diploma project contains XXX pages, XX tables, XX formulas, XX illustrations, XX literature sources, XX applications.</w:t>
      </w:r>
    </w:p>
    <w:p w14:paraId="60CEAF48" w14:textId="77777777" w:rsidR="006948E6" w:rsidRPr="006948E6" w:rsidRDefault="006948E6" w:rsidP="006948E6">
      <w:pPr>
        <w:pStyle w:val="a8"/>
        <w:rPr>
          <w:lang w:val="en-US"/>
        </w:rPr>
      </w:pPr>
    </w:p>
    <w:p w14:paraId="74274468" w14:textId="77777777" w:rsidR="006948E6" w:rsidRPr="006948E6" w:rsidRDefault="006948E6" w:rsidP="006948E6">
      <w:pPr>
        <w:pStyle w:val="a8"/>
        <w:rPr>
          <w:lang w:val="en-US"/>
        </w:rPr>
      </w:pPr>
      <w:r w:rsidRPr="006948E6">
        <w:rPr>
          <w:lang w:val="en-US"/>
        </w:rPr>
        <w:t>MOBILE APP, API SERVER, DATABASE, AZURE STORAGE.</w:t>
      </w:r>
    </w:p>
    <w:p w14:paraId="21782F29" w14:textId="77777777" w:rsidR="006948E6" w:rsidRPr="006948E6" w:rsidRDefault="006948E6" w:rsidP="006948E6">
      <w:pPr>
        <w:pStyle w:val="a8"/>
        <w:rPr>
          <w:lang w:val="en-US"/>
        </w:rPr>
      </w:pPr>
    </w:p>
    <w:p w14:paraId="1AB60898" w14:textId="0CBD4CD2" w:rsidR="006948E6" w:rsidRPr="006948E6" w:rsidRDefault="006948E6" w:rsidP="006948E6">
      <w:pPr>
        <w:pStyle w:val="a8"/>
        <w:rPr>
          <w:lang w:val="en-US"/>
        </w:rPr>
      </w:pPr>
      <w:r w:rsidRPr="006948E6">
        <w:rPr>
          <w:lang w:val="en-US"/>
        </w:rPr>
        <w:t>The purpose of the thesis project is to develop a cross-platform mobile application that implies a thematic sports social network that provides access to articles on sports and allows you to share experiences by publishing your own articles on healthy lifestyles, sports nutriti</w:t>
      </w:r>
      <w:r w:rsidR="00112BB9">
        <w:rPr>
          <w:lang w:val="en-US"/>
        </w:rPr>
        <w:t xml:space="preserve">on, etc., </w:t>
      </w:r>
      <w:proofErr w:type="gramStart"/>
      <w:r w:rsidR="00112BB9">
        <w:rPr>
          <w:lang w:val="en-US"/>
        </w:rPr>
        <w:t>to mutually subscribe</w:t>
      </w:r>
      <w:proofErr w:type="gramEnd"/>
      <w:r w:rsidRPr="006948E6">
        <w:rPr>
          <w:lang w:val="en-US"/>
        </w:rPr>
        <w:t>, rating, commenting, saving publications.</w:t>
      </w:r>
    </w:p>
    <w:p w14:paraId="54747ABF" w14:textId="77777777" w:rsidR="006948E6" w:rsidRPr="006948E6" w:rsidRDefault="006948E6" w:rsidP="006948E6">
      <w:pPr>
        <w:pStyle w:val="a8"/>
        <w:rPr>
          <w:lang w:val="en-US"/>
        </w:rPr>
      </w:pPr>
      <w:r w:rsidRPr="006948E6">
        <w:rPr>
          <w:lang w:val="en-US"/>
        </w:rPr>
        <w:t>In the first chapter, the goals and objectives of the project are identified, an analytical review of analogues on the topic of the diploma project and an overview of the means and technologies used in the development of the project.</w:t>
      </w:r>
    </w:p>
    <w:p w14:paraId="1395CED3" w14:textId="77777777" w:rsidR="006948E6" w:rsidRPr="006948E6" w:rsidRDefault="006948E6" w:rsidP="006948E6">
      <w:pPr>
        <w:pStyle w:val="a8"/>
        <w:rPr>
          <w:lang w:val="en-US"/>
        </w:rPr>
      </w:pPr>
      <w:r w:rsidRPr="006948E6">
        <w:rPr>
          <w:lang w:val="en-US"/>
        </w:rPr>
        <w:t>The second chapter is devoted to the description of the design of the project and its components.</w:t>
      </w:r>
    </w:p>
    <w:p w14:paraId="752C3B88" w14:textId="77777777" w:rsidR="006948E6" w:rsidRPr="006948E6" w:rsidRDefault="006948E6" w:rsidP="006948E6">
      <w:pPr>
        <w:pStyle w:val="a8"/>
        <w:rPr>
          <w:lang w:val="en-US"/>
        </w:rPr>
      </w:pPr>
      <w:r w:rsidRPr="006948E6">
        <w:rPr>
          <w:lang w:val="en-US"/>
        </w:rPr>
        <w:t>The third chapter describes the development process, the principles of operation and the purpose of the created project components.</w:t>
      </w:r>
    </w:p>
    <w:p w14:paraId="3CF4CA2A" w14:textId="77777777" w:rsidR="006948E6" w:rsidRPr="006948E6" w:rsidRDefault="006948E6" w:rsidP="006948E6">
      <w:pPr>
        <w:pStyle w:val="a8"/>
        <w:rPr>
          <w:lang w:val="en-US"/>
        </w:rPr>
      </w:pPr>
      <w:r w:rsidRPr="006948E6">
        <w:rPr>
          <w:lang w:val="en-US"/>
        </w:rPr>
        <w:t>The fourth chapter analyzes the information security of a software tool.</w:t>
      </w:r>
    </w:p>
    <w:p w14:paraId="15FC8D8B" w14:textId="77777777" w:rsidR="006948E6" w:rsidRPr="006948E6" w:rsidRDefault="006948E6" w:rsidP="006948E6">
      <w:pPr>
        <w:pStyle w:val="a8"/>
        <w:rPr>
          <w:lang w:val="en-US"/>
        </w:rPr>
      </w:pPr>
      <w:r w:rsidRPr="006948E6">
        <w:rPr>
          <w:lang w:val="en-US"/>
        </w:rPr>
        <w:t>The fifth chapter describes the methods and results of testing the components of the software tool.</w:t>
      </w:r>
    </w:p>
    <w:p w14:paraId="14CED0A3" w14:textId="77777777" w:rsidR="006948E6" w:rsidRPr="006948E6" w:rsidRDefault="006948E6" w:rsidP="006948E6">
      <w:pPr>
        <w:pStyle w:val="a8"/>
        <w:rPr>
          <w:lang w:val="en-US"/>
        </w:rPr>
      </w:pPr>
      <w:r w:rsidRPr="006948E6">
        <w:rPr>
          <w:lang w:val="en-US"/>
        </w:rPr>
        <w:t>The sixth chapter describes the manual for the user of the software tool developed in the framework of the thesis project.</w:t>
      </w:r>
    </w:p>
    <w:p w14:paraId="5D26A719" w14:textId="77777777" w:rsidR="006948E6" w:rsidRPr="006948E6" w:rsidRDefault="006948E6" w:rsidP="006948E6">
      <w:pPr>
        <w:pStyle w:val="a8"/>
        <w:rPr>
          <w:lang w:val="en-US"/>
        </w:rPr>
      </w:pPr>
      <w:r w:rsidRPr="006948E6">
        <w:rPr>
          <w:lang w:val="en-US"/>
        </w:rPr>
        <w:t>In the seventh chapter, the calculation of economic parameters and the cost of the software tool developed within the framework of the diploma project is given.</w:t>
      </w:r>
    </w:p>
    <w:p w14:paraId="2EE55887" w14:textId="77777777" w:rsidR="006948E6" w:rsidRPr="006948E6" w:rsidRDefault="006948E6" w:rsidP="006948E6">
      <w:pPr>
        <w:pStyle w:val="a8"/>
        <w:rPr>
          <w:lang w:val="en-US"/>
        </w:rPr>
      </w:pPr>
      <w:r w:rsidRPr="006948E6">
        <w:rPr>
          <w:lang w:val="en-US"/>
        </w:rPr>
        <w:t xml:space="preserve">In the conclusion, the results of the work done are </w:t>
      </w:r>
      <w:proofErr w:type="gramStart"/>
      <w:r w:rsidRPr="006948E6">
        <w:rPr>
          <w:lang w:val="en-US"/>
        </w:rPr>
        <w:t>given,</w:t>
      </w:r>
      <w:proofErr w:type="gramEnd"/>
      <w:r w:rsidRPr="006948E6">
        <w:rPr>
          <w:lang w:val="en-US"/>
        </w:rPr>
        <w:t xml:space="preserve"> the results of the work performed are summed up.</w:t>
      </w:r>
    </w:p>
    <w:p w14:paraId="4C86DCAA" w14:textId="2F8202D8" w:rsidR="00076AD1" w:rsidRPr="006948E6" w:rsidRDefault="006948E6" w:rsidP="006948E6">
      <w:pPr>
        <w:pStyle w:val="a8"/>
        <w:rPr>
          <w:lang w:val="en-US"/>
        </w:rPr>
      </w:pPr>
      <w:r w:rsidRPr="006948E6">
        <w:rPr>
          <w:lang w:val="en-US"/>
        </w:rPr>
        <w:t>The graphic part contains XXX sheets of A1 format.</w:t>
      </w:r>
    </w:p>
    <w:p w14:paraId="70F8D60A" w14:textId="1D3F8D77" w:rsidR="00076AD1" w:rsidRPr="006948E6" w:rsidRDefault="00076A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lang w:val="en-US"/>
        </w:rPr>
      </w:pPr>
      <w:r w:rsidRPr="006948E6">
        <w:rPr>
          <w:b/>
          <w:lang w:val="en-US"/>
        </w:rPr>
        <w:br w:type="page"/>
      </w:r>
    </w:p>
    <w:p w14:paraId="2C108D57" w14:textId="660A836B" w:rsidR="003741D7" w:rsidRDefault="00AE166D" w:rsidP="00CA7B86">
      <w:pPr>
        <w:pStyle w:val="a8"/>
        <w:spacing w:after="360"/>
        <w:ind w:firstLine="0"/>
        <w:jc w:val="center"/>
        <w:outlineLvl w:val="0"/>
        <w:rPr>
          <w:b/>
        </w:rPr>
      </w:pPr>
      <w:bookmarkStart w:id="4" w:name="_Toc72351868"/>
      <w:r>
        <w:rPr>
          <w:noProof/>
          <w:lang w:val="en-US"/>
        </w:rPr>
        <w:lastRenderedPageBreak/>
        <mc:AlternateContent>
          <mc:Choice Requires="wpg">
            <w:drawing>
              <wp:anchor distT="0" distB="0" distL="114300" distR="114300" simplePos="0" relativeHeight="251661312" behindDoc="0" locked="0" layoutInCell="1" allowOverlap="1" wp14:anchorId="5981ED5C" wp14:editId="687BC70C">
                <wp:simplePos x="0" y="0"/>
                <wp:positionH relativeFrom="margin">
                  <wp:posOffset>-142240</wp:posOffset>
                </wp:positionH>
                <wp:positionV relativeFrom="margin">
                  <wp:posOffset>-520065</wp:posOffset>
                </wp:positionV>
                <wp:extent cx="6657975" cy="10277475"/>
                <wp:effectExtent l="0" t="0" r="28575" b="28575"/>
                <wp:wrapNone/>
                <wp:docPr id="3271" name="Группа 3271"/>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27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A22D80" w14:textId="77777777" w:rsidR="00267C9F" w:rsidRDefault="00267C9F" w:rsidP="00AE166D">
                              <w:pPr>
                                <w:pStyle w:val="af7"/>
                                <w:jc w:val="center"/>
                              </w:pPr>
                            </w:p>
                          </w:txbxContent>
                        </wps:txbx>
                        <wps:bodyPr rot="0" vert="horz" wrap="square" lIns="12700" tIns="12700" rIns="12700" bIns="12700" anchor="t" anchorCtr="0" upright="1">
                          <a:noAutofit/>
                        </wps:bodyPr>
                      </wps:wsp>
                      <wps:wsp>
                        <wps:cNvPr id="328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E827DA" w14:textId="77777777" w:rsidR="00267C9F" w:rsidRDefault="00267C9F" w:rsidP="00AE166D">
                              <w:pPr>
                                <w:pStyle w:val="af7"/>
                              </w:pPr>
                            </w:p>
                          </w:txbxContent>
                        </wps:txbx>
                        <wps:bodyPr rot="0" vert="horz" wrap="square" lIns="12700" tIns="12700" rIns="12700" bIns="12700" anchor="t" anchorCtr="0" upright="1">
                          <a:noAutofit/>
                        </wps:bodyPr>
                      </wps:wsp>
                      <wps:wsp>
                        <wps:cNvPr id="328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3E40E"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28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6A078A"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28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B2DBB9"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28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7D7D8"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28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A3407"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28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A6905"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2F1BC5A1" w14:textId="77777777" w:rsidR="00267C9F" w:rsidRDefault="00267C9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28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94" name="Group 77"/>
                        <wpg:cNvGrpSpPr>
                          <a:grpSpLocks/>
                        </wpg:cNvGrpSpPr>
                        <wpg:grpSpPr bwMode="auto">
                          <a:xfrm>
                            <a:off x="20" y="14161"/>
                            <a:ext cx="2507" cy="240"/>
                            <a:chOff x="20" y="14161"/>
                            <a:chExt cx="19999" cy="20000"/>
                          </a:xfrm>
                        </wpg:grpSpPr>
                        <wps:wsp>
                          <wps:cNvPr id="3295"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C116C7" w14:textId="77777777" w:rsidR="00267C9F" w:rsidRDefault="00267C9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296"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F49A0" w14:textId="77777777" w:rsidR="00267C9F" w:rsidRDefault="00267C9F" w:rsidP="00AE166D">
                                <w:pPr>
                                  <w:pStyle w:val="af9"/>
                                  <w:rPr>
                                    <w:lang w:val="ru-RU"/>
                                  </w:rPr>
                                </w:pPr>
                                <w:r>
                                  <w:rPr>
                                    <w:lang w:val="ru-RU"/>
                                  </w:rPr>
                                  <w:t>Першай Я.Б.</w:t>
                                </w:r>
                              </w:p>
                              <w:p w14:paraId="5EE8427C" w14:textId="77777777" w:rsidR="00267C9F" w:rsidRDefault="00267C9F" w:rsidP="00AE166D">
                                <w:pPr>
                                  <w:pStyle w:val="af9"/>
                                  <w:rPr>
                                    <w:lang w:val="ru-RU"/>
                                  </w:rPr>
                                </w:pPr>
                                <w:r>
                                  <w:rPr>
                                    <w:lang w:val="ru-RU"/>
                                  </w:rPr>
                                  <w:t>.</w:t>
                                </w:r>
                              </w:p>
                              <w:p w14:paraId="0F4B7434" w14:textId="77777777" w:rsidR="00267C9F" w:rsidRDefault="00267C9F" w:rsidP="00AE166D"/>
                            </w:txbxContent>
                          </wps:txbx>
                          <wps:bodyPr rot="0" vert="horz" wrap="square" lIns="12700" tIns="12700" rIns="12700" bIns="12700" anchor="t" anchorCtr="0" upright="1">
                            <a:noAutofit/>
                          </wps:bodyPr>
                        </wps:wsp>
                      </wpg:grpSp>
                      <wpg:grpSp>
                        <wpg:cNvPr id="3297" name="Group 80"/>
                        <wpg:cNvGrpSpPr>
                          <a:grpSpLocks/>
                        </wpg:cNvGrpSpPr>
                        <wpg:grpSpPr bwMode="auto">
                          <a:xfrm>
                            <a:off x="20" y="14430"/>
                            <a:ext cx="2507" cy="239"/>
                            <a:chOff x="20" y="14430"/>
                            <a:chExt cx="19999" cy="20000"/>
                          </a:xfrm>
                        </wpg:grpSpPr>
                        <wps:wsp>
                          <wps:cNvPr id="3298"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5EF398" w14:textId="77777777" w:rsidR="00267C9F" w:rsidRDefault="00267C9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299"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DBE" w14:textId="77777777" w:rsidR="00267C9F" w:rsidRDefault="00267C9F" w:rsidP="00AE166D">
                                <w:pPr>
                                  <w:pStyle w:val="af9"/>
                                  <w:rPr>
                                    <w:lang w:val="ru-RU"/>
                                  </w:rPr>
                                </w:pPr>
                                <w:r>
                                  <w:rPr>
                                    <w:lang w:val="ru-RU"/>
                                  </w:rPr>
                                  <w:t>Блинова Е.А.</w:t>
                                </w:r>
                              </w:p>
                              <w:p w14:paraId="08CE3A09" w14:textId="77777777" w:rsidR="00267C9F" w:rsidRDefault="00267C9F" w:rsidP="00AE166D"/>
                            </w:txbxContent>
                          </wps:txbx>
                          <wps:bodyPr rot="0" vert="horz" wrap="square" lIns="12700" tIns="12700" rIns="12700" bIns="12700" anchor="t" anchorCtr="0" upright="1">
                            <a:noAutofit/>
                          </wps:bodyPr>
                        </wps:wsp>
                      </wpg:grpSp>
                      <wpg:grpSp>
                        <wpg:cNvPr id="3300" name="Group 83"/>
                        <wpg:cNvGrpSpPr>
                          <a:grpSpLocks/>
                        </wpg:cNvGrpSpPr>
                        <wpg:grpSpPr bwMode="auto">
                          <a:xfrm>
                            <a:off x="20" y="14705"/>
                            <a:ext cx="2507" cy="239"/>
                            <a:chOff x="20" y="14705"/>
                            <a:chExt cx="19999" cy="20000"/>
                          </a:xfrm>
                        </wpg:grpSpPr>
                        <wps:wsp>
                          <wps:cNvPr id="3301"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CD46A" w14:textId="77777777" w:rsidR="00267C9F" w:rsidRDefault="00267C9F" w:rsidP="00AE166D">
                                <w:pPr>
                                  <w:pStyle w:val="af9"/>
                                </w:pPr>
                                <w:r>
                                  <w:t xml:space="preserve"> </w:t>
                                </w:r>
                              </w:p>
                            </w:txbxContent>
                          </wps:txbx>
                          <wps:bodyPr rot="0" vert="horz" wrap="square" lIns="12700" tIns="12700" rIns="12700" bIns="12700" anchor="t" anchorCtr="0" upright="1">
                            <a:noAutofit/>
                          </wps:bodyPr>
                        </wps:wsp>
                        <wps:wsp>
                          <wps:cNvPr id="3302"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DEF74" w14:textId="77777777" w:rsidR="00267C9F" w:rsidRDefault="00267C9F" w:rsidP="00AE166D"/>
                            </w:txbxContent>
                          </wps:txbx>
                          <wps:bodyPr rot="0" vert="horz" wrap="square" lIns="12700" tIns="12700" rIns="12700" bIns="12700" anchor="t" anchorCtr="0" upright="1">
                            <a:noAutofit/>
                          </wps:bodyPr>
                        </wps:wsp>
                      </wpg:grpSp>
                      <wpg:grpSp>
                        <wpg:cNvPr id="3303" name="Group 86"/>
                        <wpg:cNvGrpSpPr>
                          <a:grpSpLocks/>
                        </wpg:cNvGrpSpPr>
                        <wpg:grpSpPr bwMode="auto">
                          <a:xfrm>
                            <a:off x="20" y="14972"/>
                            <a:ext cx="2507" cy="241"/>
                            <a:chOff x="20" y="14972"/>
                            <a:chExt cx="19999" cy="20000"/>
                          </a:xfrm>
                        </wpg:grpSpPr>
                        <wps:wsp>
                          <wps:cNvPr id="3304"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B20FB9" w14:textId="77777777" w:rsidR="00267C9F" w:rsidRDefault="00267C9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305"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D04D79"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1638DB9F" w14:textId="77777777" w:rsidR="00267C9F" w:rsidRDefault="00267C9F" w:rsidP="00AE166D">
                                <w:pPr>
                                  <w:pStyle w:val="af9"/>
                                  <w:rPr>
                                    <w:lang w:val="ru-RU"/>
                                  </w:rPr>
                                </w:pPr>
                                <w:r>
                                  <w:rPr>
                                    <w:lang w:val="ru-RU"/>
                                  </w:rPr>
                                  <w:t>.</w:t>
                                </w:r>
                              </w:p>
                              <w:p w14:paraId="1E4E333D" w14:textId="77777777" w:rsidR="00267C9F" w:rsidRDefault="00267C9F" w:rsidP="00AE166D">
                                <w:pPr>
                                  <w:pStyle w:val="afb"/>
                                </w:pPr>
                              </w:p>
                            </w:txbxContent>
                          </wps:txbx>
                          <wps:bodyPr rot="0" vert="horz" wrap="square" lIns="12700" tIns="12700" rIns="12700" bIns="12700" anchor="t" anchorCtr="0" upright="1">
                            <a:noAutofit/>
                          </wps:bodyPr>
                        </wps:wsp>
                      </wpg:grpSp>
                      <wpg:grpSp>
                        <wpg:cNvPr id="3306" name="Group 89"/>
                        <wpg:cNvGrpSpPr>
                          <a:grpSpLocks/>
                        </wpg:cNvGrpSpPr>
                        <wpg:grpSpPr bwMode="auto">
                          <a:xfrm>
                            <a:off x="20" y="15240"/>
                            <a:ext cx="2524" cy="240"/>
                            <a:chOff x="20" y="15240"/>
                            <a:chExt cx="20135" cy="20000"/>
                          </a:xfrm>
                        </wpg:grpSpPr>
                        <wps:wsp>
                          <wps:cNvPr id="3307"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41F74" w14:textId="77777777" w:rsidR="00267C9F" w:rsidRDefault="00267C9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308"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C954C" w14:textId="77777777" w:rsidR="00267C9F" w:rsidRDefault="00267C9F" w:rsidP="00AE166D">
                                <w:pPr>
                                  <w:pStyle w:val="af9"/>
                                  <w:rPr>
                                    <w:lang w:val="ru-RU"/>
                                  </w:rPr>
                                </w:pPr>
                                <w:r>
                                  <w:rPr>
                                    <w:lang w:val="ru-RU"/>
                                  </w:rPr>
                                  <w:t>Смелов В.В.</w:t>
                                </w:r>
                              </w:p>
                              <w:p w14:paraId="51087C45" w14:textId="77777777" w:rsidR="00267C9F" w:rsidRDefault="00267C9F" w:rsidP="00AE166D">
                                <w:pPr>
                                  <w:pStyle w:val="afb"/>
                                </w:pPr>
                              </w:p>
                            </w:txbxContent>
                          </wps:txbx>
                          <wps:bodyPr rot="0" vert="horz" wrap="square" lIns="12700" tIns="12700" rIns="12700" bIns="12700" anchor="t" anchorCtr="0" upright="1">
                            <a:noAutofit/>
                          </wps:bodyPr>
                        </wps:wsp>
                      </wpg:grpSp>
                      <wps:wsp>
                        <wps:cNvPr id="330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A1C85" w14:textId="25E68A7E" w:rsidR="00267C9F" w:rsidRPr="00AE166D" w:rsidRDefault="00267C9F" w:rsidP="00AE166D">
                              <w:pPr>
                                <w:pStyle w:val="afb"/>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331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4D4A6"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31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C9B1DB"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31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73A35"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31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25A5C" w14:textId="6C419174"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32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2A767D"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81ED5C" id="Группа 3271" o:spid="_x0000_s1126" style="position:absolute;left:0;text-align:left;margin-left:-11.2pt;margin-top:-40.95pt;width:524.25pt;height:809.25pt;z-index:25166131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">
                <v:rect id="Rectangle 54" o:spid="_x0000_s11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" filled="f" strokeweight="2pt"/>
                <v:line id="Line 56" o:spid="_x0000_s11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" strokeweight="2pt"/>
                <v:line id="Line 57" o:spid="_x0000_s11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" strokeweight="2pt"/>
                <v:line id="Line 58" o:spid="_x0000_s11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" strokeweight="2pt"/>
                <v:line id="Line 59" o:spid="_x0000_s11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" strokeweight="2pt"/>
                <v:line id="Line 60" o:spid="_x0000_s11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" strokeweight="2pt"/>
                <v:line id="Line 61" o:spid="_x0000_s11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" strokeweight="2pt"/>
                <v:line id="Line 62" o:spid="_x0000_s11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" strokeweight="1pt"/>
                <v:line id="Line 63" o:spid="_x0000_s11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" strokeweight="1pt"/>
                <v:rect id="Rectangle 64" o:spid="_x0000_s11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" filled="f" stroked="f" strokeweight=".25pt">
                  <v:textbox inset="1pt,1pt,1pt,1pt">
                    <w:txbxContent>
                      <w:p w14:paraId="59A22D80" w14:textId="77777777" w:rsidR="00267C9F" w:rsidRDefault="00267C9F" w:rsidP="00AE166D">
                        <w:pPr>
                          <w:pStyle w:val="af7"/>
                          <w:jc w:val="center"/>
                        </w:pPr>
                      </w:p>
                    </w:txbxContent>
                  </v:textbox>
                </v:rect>
                <v:rect id="Rectangle 65" o:spid="_x0000_s11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" filled="f" stroked="f" strokeweight=".25pt">
                  <v:textbox inset="1pt,1pt,1pt,1pt">
                    <w:txbxContent>
                      <w:p w14:paraId="66E827DA" w14:textId="77777777" w:rsidR="00267C9F" w:rsidRDefault="00267C9F" w:rsidP="00AE166D">
                        <w:pPr>
                          <w:pStyle w:val="af7"/>
                        </w:pPr>
                      </w:p>
                    </w:txbxContent>
                  </v:textbox>
                </v:rect>
                <v:rect id="Rectangle 66" o:spid="_x0000_s11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" filled="f" stroked="f" strokeweight=".25pt">
                  <v:textbox inset="1pt,1pt,1pt,1pt">
                    <w:txbxContent>
                      <w:p w14:paraId="0863E40E"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1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" filled="f" stroked="f" strokeweight=".25pt">
                  <v:textbox inset="1pt,1pt,1pt,1pt">
                    <w:txbxContent>
                      <w:p w14:paraId="136A078A"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" filled="f" stroked="f" strokeweight=".25pt">
                  <v:textbox inset="1pt,1pt,1pt,1pt">
                    <w:txbxContent>
                      <w:p w14:paraId="2AB2DBB9"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1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" filled="f" stroked="f" strokeweight=".25pt">
                  <v:textbox inset="1pt,1pt,1pt,1pt">
                    <w:txbxContent>
                      <w:p w14:paraId="72F7D7D8"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1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" filled="f" stroked="f" strokeweight=".25pt">
                  <v:textbox inset="1pt,1pt,1pt,1pt">
                    <w:txbxContent>
                      <w:p w14:paraId="5A8A3407"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v:textbox>
                </v:rect>
                <v:rect id="Rectangle 71" o:spid="_x0000_s11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" filled="f" stroked="f" strokeweight=".25pt">
                  <v:textbox inset="1pt,1pt,1pt,1pt">
                    <w:txbxContent>
                      <w:p w14:paraId="6C7A6905"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2F1BC5A1" w14:textId="77777777" w:rsidR="00267C9F" w:rsidRDefault="00267C9F" w:rsidP="00AE166D">
                        <w:pPr>
                          <w:rPr>
                            <w:rFonts w:asciiTheme="minorHAnsi" w:hAnsiTheme="minorHAnsi"/>
                            <w:sz w:val="22"/>
                            <w:szCs w:val="22"/>
                          </w:rPr>
                        </w:pPr>
                      </w:p>
                    </w:txbxContent>
                  </v:textbox>
                </v:rect>
                <v:line id="Line 72" o:spid="_x0000_s11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" strokeweight="2pt"/>
                <v:line id="Line 73" o:spid="_x0000_s11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" strokeweight="2pt"/>
                <v:line id="Line 74" o:spid="_x0000_s11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" strokeweight="1pt"/>
                <v:line id="Line 75" o:spid="_x0000_s11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" strokeweight="1pt"/>
                <v:line id="Line 76" o:spid="_x0000_s11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" strokeweight="1pt"/>
                <v:group id="Group 77" o:spid="_x0000_s11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">
                  <v:rect id="Rectangle 78" o:spid="_x0000_s11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" filled="f" stroked="f" strokeweight=".25pt">
                    <v:textbox inset="1pt,1pt,1pt,1pt">
                      <w:txbxContent>
                        <w:p w14:paraId="68C116C7" w14:textId="77777777" w:rsidR="00267C9F" w:rsidRDefault="00267C9F" w:rsidP="00AE166D">
                          <w:pPr>
                            <w:pStyle w:val="af9"/>
                          </w:pPr>
                          <w:r>
                            <w:t xml:space="preserve"> </w:t>
                          </w:r>
                          <w:proofErr w:type="spellStart"/>
                          <w:r>
                            <w:rPr>
                              <w:i w:val="0"/>
                            </w:rPr>
                            <w:t>Разраб</w:t>
                          </w:r>
                          <w:proofErr w:type="spellEnd"/>
                          <w:r>
                            <w:t>.</w:t>
                          </w:r>
                        </w:p>
                      </w:txbxContent>
                    </v:textbox>
                  </v:rect>
                  <v:rect id="Rectangle 79" o:spid="_x0000_s11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" filled="f" stroked="f" strokeweight=".25pt">
                    <v:textbox inset="1pt,1pt,1pt,1pt">
                      <w:txbxContent>
                        <w:p w14:paraId="08EF49A0" w14:textId="77777777" w:rsidR="00267C9F" w:rsidRDefault="00267C9F" w:rsidP="00AE166D">
                          <w:pPr>
                            <w:pStyle w:val="af9"/>
                            <w:rPr>
                              <w:lang w:val="ru-RU"/>
                            </w:rPr>
                          </w:pPr>
                          <w:r>
                            <w:rPr>
                              <w:lang w:val="ru-RU"/>
                            </w:rPr>
                            <w:t>Першай Я.Б.</w:t>
                          </w:r>
                        </w:p>
                        <w:p w14:paraId="5EE8427C" w14:textId="77777777" w:rsidR="00267C9F" w:rsidRDefault="00267C9F" w:rsidP="00AE166D">
                          <w:pPr>
                            <w:pStyle w:val="af9"/>
                            <w:rPr>
                              <w:lang w:val="ru-RU"/>
                            </w:rPr>
                          </w:pPr>
                          <w:r>
                            <w:rPr>
                              <w:lang w:val="ru-RU"/>
                            </w:rPr>
                            <w:t>.</w:t>
                          </w:r>
                        </w:p>
                        <w:p w14:paraId="0F4B7434" w14:textId="77777777" w:rsidR="00267C9F" w:rsidRDefault="00267C9F" w:rsidP="00AE166D"/>
                      </w:txbxContent>
                    </v:textbox>
                  </v:rect>
                </v:group>
                <v:group id="Group 80" o:spid="_x0000_s11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rect id="Rectangle 81" o:spid="_x0000_s11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" filled="f" stroked="f" strokeweight=".25pt">
                    <v:textbox inset="1pt,1pt,1pt,1pt">
                      <w:txbxContent>
                        <w:p w14:paraId="405EF398" w14:textId="77777777" w:rsidR="00267C9F" w:rsidRDefault="00267C9F" w:rsidP="00AE166D">
                          <w:pPr>
                            <w:pStyle w:val="af9"/>
                          </w:pPr>
                          <w:r>
                            <w:t xml:space="preserve"> </w:t>
                          </w:r>
                          <w:proofErr w:type="spellStart"/>
                          <w:r>
                            <w:rPr>
                              <w:i w:val="0"/>
                            </w:rPr>
                            <w:t>Провер</w:t>
                          </w:r>
                          <w:proofErr w:type="spellEnd"/>
                          <w:r>
                            <w:t>.</w:t>
                          </w:r>
                        </w:p>
                      </w:txbxContent>
                    </v:textbox>
                  </v:rect>
                  <v:rect id="Rectangle 82" o:spid="_x0000_s11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" filled="f" stroked="f" strokeweight=".25pt">
                    <v:textbox inset="1pt,1pt,1pt,1pt">
                      <w:txbxContent>
                        <w:p w14:paraId="32D74DBE" w14:textId="77777777" w:rsidR="00267C9F" w:rsidRDefault="00267C9F" w:rsidP="00AE166D">
                          <w:pPr>
                            <w:pStyle w:val="af9"/>
                            <w:rPr>
                              <w:lang w:val="ru-RU"/>
                            </w:rPr>
                          </w:pPr>
                          <w:r>
                            <w:rPr>
                              <w:lang w:val="ru-RU"/>
                            </w:rPr>
                            <w:t>Блинова Е.А.</w:t>
                          </w:r>
                        </w:p>
                        <w:p w14:paraId="08CE3A09" w14:textId="77777777" w:rsidR="00267C9F" w:rsidRDefault="00267C9F" w:rsidP="00AE166D"/>
                      </w:txbxContent>
                    </v:textbox>
                  </v:rect>
                </v:group>
                <v:group id="Group 83" o:spid="_x0000_s11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">
                  <v:rect id="Rectangle 84" o:spid="_x0000_s11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" filled="f" stroked="f" strokeweight=".25pt">
                    <v:textbox inset="1pt,1pt,1pt,1pt">
                      <w:txbxContent>
                        <w:p w14:paraId="733CD46A" w14:textId="77777777" w:rsidR="00267C9F" w:rsidRDefault="00267C9F" w:rsidP="00AE166D">
                          <w:pPr>
                            <w:pStyle w:val="af9"/>
                          </w:pPr>
                          <w:r>
                            <w:t xml:space="preserve"> </w:t>
                          </w:r>
                        </w:p>
                      </w:txbxContent>
                    </v:textbox>
                  </v:rect>
                  <v:rect id="Rectangle 85" o:spid="_x0000_s11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" filled="f" stroked="f" strokeweight=".25pt">
                    <v:textbox inset="1pt,1pt,1pt,1pt">
                      <w:txbxContent>
                        <w:p w14:paraId="49DDEF74" w14:textId="77777777" w:rsidR="00267C9F" w:rsidRDefault="00267C9F" w:rsidP="00AE166D"/>
                      </w:txbxContent>
                    </v:textbox>
                  </v:rect>
                </v:group>
                <v:group id="Group 86" o:spid="_x0000_s11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">
                  <v:rect id="Rectangle 87" o:spid="_x0000_s11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" filled="f" stroked="f" strokeweight=".25pt">
                    <v:textbox inset="1pt,1pt,1pt,1pt">
                      <w:txbxContent>
                        <w:p w14:paraId="1AB20FB9" w14:textId="77777777" w:rsidR="00267C9F" w:rsidRDefault="00267C9F" w:rsidP="00AE166D">
                          <w:pPr>
                            <w:pStyle w:val="af9"/>
                          </w:pPr>
                          <w:r>
                            <w:t xml:space="preserve"> </w:t>
                          </w:r>
                          <w:r>
                            <w:rPr>
                              <w:i w:val="0"/>
                            </w:rPr>
                            <w:t>Н</w:t>
                          </w:r>
                          <w:r>
                            <w:t xml:space="preserve">. </w:t>
                          </w:r>
                          <w:r>
                            <w:rPr>
                              <w:i w:val="0"/>
                            </w:rPr>
                            <w:t>контр</w:t>
                          </w:r>
                          <w:r>
                            <w:t>.</w:t>
                          </w:r>
                        </w:p>
                      </w:txbxContent>
                    </v:textbox>
                  </v:rect>
                  <v:rect id="Rectangle 88" o:spid="_x0000_s11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" filled="f" stroked="f" strokeweight=".25pt">
                    <v:textbox inset="1pt,1pt,1pt,1pt">
                      <w:txbxContent>
                        <w:p w14:paraId="14D04D79"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1638DB9F" w14:textId="77777777" w:rsidR="00267C9F" w:rsidRDefault="00267C9F" w:rsidP="00AE166D">
                          <w:pPr>
                            <w:pStyle w:val="af9"/>
                            <w:rPr>
                              <w:lang w:val="ru-RU"/>
                            </w:rPr>
                          </w:pPr>
                          <w:r>
                            <w:rPr>
                              <w:lang w:val="ru-RU"/>
                            </w:rPr>
                            <w:t>.</w:t>
                          </w:r>
                        </w:p>
                        <w:p w14:paraId="1E4E333D" w14:textId="77777777" w:rsidR="00267C9F" w:rsidRDefault="00267C9F" w:rsidP="00AE166D">
                          <w:pPr>
                            <w:pStyle w:val="afb"/>
                          </w:pPr>
                        </w:p>
                      </w:txbxContent>
                    </v:textbox>
                  </v:rect>
                </v:group>
                <v:group id="Group 89" o:spid="_x0000_s11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">
                  <v:rect id="Rectangle 90" o:spid="_x0000_s11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" filled="f" stroked="f" strokeweight=".25pt">
                    <v:textbox inset="1pt,1pt,1pt,1pt">
                      <w:txbxContent>
                        <w:p w14:paraId="44841F74" w14:textId="77777777" w:rsidR="00267C9F" w:rsidRDefault="00267C9F" w:rsidP="00AE166D">
                          <w:pPr>
                            <w:pStyle w:val="af9"/>
                          </w:pPr>
                          <w:r>
                            <w:t xml:space="preserve"> </w:t>
                          </w:r>
                          <w:proofErr w:type="spellStart"/>
                          <w:r>
                            <w:rPr>
                              <w:i w:val="0"/>
                            </w:rPr>
                            <w:t>Утверд</w:t>
                          </w:r>
                          <w:proofErr w:type="spellEnd"/>
                          <w:r>
                            <w:t>.</w:t>
                          </w:r>
                        </w:p>
                      </w:txbxContent>
                    </v:textbox>
                  </v:rect>
                  <v:rect id="Rectangle 91" o:spid="_x0000_s11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" filled="f" stroked="f" strokeweight=".25pt">
                    <v:textbox inset="1pt,1pt,1pt,1pt">
                      <w:txbxContent>
                        <w:p w14:paraId="6C4C954C" w14:textId="77777777" w:rsidR="00267C9F" w:rsidRDefault="00267C9F" w:rsidP="00AE166D">
                          <w:pPr>
                            <w:pStyle w:val="af9"/>
                            <w:rPr>
                              <w:lang w:val="ru-RU"/>
                            </w:rPr>
                          </w:pPr>
                          <w:r>
                            <w:rPr>
                              <w:lang w:val="ru-RU"/>
                            </w:rPr>
                            <w:t>Смелов В.В.</w:t>
                          </w:r>
                        </w:p>
                        <w:p w14:paraId="51087C45" w14:textId="77777777" w:rsidR="00267C9F" w:rsidRDefault="00267C9F" w:rsidP="00AE166D">
                          <w:pPr>
                            <w:pStyle w:val="afb"/>
                          </w:pPr>
                        </w:p>
                      </w:txbxContent>
                    </v:textbox>
                  </v:rect>
                </v:group>
                <v:line id="Line 92" o:spid="_x0000_s11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" strokeweight="2pt"/>
                <v:rect id="Rectangle 93" o:spid="_x0000_s11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" filled="f" stroked="f" strokeweight=".25pt">
                  <v:textbox inset="1pt,1pt,1pt,1pt">
                    <w:txbxContent>
                      <w:p w14:paraId="4B6A1C85" w14:textId="25E68A7E" w:rsidR="00267C9F" w:rsidRPr="00AE166D" w:rsidRDefault="00267C9F" w:rsidP="00AE166D">
                        <w:pPr>
                          <w:pStyle w:val="afb"/>
                          <w:rPr>
                            <w:rFonts w:ascii="Times New Roman" w:hAnsi="Times New Roman"/>
                            <w:sz w:val="24"/>
                            <w:lang w:val="ru-RU"/>
                          </w:rPr>
                        </w:pPr>
                        <w:r>
                          <w:rPr>
                            <w:rFonts w:ascii="Times New Roman" w:hAnsi="Times New Roman"/>
                            <w:sz w:val="24"/>
                            <w:lang w:val="ru-RU"/>
                          </w:rPr>
                          <w:t>Введение</w:t>
                        </w:r>
                      </w:p>
                    </w:txbxContent>
                  </v:textbox>
                </v:rect>
                <v:line id="Line 94" o:spid="_x0000_s11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" strokeweight="2pt"/>
                <v:line id="Line 95" o:spid="_x0000_s11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" strokeweight="2pt"/>
                <v:line id="Line 96" o:spid="_x0000_s11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" strokeweight="2pt"/>
                <v:rect id="Rectangle 97" o:spid="_x0000_s11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" filled="f" stroked="f" strokeweight=".25pt">
                  <v:textbox inset="1pt,1pt,1pt,1pt">
                    <w:txbxContent>
                      <w:p w14:paraId="4764D4A6"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" filled="f" stroked="f" strokeweight=".25pt">
                  <v:textbox inset="1pt,1pt,1pt,1pt">
                    <w:txbxContent>
                      <w:p w14:paraId="3AC9B1DB"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1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" filled="f" stroked="f" strokeweight=".25pt">
                  <v:textbox inset="1pt,1pt,1pt,1pt">
                    <w:txbxContent>
                      <w:p w14:paraId="62773A35"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1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" strokeweight="1pt"/>
                <v:line id="Line 101" o:spid="_x0000_s11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" strokeweight="1pt"/>
                <v:rect id="Rectangle 102" o:spid="_x0000_s11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" filled="f" stroked="f" strokeweight=".25pt">
                  <v:textbox inset="1pt,1pt,1pt,1pt">
                    <w:txbxContent>
                      <w:p w14:paraId="28225A5C" w14:textId="6C419174"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1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" filled="f" stroked="f" strokeweight=".25pt">
                  <v:textbox inset="1pt,1pt,1pt,1pt">
                    <w:txbxContent>
                      <w:p w14:paraId="6B2A767D"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741D7" w:rsidRPr="00907B69">
        <w:rPr>
          <w:b/>
        </w:rPr>
        <w:t>Введение</w:t>
      </w:r>
      <w:bookmarkEnd w:id="4"/>
    </w:p>
    <w:p w14:paraId="120B128F" w14:textId="77777777" w:rsidR="003741D7" w:rsidRDefault="003741D7" w:rsidP="003741D7">
      <w:pPr>
        <w:pStyle w:val="a8"/>
      </w:pPr>
      <w:r>
        <w:t>На сегодняшний день важно вести здоровый образ жизни. Физические нагрузки и проведение регулярных тренировок позволяют привести себя в форму, держать тело в тонусе, увеличить энергию тела, предотвратить множественные заболевания, улучшить сон, моральное состояние и многое другое. Преимущества физических нагрузок можно перечислять долго.</w:t>
      </w:r>
    </w:p>
    <w:p w14:paraId="4DD3A428" w14:textId="77777777" w:rsidR="003741D7" w:rsidRDefault="003741D7" w:rsidP="003741D7">
      <w:pPr>
        <w:pStyle w:val="a8"/>
      </w:pPr>
      <w:r>
        <w:t>Для проведения регулярных тренировок важно соблюдать режим, держать дисциплину, тренировать силу воли чтобы не пропускать тренировки.</w:t>
      </w:r>
    </w:p>
    <w:p w14:paraId="4B4D72D0" w14:textId="77777777" w:rsidR="003741D7" w:rsidRDefault="003741D7" w:rsidP="003741D7">
      <w:pPr>
        <w:pStyle w:val="a8"/>
      </w:pPr>
      <w:r>
        <w:t>На сегодняшний день большое распространение получают фитнес-мобильные приложения.  Они позволяют проводить тренировки самостоятельно, изучить тематические рекомендации от авторов приложения, напомнить пользователю о необходимости проведения тренировки по расписанию. Иногда, приложения могут заменить тренера при проведении стандартных тренировок.</w:t>
      </w:r>
    </w:p>
    <w:p w14:paraId="753A7F0F" w14:textId="77777777" w:rsidR="003741D7" w:rsidRDefault="003741D7" w:rsidP="003741D7">
      <w:pPr>
        <w:pStyle w:val="a8"/>
      </w:pPr>
      <w:r>
        <w:t>Но многие популярные фитнес приложения имеют функционал, обеспечивающий набор тренировок от авторов приложения, которым необходимо следовать и не дают возможность поделиться опытом со своей стороны, показать свои успехи.</w:t>
      </w:r>
    </w:p>
    <w:p w14:paraId="6029590F" w14:textId="77777777" w:rsidR="003741D7" w:rsidRDefault="003741D7" w:rsidP="003741D7">
      <w:pPr>
        <w:pStyle w:val="a8"/>
      </w:pPr>
      <w:r>
        <w:t xml:space="preserve">Целью моего дипломного проекта является разработка фитнес-социальной сети </w:t>
      </w:r>
      <w:r>
        <w:rPr>
          <w:lang w:val="en-US"/>
        </w:rPr>
        <w:t>SportHub</w:t>
      </w:r>
      <w:r>
        <w:t xml:space="preserve">, </w:t>
      </w:r>
      <w:r w:rsidRPr="00C17BF5">
        <w:t xml:space="preserve">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w:t>
      </w:r>
      <w:r>
        <w:t>осуществлять взаимную подписку. В тексте публикаций можно ставить новые цели и отмечать свои успехи, благодаря чему появляется ответственность перед теми, кто наблюдает за успехами пользователя и становится легче соблюдать дисциплину и режим тренировок. В публикациях можно задать интересующий вопрос и получить ответ в комментариях от более опытных пользователей. В разделе статей имеется набор тематических статей, написанных опытными авторами и, в случае, если пользователь хочет делиться своим опытом на большую аудиторию, у него будет возможность попытаться попасть в команду авторов.</w:t>
      </w:r>
    </w:p>
    <w:p w14:paraId="2D4A82F8" w14:textId="77777777" w:rsidR="003741D7" w:rsidRDefault="003741D7" w:rsidP="003741D7">
      <w:pPr>
        <w:pStyle w:val="a8"/>
      </w:pPr>
      <w:r>
        <w:t>Для достижения цели сформулированы следующие задачи:</w:t>
      </w:r>
    </w:p>
    <w:p w14:paraId="1E8F3ADD"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Анализ предметной области</w:t>
      </w:r>
    </w:p>
    <w:p w14:paraId="77D1F0CC"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Проектирование программного средства</w:t>
      </w:r>
    </w:p>
    <w:p w14:paraId="4C0FAB02"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Разработка программного средства</w:t>
      </w:r>
    </w:p>
    <w:p w14:paraId="102050F5"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Обеспечение информационной безопасности программного средства</w:t>
      </w:r>
    </w:p>
    <w:p w14:paraId="42CE89B1"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Тестирование программного средства</w:t>
      </w:r>
    </w:p>
    <w:p w14:paraId="0885181B" w14:textId="77777777" w:rsidR="003741D7" w:rsidRDefault="003741D7" w:rsidP="003741D7">
      <w:pPr>
        <w:pStyle w:val="a8"/>
        <w:numPr>
          <w:ilvl w:val="0"/>
          <w:numId w:val="8"/>
        </w:numPr>
        <w:ind w:left="0" w:firstLine="709"/>
      </w:pPr>
      <w:r w:rsidRPr="00C17BF5">
        <w:t>Создание руководства пользователя</w:t>
      </w:r>
    </w:p>
    <w:p w14:paraId="2DFF85F7" w14:textId="24D3B730" w:rsidR="00AE166D" w:rsidRDefault="00AE166D" w:rsidP="003741D7">
      <w:pPr>
        <w:pStyle w:val="1"/>
        <w:spacing w:before="0" w:after="360" w:line="240" w:lineRule="auto"/>
        <w:ind w:firstLine="709"/>
        <w:rPr>
          <w:rFonts w:ascii="Times New Roman" w:eastAsia="Calibri" w:hAnsi="Times New Roman" w:cs="Times New Roman"/>
          <w:color w:val="auto"/>
          <w:sz w:val="28"/>
          <w:szCs w:val="28"/>
          <w:lang w:val="en-US"/>
        </w:rPr>
      </w:pPr>
    </w:p>
    <w:p w14:paraId="3EC323B5" w14:textId="77777777" w:rsidR="00AE166D" w:rsidRDefault="00AE166D" w:rsidP="00AE166D">
      <w:pPr>
        <w:tabs>
          <w:tab w:val="clear" w:pos="10076"/>
          <w:tab w:val="left" w:pos="9781"/>
        </w:tabs>
        <w:ind w:firstLine="0"/>
        <w:rPr>
          <w:b/>
        </w:rPr>
      </w:pPr>
    </w:p>
    <w:p w14:paraId="73055451" w14:textId="2A926BEE" w:rsid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3241C57" w14:textId="77777777" w:rsidR="00213BDA" w:rsidRPr="00213BDA" w:rsidRDefault="00AE166D" w:rsidP="00213BDA">
      <w:pPr>
        <w:pStyle w:val="aff0"/>
        <w:jc w:val="center"/>
        <w:rPr>
          <w:rFonts w:ascii="Times New Roman" w:hAnsi="Times New Roman" w:cs="Times New Roman"/>
          <w:b/>
          <w:sz w:val="28"/>
          <w:szCs w:val="28"/>
        </w:rPr>
      </w:pPr>
      <w:r w:rsidRPr="00213BDA">
        <w:rPr>
          <w:rFonts w:ascii="Times New Roman" w:hAnsi="Times New Roman" w:cs="Times New Roman"/>
          <w:b/>
          <w:noProof/>
          <w:color w:val="auto"/>
          <w:sz w:val="28"/>
          <w:szCs w:val="28"/>
        </w:rPr>
        <w:lastRenderedPageBreak/>
        <mc:AlternateContent>
          <mc:Choice Requires="wpg">
            <w:drawing>
              <wp:anchor distT="0" distB="0" distL="114300" distR="114300" simplePos="0" relativeHeight="251663360" behindDoc="0" locked="0" layoutInCell="1" allowOverlap="1" wp14:anchorId="5273103F" wp14:editId="31A4FE76">
                <wp:simplePos x="0" y="0"/>
                <wp:positionH relativeFrom="margin">
                  <wp:posOffset>-142240</wp:posOffset>
                </wp:positionH>
                <wp:positionV relativeFrom="margin">
                  <wp:posOffset>-520065</wp:posOffset>
                </wp:positionV>
                <wp:extent cx="6657975" cy="10277475"/>
                <wp:effectExtent l="0" t="0" r="28575" b="28575"/>
                <wp:wrapNone/>
                <wp:docPr id="3321" name="Группа 3321"/>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32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BE4039" w14:textId="77777777" w:rsidR="00267C9F" w:rsidRDefault="00267C9F" w:rsidP="00AE166D">
                              <w:pPr>
                                <w:pStyle w:val="af7"/>
                                <w:jc w:val="center"/>
                              </w:pPr>
                            </w:p>
                          </w:txbxContent>
                        </wps:txbx>
                        <wps:bodyPr rot="0" vert="horz" wrap="square" lIns="12700" tIns="12700" rIns="12700" bIns="12700" anchor="t" anchorCtr="0" upright="1">
                          <a:noAutofit/>
                        </wps:bodyPr>
                      </wps:wsp>
                      <wps:wsp>
                        <wps:cNvPr id="346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EA5F63" w14:textId="77777777" w:rsidR="00267C9F" w:rsidRDefault="00267C9F" w:rsidP="00AE166D">
                              <w:pPr>
                                <w:pStyle w:val="af7"/>
                              </w:pPr>
                            </w:p>
                          </w:txbxContent>
                        </wps:txbx>
                        <wps:bodyPr rot="0" vert="horz" wrap="square" lIns="12700" tIns="12700" rIns="12700" bIns="12700" anchor="t" anchorCtr="0" upright="1">
                          <a:noAutofit/>
                        </wps:bodyPr>
                      </wps:wsp>
                      <wps:wsp>
                        <wps:cNvPr id="346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B8FCB"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46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F6E40"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46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6D16B7"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46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D7DCE9"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465"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650C30"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46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7A889"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59199464" w14:textId="77777777" w:rsidR="00267C9F" w:rsidRDefault="00267C9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46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72" name="Group 77"/>
                        <wpg:cNvGrpSpPr>
                          <a:grpSpLocks/>
                        </wpg:cNvGrpSpPr>
                        <wpg:grpSpPr bwMode="auto">
                          <a:xfrm>
                            <a:off x="20" y="14161"/>
                            <a:ext cx="2507" cy="240"/>
                            <a:chOff x="20" y="14161"/>
                            <a:chExt cx="19999" cy="20000"/>
                          </a:xfrm>
                        </wpg:grpSpPr>
                        <wps:wsp>
                          <wps:cNvPr id="3473"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3893AB" w14:textId="77777777" w:rsidR="00267C9F" w:rsidRDefault="00267C9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474"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A4B2A" w14:textId="77777777" w:rsidR="00267C9F" w:rsidRDefault="00267C9F" w:rsidP="00AE166D">
                                <w:pPr>
                                  <w:pStyle w:val="af9"/>
                                  <w:rPr>
                                    <w:lang w:val="ru-RU"/>
                                  </w:rPr>
                                </w:pPr>
                                <w:r>
                                  <w:rPr>
                                    <w:lang w:val="ru-RU"/>
                                  </w:rPr>
                                  <w:t>Першай Я.Б.</w:t>
                                </w:r>
                              </w:p>
                              <w:p w14:paraId="70D234BE" w14:textId="77777777" w:rsidR="00267C9F" w:rsidRDefault="00267C9F" w:rsidP="00AE166D">
                                <w:pPr>
                                  <w:pStyle w:val="af9"/>
                                  <w:rPr>
                                    <w:lang w:val="ru-RU"/>
                                  </w:rPr>
                                </w:pPr>
                                <w:r>
                                  <w:rPr>
                                    <w:lang w:val="ru-RU"/>
                                  </w:rPr>
                                  <w:t>.</w:t>
                                </w:r>
                              </w:p>
                              <w:p w14:paraId="4B3E41FD" w14:textId="77777777" w:rsidR="00267C9F" w:rsidRDefault="00267C9F" w:rsidP="00AE166D"/>
                            </w:txbxContent>
                          </wps:txbx>
                          <wps:bodyPr rot="0" vert="horz" wrap="square" lIns="12700" tIns="12700" rIns="12700" bIns="12700" anchor="t" anchorCtr="0" upright="1">
                            <a:noAutofit/>
                          </wps:bodyPr>
                        </wps:wsp>
                      </wpg:grpSp>
                      <wpg:grpSp>
                        <wpg:cNvPr id="3475" name="Group 80"/>
                        <wpg:cNvGrpSpPr>
                          <a:grpSpLocks/>
                        </wpg:cNvGrpSpPr>
                        <wpg:grpSpPr bwMode="auto">
                          <a:xfrm>
                            <a:off x="20" y="14430"/>
                            <a:ext cx="2507" cy="239"/>
                            <a:chOff x="20" y="14430"/>
                            <a:chExt cx="19999" cy="20000"/>
                          </a:xfrm>
                        </wpg:grpSpPr>
                        <wps:wsp>
                          <wps:cNvPr id="34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EBA618" w14:textId="77777777" w:rsidR="00267C9F" w:rsidRDefault="00267C9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477"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451A86" w14:textId="77777777" w:rsidR="00267C9F" w:rsidRDefault="00267C9F" w:rsidP="00AE166D">
                                <w:pPr>
                                  <w:pStyle w:val="af9"/>
                                  <w:rPr>
                                    <w:lang w:val="ru-RU"/>
                                  </w:rPr>
                                </w:pPr>
                                <w:r>
                                  <w:rPr>
                                    <w:lang w:val="ru-RU"/>
                                  </w:rPr>
                                  <w:t>Блинова Е.А.</w:t>
                                </w:r>
                              </w:p>
                              <w:p w14:paraId="201746E5" w14:textId="77777777" w:rsidR="00267C9F" w:rsidRDefault="00267C9F" w:rsidP="00AE166D"/>
                            </w:txbxContent>
                          </wps:txbx>
                          <wps:bodyPr rot="0" vert="horz" wrap="square" lIns="12700" tIns="12700" rIns="12700" bIns="12700" anchor="t" anchorCtr="0" upright="1">
                            <a:noAutofit/>
                          </wps:bodyPr>
                        </wps:wsp>
                      </wpg:grpSp>
                      <wpg:grpSp>
                        <wpg:cNvPr id="3478" name="Group 83"/>
                        <wpg:cNvGrpSpPr>
                          <a:grpSpLocks/>
                        </wpg:cNvGrpSpPr>
                        <wpg:grpSpPr bwMode="auto">
                          <a:xfrm>
                            <a:off x="20" y="14705"/>
                            <a:ext cx="2507" cy="239"/>
                            <a:chOff x="20" y="14705"/>
                            <a:chExt cx="19999" cy="20000"/>
                          </a:xfrm>
                        </wpg:grpSpPr>
                        <wps:wsp>
                          <wps:cNvPr id="3479"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9B0FB2" w14:textId="77777777" w:rsidR="00267C9F" w:rsidRDefault="00267C9F" w:rsidP="00AE166D">
                                <w:pPr>
                                  <w:pStyle w:val="af9"/>
                                </w:pPr>
                                <w:r>
                                  <w:t xml:space="preserve"> </w:t>
                                </w:r>
                              </w:p>
                            </w:txbxContent>
                          </wps:txbx>
                          <wps:bodyPr rot="0" vert="horz" wrap="square" lIns="12700" tIns="12700" rIns="12700" bIns="12700" anchor="t" anchorCtr="0" upright="1">
                            <a:noAutofit/>
                          </wps:bodyPr>
                        </wps:wsp>
                        <wps:wsp>
                          <wps:cNvPr id="3480"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FE616" w14:textId="77777777" w:rsidR="00267C9F" w:rsidRDefault="00267C9F" w:rsidP="00AE166D"/>
                            </w:txbxContent>
                          </wps:txbx>
                          <wps:bodyPr rot="0" vert="horz" wrap="square" lIns="12700" tIns="12700" rIns="12700" bIns="12700" anchor="t" anchorCtr="0" upright="1">
                            <a:noAutofit/>
                          </wps:bodyPr>
                        </wps:wsp>
                      </wpg:grpSp>
                      <wpg:grpSp>
                        <wpg:cNvPr id="3481" name="Group 86"/>
                        <wpg:cNvGrpSpPr>
                          <a:grpSpLocks/>
                        </wpg:cNvGrpSpPr>
                        <wpg:grpSpPr bwMode="auto">
                          <a:xfrm>
                            <a:off x="20" y="14972"/>
                            <a:ext cx="2507" cy="241"/>
                            <a:chOff x="20" y="14972"/>
                            <a:chExt cx="19999" cy="20000"/>
                          </a:xfrm>
                        </wpg:grpSpPr>
                        <wps:wsp>
                          <wps:cNvPr id="3482"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E7D068" w14:textId="77777777" w:rsidR="00267C9F" w:rsidRDefault="00267C9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483"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50B15C"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79B102D7" w14:textId="77777777" w:rsidR="00267C9F" w:rsidRDefault="00267C9F" w:rsidP="00AE166D">
                                <w:pPr>
                                  <w:pStyle w:val="af9"/>
                                  <w:rPr>
                                    <w:lang w:val="ru-RU"/>
                                  </w:rPr>
                                </w:pPr>
                                <w:r>
                                  <w:rPr>
                                    <w:lang w:val="ru-RU"/>
                                  </w:rPr>
                                  <w:t>.</w:t>
                                </w:r>
                              </w:p>
                              <w:p w14:paraId="16C6EC04" w14:textId="77777777" w:rsidR="00267C9F" w:rsidRDefault="00267C9F" w:rsidP="00AE166D">
                                <w:pPr>
                                  <w:pStyle w:val="afb"/>
                                </w:pPr>
                              </w:p>
                            </w:txbxContent>
                          </wps:txbx>
                          <wps:bodyPr rot="0" vert="horz" wrap="square" lIns="12700" tIns="12700" rIns="12700" bIns="12700" anchor="t" anchorCtr="0" upright="1">
                            <a:noAutofit/>
                          </wps:bodyPr>
                        </wps:wsp>
                      </wpg:grpSp>
                      <wpg:grpSp>
                        <wpg:cNvPr id="3484" name="Group 89"/>
                        <wpg:cNvGrpSpPr>
                          <a:grpSpLocks/>
                        </wpg:cNvGrpSpPr>
                        <wpg:grpSpPr bwMode="auto">
                          <a:xfrm>
                            <a:off x="20" y="15240"/>
                            <a:ext cx="2524" cy="240"/>
                            <a:chOff x="20" y="15240"/>
                            <a:chExt cx="20135" cy="20000"/>
                          </a:xfrm>
                        </wpg:grpSpPr>
                        <wps:wsp>
                          <wps:cNvPr id="3485"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640F5" w14:textId="77777777" w:rsidR="00267C9F" w:rsidRDefault="00267C9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486"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238F66" w14:textId="77777777" w:rsidR="00267C9F" w:rsidRDefault="00267C9F" w:rsidP="00AE166D">
                                <w:pPr>
                                  <w:pStyle w:val="af9"/>
                                  <w:rPr>
                                    <w:lang w:val="ru-RU"/>
                                  </w:rPr>
                                </w:pPr>
                                <w:r>
                                  <w:rPr>
                                    <w:lang w:val="ru-RU"/>
                                  </w:rPr>
                                  <w:t>Смелов В.В.</w:t>
                                </w:r>
                              </w:p>
                              <w:p w14:paraId="13412F5F" w14:textId="77777777" w:rsidR="00267C9F" w:rsidRDefault="00267C9F" w:rsidP="00AE166D">
                                <w:pPr>
                                  <w:pStyle w:val="afb"/>
                                </w:pPr>
                              </w:p>
                            </w:txbxContent>
                          </wps:txbx>
                          <wps:bodyPr rot="0" vert="horz" wrap="square" lIns="12700" tIns="12700" rIns="12700" bIns="12700" anchor="t" anchorCtr="0" upright="1">
                            <a:noAutofit/>
                          </wps:bodyPr>
                        </wps:wsp>
                      </wpg:grpSp>
                      <wps:wsp>
                        <wps:cNvPr id="348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B515F" w14:textId="30D7DA03" w:rsidR="00267C9F" w:rsidRPr="00AE166D" w:rsidRDefault="00267C9F" w:rsidP="00AE166D">
                              <w:pPr>
                                <w:pStyle w:val="afb"/>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348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50AB52"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49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E6B309"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49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A888CC"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49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5FCE54" w14:textId="0ECCEDFE"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49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ECCD25"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73103F" id="Группа 3321" o:spid="_x0000_s1176" style="position:absolute;left:0;text-align:left;margin-left:-11.2pt;margin-top:-40.95pt;width:524.25pt;height:809.25pt;z-index:25166336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">
                <v:rect id="Rectangle 54" o:spid="_x0000_s11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" filled="f" strokeweight="2pt"/>
                <v:line id="Line 56" o:spid="_x0000_s11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" strokeweight="2pt"/>
                <v:line id="Line 57" o:spid="_x0000_s11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" strokeweight="2pt"/>
                <v:line id="Line 58" o:spid="_x0000_s11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" strokeweight="2pt"/>
                <v:line id="Line 59" o:spid="_x0000_s11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" strokeweight="2pt"/>
                <v:line id="Line 60" o:spid="_x0000_s11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" strokeweight="2pt"/>
                <v:line id="Line 61" o:spid="_x0000_s11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" strokeweight="2pt"/>
                <v:line id="Line 62" o:spid="_x0000_s11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" strokeweight="1pt"/>
                <v:line id="Line 63" o:spid="_x0000_s11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" strokeweight="1pt"/>
                <v:rect id="Rectangle 64" o:spid="_x0000_s11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" filled="f" stroked="f" strokeweight=".25pt">
                  <v:textbox inset="1pt,1pt,1pt,1pt">
                    <w:txbxContent>
                      <w:p w14:paraId="27BE4039" w14:textId="77777777" w:rsidR="00267C9F" w:rsidRDefault="00267C9F" w:rsidP="00AE166D">
                        <w:pPr>
                          <w:pStyle w:val="af7"/>
                          <w:jc w:val="center"/>
                        </w:pPr>
                      </w:p>
                    </w:txbxContent>
                  </v:textbox>
                </v:rect>
                <v:rect id="Rectangle 65" o:spid="_x0000_s11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" filled="f" stroked="f" strokeweight=".25pt">
                  <v:textbox inset="1pt,1pt,1pt,1pt">
                    <w:txbxContent>
                      <w:p w14:paraId="02EA5F63" w14:textId="77777777" w:rsidR="00267C9F" w:rsidRDefault="00267C9F" w:rsidP="00AE166D">
                        <w:pPr>
                          <w:pStyle w:val="af7"/>
                        </w:pPr>
                      </w:p>
                    </w:txbxContent>
                  </v:textbox>
                </v:rect>
                <v:rect id="Rectangle 66" o:spid="_x0000_s11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" filled="f" stroked="f" strokeweight=".25pt">
                  <v:textbox inset="1pt,1pt,1pt,1pt">
                    <w:txbxContent>
                      <w:p w14:paraId="3EBB8FCB"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1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" filled="f" stroked="f" strokeweight=".25pt">
                  <v:textbox inset="1pt,1pt,1pt,1pt">
                    <w:txbxContent>
                      <w:p w14:paraId="500F6E40"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" filled="f" stroked="f" strokeweight=".25pt">
                  <v:textbox inset="1pt,1pt,1pt,1pt">
                    <w:txbxContent>
                      <w:p w14:paraId="1B6D16B7"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1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xqs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zVK4vYlPQJZXAAAA//8DAFBLAQItABQABgAIAAAAIQDb4fbL7gAAAIUBAAATAAAAAAAAAAAA&#10;AAAAAAAAAABbQ29udGVudF9UeXBlc10ueG1sUEsBAi0AFAAGAAgAAAAhAFr0LFu/AAAAFQEAAAsA&#10;AAAAAAAAAAAAAAAAHwEAAF9yZWxzLy5yZWxzUEsBAi0AFAAGAAgAAAAhAA6PGqzEAAAA3QAAAA8A&#10;AAAAAAAAAAAAAAAABwIAAGRycy9kb3ducmV2LnhtbFBLBQYAAAAAAwADALcAAAD4AgAAAAA=&#10;" filled="f" stroked="f" strokeweight=".25pt">
                  <v:textbox inset="1pt,1pt,1pt,1pt">
                    <w:txbxContent>
                      <w:p w14:paraId="6DD7DCE9"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1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" filled="f" stroked="f" strokeweight=".25pt">
                  <v:textbox inset="1pt,1pt,1pt,1pt">
                    <w:txbxContent>
                      <w:p w14:paraId="53650C30"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v:textbox>
                </v:rect>
                <v:rect id="Rectangle 71" o:spid="_x0000_s11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" filled="f" stroked="f" strokeweight=".25pt">
                  <v:textbox inset="1pt,1pt,1pt,1pt">
                    <w:txbxContent>
                      <w:p w14:paraId="7547A889"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59199464" w14:textId="77777777" w:rsidR="00267C9F" w:rsidRDefault="00267C9F" w:rsidP="00AE166D">
                        <w:pPr>
                          <w:rPr>
                            <w:rFonts w:asciiTheme="minorHAnsi" w:hAnsiTheme="minorHAnsi"/>
                            <w:sz w:val="22"/>
                            <w:szCs w:val="22"/>
                          </w:rPr>
                        </w:pPr>
                      </w:p>
                    </w:txbxContent>
                  </v:textbox>
                </v:rect>
                <v:line id="Line 72" o:spid="_x0000_s11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" strokeweight="2pt"/>
                <v:line id="Line 73" o:spid="_x0000_s11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" strokeweight="2pt"/>
                <v:line id="Line 74" o:spid="_x0000_s11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" strokeweight="1pt"/>
                <v:line id="Line 75" o:spid="_x0000_s11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" strokeweight="1pt"/>
                <v:line id="Line 76" o:spid="_x0000_s11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" strokeweight="1pt"/>
                <v:group id="Group 77" o:spid="_x0000_s11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">
                  <v:rect id="Rectangle 78" o:spid="_x0000_s12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" filled="f" stroked="f" strokeweight=".25pt">
                    <v:textbox inset="1pt,1pt,1pt,1pt">
                      <w:txbxContent>
                        <w:p w14:paraId="5C3893AB" w14:textId="77777777" w:rsidR="00267C9F" w:rsidRDefault="00267C9F" w:rsidP="00AE166D">
                          <w:pPr>
                            <w:pStyle w:val="af9"/>
                          </w:pPr>
                          <w:r>
                            <w:t xml:space="preserve"> </w:t>
                          </w:r>
                          <w:proofErr w:type="spellStart"/>
                          <w:r>
                            <w:rPr>
                              <w:i w:val="0"/>
                            </w:rPr>
                            <w:t>Разраб</w:t>
                          </w:r>
                          <w:proofErr w:type="spellEnd"/>
                          <w:r>
                            <w:t>.</w:t>
                          </w:r>
                        </w:p>
                      </w:txbxContent>
                    </v:textbox>
                  </v:rect>
                  <v:rect id="Rectangle 79" o:spid="_x0000_s12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" filled="f" stroked="f" strokeweight=".25pt">
                    <v:textbox inset="1pt,1pt,1pt,1pt">
                      <w:txbxContent>
                        <w:p w14:paraId="086A4B2A" w14:textId="77777777" w:rsidR="00267C9F" w:rsidRDefault="00267C9F" w:rsidP="00AE166D">
                          <w:pPr>
                            <w:pStyle w:val="af9"/>
                            <w:rPr>
                              <w:lang w:val="ru-RU"/>
                            </w:rPr>
                          </w:pPr>
                          <w:r>
                            <w:rPr>
                              <w:lang w:val="ru-RU"/>
                            </w:rPr>
                            <w:t>Першай Я.Б.</w:t>
                          </w:r>
                        </w:p>
                        <w:p w14:paraId="70D234BE" w14:textId="77777777" w:rsidR="00267C9F" w:rsidRDefault="00267C9F" w:rsidP="00AE166D">
                          <w:pPr>
                            <w:pStyle w:val="af9"/>
                            <w:rPr>
                              <w:lang w:val="ru-RU"/>
                            </w:rPr>
                          </w:pPr>
                          <w:r>
                            <w:rPr>
                              <w:lang w:val="ru-RU"/>
                            </w:rPr>
                            <w:t>.</w:t>
                          </w:r>
                        </w:p>
                        <w:p w14:paraId="4B3E41FD" w14:textId="77777777" w:rsidR="00267C9F" w:rsidRDefault="00267C9F" w:rsidP="00AE166D"/>
                      </w:txbxContent>
                    </v:textbox>
                  </v:rect>
                </v:group>
                <v:group id="Group 80" o:spid="_x0000_s12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">
                  <v:rect id="Rectangle 81" o:spid="_x0000_s12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" filled="f" stroked="f" strokeweight=".25pt">
                    <v:textbox inset="1pt,1pt,1pt,1pt">
                      <w:txbxContent>
                        <w:p w14:paraId="0FEBA618" w14:textId="77777777" w:rsidR="00267C9F" w:rsidRDefault="00267C9F" w:rsidP="00AE166D">
                          <w:pPr>
                            <w:pStyle w:val="af9"/>
                          </w:pPr>
                          <w:r>
                            <w:t xml:space="preserve"> </w:t>
                          </w:r>
                          <w:proofErr w:type="spellStart"/>
                          <w:r>
                            <w:rPr>
                              <w:i w:val="0"/>
                            </w:rPr>
                            <w:t>Провер</w:t>
                          </w:r>
                          <w:proofErr w:type="spellEnd"/>
                          <w:r>
                            <w:t>.</w:t>
                          </w:r>
                        </w:p>
                      </w:txbxContent>
                    </v:textbox>
                  </v:rect>
                  <v:rect id="Rectangle 82" o:spid="_x0000_s12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" filled="f" stroked="f" strokeweight=".25pt">
                    <v:textbox inset="1pt,1pt,1pt,1pt">
                      <w:txbxContent>
                        <w:p w14:paraId="32451A86" w14:textId="77777777" w:rsidR="00267C9F" w:rsidRDefault="00267C9F" w:rsidP="00AE166D">
                          <w:pPr>
                            <w:pStyle w:val="af9"/>
                            <w:rPr>
                              <w:lang w:val="ru-RU"/>
                            </w:rPr>
                          </w:pPr>
                          <w:r>
                            <w:rPr>
                              <w:lang w:val="ru-RU"/>
                            </w:rPr>
                            <w:t>Блинова Е.А.</w:t>
                          </w:r>
                        </w:p>
                        <w:p w14:paraId="201746E5" w14:textId="77777777" w:rsidR="00267C9F" w:rsidRDefault="00267C9F" w:rsidP="00AE166D"/>
                      </w:txbxContent>
                    </v:textbox>
                  </v:rect>
                </v:group>
                <v:group id="Group 83" o:spid="_x0000_s12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">
                  <v:rect id="Rectangle 84" o:spid="_x0000_s12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" filled="f" stroked="f" strokeweight=".25pt">
                    <v:textbox inset="1pt,1pt,1pt,1pt">
                      <w:txbxContent>
                        <w:p w14:paraId="149B0FB2" w14:textId="77777777" w:rsidR="00267C9F" w:rsidRDefault="00267C9F" w:rsidP="00AE166D">
                          <w:pPr>
                            <w:pStyle w:val="af9"/>
                          </w:pPr>
                          <w:r>
                            <w:t xml:space="preserve"> </w:t>
                          </w:r>
                        </w:p>
                      </w:txbxContent>
                    </v:textbox>
                  </v:rect>
                  <v:rect id="Rectangle 85" o:spid="_x0000_s12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" filled="f" stroked="f" strokeweight=".25pt">
                    <v:textbox inset="1pt,1pt,1pt,1pt">
                      <w:txbxContent>
                        <w:p w14:paraId="2B7FE616" w14:textId="77777777" w:rsidR="00267C9F" w:rsidRDefault="00267C9F" w:rsidP="00AE166D"/>
                      </w:txbxContent>
                    </v:textbox>
                  </v:rect>
                </v:group>
                <v:group id="Group 86" o:spid="_x0000_s12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">
                  <v:rect id="Rectangle 87" o:spid="_x0000_s12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" filled="f" stroked="f" strokeweight=".25pt">
                    <v:textbox inset="1pt,1pt,1pt,1pt">
                      <w:txbxContent>
                        <w:p w14:paraId="7FE7D068" w14:textId="77777777" w:rsidR="00267C9F" w:rsidRDefault="00267C9F" w:rsidP="00AE166D">
                          <w:pPr>
                            <w:pStyle w:val="af9"/>
                          </w:pPr>
                          <w:r>
                            <w:t xml:space="preserve"> </w:t>
                          </w:r>
                          <w:r>
                            <w:rPr>
                              <w:i w:val="0"/>
                            </w:rPr>
                            <w:t>Н</w:t>
                          </w:r>
                          <w:r>
                            <w:t xml:space="preserve">. </w:t>
                          </w:r>
                          <w:r>
                            <w:rPr>
                              <w:i w:val="0"/>
                            </w:rPr>
                            <w:t>контр</w:t>
                          </w:r>
                          <w:r>
                            <w:t>.</w:t>
                          </w:r>
                        </w:p>
                      </w:txbxContent>
                    </v:textbox>
                  </v:rect>
                  <v:rect id="Rectangle 88" o:spid="_x0000_s12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" filled="f" stroked="f" strokeweight=".25pt">
                    <v:textbox inset="1pt,1pt,1pt,1pt">
                      <w:txbxContent>
                        <w:p w14:paraId="7350B15C"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79B102D7" w14:textId="77777777" w:rsidR="00267C9F" w:rsidRDefault="00267C9F" w:rsidP="00AE166D">
                          <w:pPr>
                            <w:pStyle w:val="af9"/>
                            <w:rPr>
                              <w:lang w:val="ru-RU"/>
                            </w:rPr>
                          </w:pPr>
                          <w:r>
                            <w:rPr>
                              <w:lang w:val="ru-RU"/>
                            </w:rPr>
                            <w:t>.</w:t>
                          </w:r>
                        </w:p>
                        <w:p w14:paraId="16C6EC04" w14:textId="77777777" w:rsidR="00267C9F" w:rsidRDefault="00267C9F" w:rsidP="00AE166D">
                          <w:pPr>
                            <w:pStyle w:val="afb"/>
                          </w:pPr>
                        </w:p>
                      </w:txbxContent>
                    </v:textbox>
                  </v:rect>
                </v:group>
                <v:group id="Group 89" o:spid="_x0000_s12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">
                  <v:rect id="Rectangle 90" o:spid="_x0000_s12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" filled="f" stroked="f" strokeweight=".25pt">
                    <v:textbox inset="1pt,1pt,1pt,1pt">
                      <w:txbxContent>
                        <w:p w14:paraId="3DC640F5" w14:textId="77777777" w:rsidR="00267C9F" w:rsidRDefault="00267C9F" w:rsidP="00AE166D">
                          <w:pPr>
                            <w:pStyle w:val="af9"/>
                          </w:pPr>
                          <w:r>
                            <w:t xml:space="preserve"> </w:t>
                          </w:r>
                          <w:proofErr w:type="spellStart"/>
                          <w:r>
                            <w:rPr>
                              <w:i w:val="0"/>
                            </w:rPr>
                            <w:t>Утверд</w:t>
                          </w:r>
                          <w:proofErr w:type="spellEnd"/>
                          <w:r>
                            <w:t>.</w:t>
                          </w:r>
                        </w:p>
                      </w:txbxContent>
                    </v:textbox>
                  </v:rect>
                  <v:rect id="Rectangle 91" o:spid="_x0000_s12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" filled="f" stroked="f" strokeweight=".25pt">
                    <v:textbox inset="1pt,1pt,1pt,1pt">
                      <w:txbxContent>
                        <w:p w14:paraId="74238F66" w14:textId="77777777" w:rsidR="00267C9F" w:rsidRDefault="00267C9F" w:rsidP="00AE166D">
                          <w:pPr>
                            <w:pStyle w:val="af9"/>
                            <w:rPr>
                              <w:lang w:val="ru-RU"/>
                            </w:rPr>
                          </w:pPr>
                          <w:r>
                            <w:rPr>
                              <w:lang w:val="ru-RU"/>
                            </w:rPr>
                            <w:t>Смелов В.В.</w:t>
                          </w:r>
                        </w:p>
                        <w:p w14:paraId="13412F5F" w14:textId="77777777" w:rsidR="00267C9F" w:rsidRDefault="00267C9F" w:rsidP="00AE166D">
                          <w:pPr>
                            <w:pStyle w:val="afb"/>
                          </w:pPr>
                        </w:p>
                      </w:txbxContent>
                    </v:textbox>
                  </v:rect>
                </v:group>
                <v:line id="Line 92" o:spid="_x0000_s12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" strokeweight="2pt"/>
                <v:rect id="Rectangle 93" o:spid="_x0000_s12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" filled="f" stroked="f" strokeweight=".25pt">
                  <v:textbox inset="1pt,1pt,1pt,1pt">
                    <w:txbxContent>
                      <w:p w14:paraId="457B515F" w14:textId="30D7DA03" w:rsidR="00267C9F" w:rsidRPr="00AE166D" w:rsidRDefault="00267C9F" w:rsidP="00AE166D">
                        <w:pPr>
                          <w:pStyle w:val="afb"/>
                          <w:rPr>
                            <w:rFonts w:ascii="Times New Roman" w:hAnsi="Times New Roman"/>
                            <w:sz w:val="24"/>
                            <w:lang w:val="ru-RU"/>
                          </w:rPr>
                        </w:pPr>
                        <w:r>
                          <w:rPr>
                            <w:rFonts w:ascii="Times New Roman" w:hAnsi="Times New Roman"/>
                            <w:sz w:val="24"/>
                            <w:lang w:val="ru-RU"/>
                          </w:rPr>
                          <w:t>Содержание</w:t>
                        </w:r>
                      </w:p>
                    </w:txbxContent>
                  </v:textbox>
                </v:rect>
                <v:line id="Line 94" o:spid="_x0000_s12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" strokeweight="2pt"/>
                <v:line id="Line 95" o:spid="_x0000_s12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" strokeweight="2pt"/>
                <v:line id="Line 96" o:spid="_x0000_s12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" strokeweight="2pt"/>
                <v:rect id="Rectangle 97" o:spid="_x0000_s12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" filled="f" stroked="f" strokeweight=".25pt">
                  <v:textbox inset="1pt,1pt,1pt,1pt">
                    <w:txbxContent>
                      <w:p w14:paraId="0050AB52"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" filled="f" stroked="f" strokeweight=".25pt">
                  <v:textbox inset="1pt,1pt,1pt,1pt">
                    <w:txbxContent>
                      <w:p w14:paraId="0AE6B309"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2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" filled="f" stroked="f" strokeweight=".25pt">
                  <v:textbox inset="1pt,1pt,1pt,1pt">
                    <w:txbxContent>
                      <w:p w14:paraId="74A888CC"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2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" strokeweight="1pt"/>
                <v:line id="Line 101" o:spid="_x0000_s12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FgxgAAAN0AAAAPAAAAZHJzL2Rvd25yZXYueG1sRI/RagIx&#10;FETfC/2HcAu+adZatG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5gFxYMYAAADdAAAA&#10;DwAAAAAAAAAAAAAAAAAHAgAAZHJzL2Rvd25yZXYueG1sUEsFBgAAAAADAAMAtwAAAPoCAAAAAA==&#10;" strokeweight="1pt"/>
                <v:rect id="Rectangle 102" o:spid="_x0000_s12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" filled="f" stroked="f" strokeweight=".25pt">
                  <v:textbox inset="1pt,1pt,1pt,1pt">
                    <w:txbxContent>
                      <w:p w14:paraId="6A5FCE54" w14:textId="0ECCEDFE"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2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" filled="f" stroked="f" strokeweight=".25pt">
                  <v:textbox inset="1pt,1pt,1pt,1pt">
                    <w:txbxContent>
                      <w:p w14:paraId="31ECCD25"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41224" w:rsidRPr="00213BDA">
        <w:rPr>
          <w:rFonts w:ascii="Times New Roman" w:hAnsi="Times New Roman" w:cs="Times New Roman"/>
          <w:b/>
          <w:color w:val="auto"/>
          <w:sz w:val="28"/>
          <w:szCs w:val="28"/>
        </w:rPr>
        <w:t>Содержание</w:t>
      </w:r>
    </w:p>
    <w:sdt>
      <w:sdtPr>
        <w:rPr>
          <w:rFonts w:eastAsia="Times New Roman"/>
          <w:szCs w:val="28"/>
          <w:lang w:eastAsia="ru-RU"/>
        </w:rPr>
        <w:id w:val="1503856155"/>
        <w:docPartObj>
          <w:docPartGallery w:val="Table of Contents"/>
          <w:docPartUnique/>
        </w:docPartObj>
      </w:sdtPr>
      <w:sdtEndPr>
        <w:rPr>
          <w:b/>
          <w:bCs/>
        </w:rPr>
      </w:sdtEndPr>
      <w:sdtContent>
        <w:p w14:paraId="033959CD" w14:textId="77777777" w:rsidR="00727968" w:rsidRPr="0035562C" w:rsidRDefault="001C00D0" w:rsidP="00727968">
          <w:pPr>
            <w:pStyle w:val="11"/>
            <w:rPr>
              <w:rFonts w:asciiTheme="minorHAnsi" w:eastAsiaTheme="minorEastAsia" w:hAnsiTheme="minorHAnsi" w:cstheme="minorBidi"/>
              <w:noProof/>
              <w:sz w:val="22"/>
              <w:lang w:val="en-US"/>
            </w:rPr>
          </w:pPr>
          <w:r>
            <w:fldChar w:fldCharType="begin"/>
          </w:r>
          <w:r>
            <w:instrText xml:space="preserve"> TOC \o "1-3" \h \z \u </w:instrText>
          </w:r>
          <w:r>
            <w:fldChar w:fldCharType="separate"/>
          </w:r>
          <w:hyperlink w:anchor="_Toc72351035" w:history="1">
            <w:r w:rsidR="00727968" w:rsidRPr="0035562C">
              <w:rPr>
                <w:rStyle w:val="ab"/>
                <w:noProof/>
                <w:u w:val="none"/>
              </w:rPr>
              <w:t>Реферат</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5 \h </w:instrText>
            </w:r>
            <w:r w:rsidR="00727968" w:rsidRPr="0035562C">
              <w:rPr>
                <w:noProof/>
                <w:webHidden/>
              </w:rPr>
            </w:r>
            <w:r w:rsidR="00727968" w:rsidRPr="0035562C">
              <w:rPr>
                <w:noProof/>
                <w:webHidden/>
              </w:rPr>
              <w:fldChar w:fldCharType="separate"/>
            </w:r>
            <w:r w:rsidR="00727968" w:rsidRPr="0035562C">
              <w:rPr>
                <w:noProof/>
                <w:webHidden/>
              </w:rPr>
              <w:t>2</w:t>
            </w:r>
            <w:r w:rsidR="00727968" w:rsidRPr="0035562C">
              <w:rPr>
                <w:noProof/>
                <w:webHidden/>
              </w:rPr>
              <w:fldChar w:fldCharType="end"/>
            </w:r>
          </w:hyperlink>
        </w:p>
        <w:p w14:paraId="4A36BA34" w14:textId="77777777" w:rsidR="00727968" w:rsidRPr="0035562C" w:rsidRDefault="00267C9F" w:rsidP="00727968">
          <w:pPr>
            <w:pStyle w:val="11"/>
            <w:rPr>
              <w:rFonts w:asciiTheme="minorHAnsi" w:eastAsiaTheme="minorEastAsia" w:hAnsiTheme="minorHAnsi" w:cstheme="minorBidi"/>
              <w:noProof/>
              <w:sz w:val="22"/>
              <w:lang w:val="en-US"/>
            </w:rPr>
          </w:pPr>
          <w:hyperlink w:anchor="_Toc72351036" w:history="1">
            <w:r w:rsidR="00727968" w:rsidRPr="0035562C">
              <w:rPr>
                <w:rStyle w:val="ab"/>
                <w:rFonts w:eastAsia="Calibri"/>
                <w:noProof/>
                <w:u w:val="none"/>
                <w:lang w:val="en-US"/>
              </w:rPr>
              <w:t>Abstract</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6 \h </w:instrText>
            </w:r>
            <w:r w:rsidR="00727968" w:rsidRPr="0035562C">
              <w:rPr>
                <w:noProof/>
                <w:webHidden/>
              </w:rPr>
            </w:r>
            <w:r w:rsidR="00727968" w:rsidRPr="0035562C">
              <w:rPr>
                <w:noProof/>
                <w:webHidden/>
              </w:rPr>
              <w:fldChar w:fldCharType="separate"/>
            </w:r>
            <w:r w:rsidR="00727968" w:rsidRPr="0035562C">
              <w:rPr>
                <w:noProof/>
                <w:webHidden/>
              </w:rPr>
              <w:t>3</w:t>
            </w:r>
            <w:r w:rsidR="00727968" w:rsidRPr="0035562C">
              <w:rPr>
                <w:noProof/>
                <w:webHidden/>
              </w:rPr>
              <w:fldChar w:fldCharType="end"/>
            </w:r>
          </w:hyperlink>
        </w:p>
        <w:p w14:paraId="30924798" w14:textId="77777777" w:rsidR="00727968" w:rsidRPr="0035562C" w:rsidRDefault="00267C9F" w:rsidP="00727968">
          <w:pPr>
            <w:pStyle w:val="11"/>
            <w:rPr>
              <w:rFonts w:asciiTheme="minorHAnsi" w:eastAsiaTheme="minorEastAsia" w:hAnsiTheme="minorHAnsi" w:cstheme="minorBidi"/>
              <w:noProof/>
              <w:sz w:val="22"/>
              <w:lang w:val="en-US"/>
            </w:rPr>
          </w:pPr>
          <w:hyperlink w:anchor="_Toc72351037" w:history="1">
            <w:r w:rsidR="00727968" w:rsidRPr="0035562C">
              <w:rPr>
                <w:rStyle w:val="ab"/>
                <w:noProof/>
              </w:rPr>
              <w:t>Введение</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7 \h </w:instrText>
            </w:r>
            <w:r w:rsidR="00727968" w:rsidRPr="0035562C">
              <w:rPr>
                <w:noProof/>
                <w:webHidden/>
              </w:rPr>
            </w:r>
            <w:r w:rsidR="00727968" w:rsidRPr="0035562C">
              <w:rPr>
                <w:noProof/>
                <w:webHidden/>
              </w:rPr>
              <w:fldChar w:fldCharType="separate"/>
            </w:r>
            <w:r w:rsidR="00727968" w:rsidRPr="0035562C">
              <w:rPr>
                <w:noProof/>
                <w:webHidden/>
              </w:rPr>
              <w:t>4</w:t>
            </w:r>
            <w:r w:rsidR="00727968" w:rsidRPr="0035562C">
              <w:rPr>
                <w:noProof/>
                <w:webHidden/>
              </w:rPr>
              <w:fldChar w:fldCharType="end"/>
            </w:r>
          </w:hyperlink>
        </w:p>
        <w:p w14:paraId="76D14F82" w14:textId="77777777" w:rsidR="00727968" w:rsidRPr="0035562C" w:rsidRDefault="00267C9F" w:rsidP="00727968">
          <w:pPr>
            <w:pStyle w:val="11"/>
            <w:rPr>
              <w:rFonts w:asciiTheme="minorHAnsi" w:eastAsiaTheme="minorEastAsia" w:hAnsiTheme="minorHAnsi" w:cstheme="minorBidi"/>
              <w:noProof/>
              <w:sz w:val="22"/>
              <w:lang w:val="en-US"/>
            </w:rPr>
          </w:pPr>
          <w:hyperlink w:anchor="_Toc72351038" w:history="1">
            <w:r w:rsidR="00727968" w:rsidRPr="0035562C">
              <w:rPr>
                <w:rStyle w:val="ab"/>
                <w:noProof/>
              </w:rPr>
              <w:t xml:space="preserve"> 1 Постановка задачи и обзор аналогов</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8 \h </w:instrText>
            </w:r>
            <w:r w:rsidR="00727968" w:rsidRPr="0035562C">
              <w:rPr>
                <w:noProof/>
                <w:webHidden/>
              </w:rPr>
            </w:r>
            <w:r w:rsidR="00727968" w:rsidRPr="0035562C">
              <w:rPr>
                <w:noProof/>
                <w:webHidden/>
              </w:rPr>
              <w:fldChar w:fldCharType="separate"/>
            </w:r>
            <w:r w:rsidR="00727968" w:rsidRPr="0035562C">
              <w:rPr>
                <w:noProof/>
                <w:webHidden/>
              </w:rPr>
              <w:t>8</w:t>
            </w:r>
            <w:r w:rsidR="00727968" w:rsidRPr="0035562C">
              <w:rPr>
                <w:noProof/>
                <w:webHidden/>
              </w:rPr>
              <w:fldChar w:fldCharType="end"/>
            </w:r>
          </w:hyperlink>
        </w:p>
        <w:p w14:paraId="56E41E65" w14:textId="77777777" w:rsidR="00727968" w:rsidRPr="0035562C" w:rsidRDefault="00267C9F" w:rsidP="00727968">
          <w:pPr>
            <w:pStyle w:val="11"/>
            <w:ind w:firstLine="284"/>
            <w:rPr>
              <w:rFonts w:asciiTheme="minorHAnsi" w:eastAsiaTheme="minorEastAsia" w:hAnsiTheme="minorHAnsi" w:cstheme="minorBidi"/>
              <w:noProof/>
              <w:sz w:val="22"/>
              <w:lang w:val="en-US"/>
            </w:rPr>
          </w:pPr>
          <w:hyperlink w:anchor="_Toc72351039" w:history="1">
            <w:r w:rsidR="00727968" w:rsidRPr="0035562C">
              <w:rPr>
                <w:rStyle w:val="ab"/>
                <w:noProof/>
              </w:rPr>
              <w:t>1.1 Проблемы мотивации при ведении здорового образа жизни</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9 \h </w:instrText>
            </w:r>
            <w:r w:rsidR="00727968" w:rsidRPr="0035562C">
              <w:rPr>
                <w:noProof/>
                <w:webHidden/>
              </w:rPr>
            </w:r>
            <w:r w:rsidR="00727968" w:rsidRPr="0035562C">
              <w:rPr>
                <w:noProof/>
                <w:webHidden/>
              </w:rPr>
              <w:fldChar w:fldCharType="separate"/>
            </w:r>
            <w:r w:rsidR="00727968" w:rsidRPr="0035562C">
              <w:rPr>
                <w:noProof/>
                <w:webHidden/>
              </w:rPr>
              <w:t>8</w:t>
            </w:r>
            <w:r w:rsidR="00727968" w:rsidRPr="0035562C">
              <w:rPr>
                <w:noProof/>
                <w:webHidden/>
              </w:rPr>
              <w:fldChar w:fldCharType="end"/>
            </w:r>
          </w:hyperlink>
        </w:p>
        <w:p w14:paraId="086EDF63"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0" w:history="1">
            <w:r w:rsidR="00727968" w:rsidRPr="0035562C">
              <w:rPr>
                <w:rStyle w:val="ab"/>
                <w:noProof/>
                <w:snapToGrid w:val="0"/>
              </w:rPr>
              <w:t>1.2 Достоинства фитнес-социальной сети</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40 \h </w:instrText>
            </w:r>
            <w:r w:rsidR="00727968" w:rsidRPr="0035562C">
              <w:rPr>
                <w:noProof/>
                <w:webHidden/>
              </w:rPr>
            </w:r>
            <w:r w:rsidR="00727968" w:rsidRPr="0035562C">
              <w:rPr>
                <w:noProof/>
                <w:webHidden/>
              </w:rPr>
              <w:fldChar w:fldCharType="separate"/>
            </w:r>
            <w:r w:rsidR="00727968" w:rsidRPr="0035562C">
              <w:rPr>
                <w:noProof/>
                <w:webHidden/>
              </w:rPr>
              <w:t>8</w:t>
            </w:r>
            <w:r w:rsidR="00727968" w:rsidRPr="0035562C">
              <w:rPr>
                <w:noProof/>
                <w:webHidden/>
              </w:rPr>
              <w:fldChar w:fldCharType="end"/>
            </w:r>
          </w:hyperlink>
        </w:p>
        <w:p w14:paraId="207C9283"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1" w:history="1">
            <w:r w:rsidR="00727968" w:rsidRPr="00F82021">
              <w:rPr>
                <w:rStyle w:val="ab"/>
                <w:noProof/>
              </w:rPr>
              <w:t>1.3 Постановка задач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1 \h </w:instrText>
            </w:r>
            <w:r w:rsidR="00727968" w:rsidRPr="00F82021">
              <w:rPr>
                <w:noProof/>
                <w:webHidden/>
              </w:rPr>
            </w:r>
            <w:r w:rsidR="00727968" w:rsidRPr="00F82021">
              <w:rPr>
                <w:noProof/>
                <w:webHidden/>
              </w:rPr>
              <w:fldChar w:fldCharType="separate"/>
            </w:r>
            <w:r w:rsidR="00727968" w:rsidRPr="00F82021">
              <w:rPr>
                <w:noProof/>
                <w:webHidden/>
              </w:rPr>
              <w:t>9</w:t>
            </w:r>
            <w:r w:rsidR="00727968" w:rsidRPr="00F82021">
              <w:rPr>
                <w:noProof/>
                <w:webHidden/>
              </w:rPr>
              <w:fldChar w:fldCharType="end"/>
            </w:r>
          </w:hyperlink>
        </w:p>
        <w:p w14:paraId="660D723F"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2" w:history="1">
            <w:r w:rsidR="00727968" w:rsidRPr="00F82021">
              <w:rPr>
                <w:rStyle w:val="ab"/>
                <w:noProof/>
              </w:rPr>
              <w:t xml:space="preserve">1.4 Обзор среды </w:t>
            </w:r>
            <w:r w:rsidR="00727968" w:rsidRPr="00F82021">
              <w:rPr>
                <w:rStyle w:val="ab"/>
                <w:noProof/>
                <w:lang w:val="en-US"/>
              </w:rPr>
              <w:t>Visual</w:t>
            </w:r>
            <w:r w:rsidR="00727968" w:rsidRPr="00F82021">
              <w:rPr>
                <w:rStyle w:val="ab"/>
                <w:noProof/>
              </w:rPr>
              <w:t xml:space="preserve"> </w:t>
            </w:r>
            <w:r w:rsidR="00727968" w:rsidRPr="00F82021">
              <w:rPr>
                <w:rStyle w:val="ab"/>
                <w:noProof/>
                <w:lang w:val="en-US"/>
              </w:rPr>
              <w:t>studio</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2 \h </w:instrText>
            </w:r>
            <w:r w:rsidR="00727968" w:rsidRPr="00F82021">
              <w:rPr>
                <w:noProof/>
                <w:webHidden/>
              </w:rPr>
            </w:r>
            <w:r w:rsidR="00727968" w:rsidRPr="00F82021">
              <w:rPr>
                <w:noProof/>
                <w:webHidden/>
              </w:rPr>
              <w:fldChar w:fldCharType="separate"/>
            </w:r>
            <w:r w:rsidR="00727968" w:rsidRPr="00F82021">
              <w:rPr>
                <w:noProof/>
                <w:webHidden/>
              </w:rPr>
              <w:t>9</w:t>
            </w:r>
            <w:r w:rsidR="00727968" w:rsidRPr="00F82021">
              <w:rPr>
                <w:noProof/>
                <w:webHidden/>
              </w:rPr>
              <w:fldChar w:fldCharType="end"/>
            </w:r>
          </w:hyperlink>
        </w:p>
        <w:p w14:paraId="2CE4BFBE"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3" w:history="1">
            <w:r w:rsidR="00727968" w:rsidRPr="00F82021">
              <w:rPr>
                <w:rStyle w:val="ab"/>
                <w:noProof/>
              </w:rPr>
              <w:t xml:space="preserve">1.5 Обзор редактора кода </w:t>
            </w:r>
            <w:r w:rsidR="00727968" w:rsidRPr="00F82021">
              <w:rPr>
                <w:rStyle w:val="ab"/>
                <w:noProof/>
                <w:lang w:val="en-US"/>
              </w:rPr>
              <w:t>Visual</w:t>
            </w:r>
            <w:r w:rsidR="00727968" w:rsidRPr="00F82021">
              <w:rPr>
                <w:rStyle w:val="ab"/>
                <w:noProof/>
              </w:rPr>
              <w:t xml:space="preserve"> </w:t>
            </w:r>
            <w:r w:rsidR="00727968" w:rsidRPr="00F82021">
              <w:rPr>
                <w:rStyle w:val="ab"/>
                <w:noProof/>
                <w:lang w:val="en-US"/>
              </w:rPr>
              <w:t>Studio</w:t>
            </w:r>
            <w:r w:rsidR="00727968" w:rsidRPr="00F82021">
              <w:rPr>
                <w:rStyle w:val="ab"/>
                <w:noProof/>
              </w:rPr>
              <w:t xml:space="preserve"> </w:t>
            </w:r>
            <w:r w:rsidR="00727968" w:rsidRPr="00F82021">
              <w:rPr>
                <w:rStyle w:val="ab"/>
                <w:noProof/>
                <w:lang w:val="en-US"/>
              </w:rPr>
              <w:t>Code</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3 \h </w:instrText>
            </w:r>
            <w:r w:rsidR="00727968" w:rsidRPr="00F82021">
              <w:rPr>
                <w:noProof/>
                <w:webHidden/>
              </w:rPr>
            </w:r>
            <w:r w:rsidR="00727968" w:rsidRPr="00F82021">
              <w:rPr>
                <w:noProof/>
                <w:webHidden/>
              </w:rPr>
              <w:fldChar w:fldCharType="separate"/>
            </w:r>
            <w:r w:rsidR="00727968" w:rsidRPr="00F82021">
              <w:rPr>
                <w:noProof/>
                <w:webHidden/>
              </w:rPr>
              <w:t>11</w:t>
            </w:r>
            <w:r w:rsidR="00727968" w:rsidRPr="00F82021">
              <w:rPr>
                <w:noProof/>
                <w:webHidden/>
              </w:rPr>
              <w:fldChar w:fldCharType="end"/>
            </w:r>
          </w:hyperlink>
        </w:p>
        <w:p w14:paraId="5E9CA23B"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4" w:history="1">
            <w:r w:rsidR="00727968" w:rsidRPr="00F82021">
              <w:rPr>
                <w:rStyle w:val="ab"/>
                <w:noProof/>
              </w:rPr>
              <w:t>1.6 Обзор платформы .</w:t>
            </w:r>
            <w:r w:rsidR="00727968" w:rsidRPr="00F82021">
              <w:rPr>
                <w:rStyle w:val="ab"/>
                <w:noProof/>
                <w:lang w:val="en-US"/>
              </w:rPr>
              <w:t>NET</w:t>
            </w:r>
            <w:r w:rsidR="00727968" w:rsidRPr="00F82021">
              <w:rPr>
                <w:rStyle w:val="ab"/>
                <w:noProof/>
              </w:rPr>
              <w:t xml:space="preserve"> </w:t>
            </w:r>
            <w:r w:rsidR="00727968" w:rsidRPr="00F82021">
              <w:rPr>
                <w:rStyle w:val="ab"/>
                <w:noProof/>
                <w:lang w:val="en-US"/>
              </w:rPr>
              <w:t>Core</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4 \h </w:instrText>
            </w:r>
            <w:r w:rsidR="00727968" w:rsidRPr="00F82021">
              <w:rPr>
                <w:noProof/>
                <w:webHidden/>
              </w:rPr>
            </w:r>
            <w:r w:rsidR="00727968" w:rsidRPr="00F82021">
              <w:rPr>
                <w:noProof/>
                <w:webHidden/>
              </w:rPr>
              <w:fldChar w:fldCharType="separate"/>
            </w:r>
            <w:r w:rsidR="00727968" w:rsidRPr="00F82021">
              <w:rPr>
                <w:noProof/>
                <w:webHidden/>
              </w:rPr>
              <w:t>13</w:t>
            </w:r>
            <w:r w:rsidR="00727968" w:rsidRPr="00F82021">
              <w:rPr>
                <w:noProof/>
                <w:webHidden/>
              </w:rPr>
              <w:fldChar w:fldCharType="end"/>
            </w:r>
          </w:hyperlink>
        </w:p>
        <w:p w14:paraId="3A0892D7"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5" w:history="1">
            <w:r w:rsidR="00727968" w:rsidRPr="00F82021">
              <w:rPr>
                <w:rStyle w:val="ab"/>
                <w:noProof/>
              </w:rPr>
              <w:t xml:space="preserve">1.7 Обзор языка программирования </w:t>
            </w:r>
            <w:r w:rsidR="00727968" w:rsidRPr="00F82021">
              <w:rPr>
                <w:rStyle w:val="ab"/>
                <w:noProof/>
                <w:lang w:val="en-US"/>
              </w:rPr>
              <w:t>C</w:t>
            </w:r>
            <w:r w:rsidR="00727968" w:rsidRPr="00F82021">
              <w:rPr>
                <w:rStyle w:val="ab"/>
                <w:noProof/>
              </w:rPr>
              <w:t>#</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5 \h </w:instrText>
            </w:r>
            <w:r w:rsidR="00727968" w:rsidRPr="00F82021">
              <w:rPr>
                <w:noProof/>
                <w:webHidden/>
              </w:rPr>
            </w:r>
            <w:r w:rsidR="00727968" w:rsidRPr="00F82021">
              <w:rPr>
                <w:noProof/>
                <w:webHidden/>
              </w:rPr>
              <w:fldChar w:fldCharType="separate"/>
            </w:r>
            <w:r w:rsidR="00727968" w:rsidRPr="00F82021">
              <w:rPr>
                <w:noProof/>
                <w:webHidden/>
              </w:rPr>
              <w:t>14</w:t>
            </w:r>
            <w:r w:rsidR="00727968" w:rsidRPr="00F82021">
              <w:rPr>
                <w:noProof/>
                <w:webHidden/>
              </w:rPr>
              <w:fldChar w:fldCharType="end"/>
            </w:r>
          </w:hyperlink>
        </w:p>
        <w:p w14:paraId="75F62109"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6" w:history="1">
            <w:r w:rsidR="00727968" w:rsidRPr="00F82021">
              <w:rPr>
                <w:rStyle w:val="ab"/>
                <w:noProof/>
              </w:rPr>
              <w:t xml:space="preserve">1.8 Обзор мобильного фреймворка </w:t>
            </w:r>
            <w:r w:rsidR="00727968" w:rsidRPr="00F82021">
              <w:rPr>
                <w:rStyle w:val="ab"/>
                <w:noProof/>
                <w:lang w:val="en-US"/>
              </w:rPr>
              <w:t>Flutter</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6 \h </w:instrText>
            </w:r>
            <w:r w:rsidR="00727968" w:rsidRPr="00F82021">
              <w:rPr>
                <w:noProof/>
                <w:webHidden/>
              </w:rPr>
            </w:r>
            <w:r w:rsidR="00727968" w:rsidRPr="00F82021">
              <w:rPr>
                <w:noProof/>
                <w:webHidden/>
              </w:rPr>
              <w:fldChar w:fldCharType="separate"/>
            </w:r>
            <w:r w:rsidR="00727968" w:rsidRPr="00F82021">
              <w:rPr>
                <w:noProof/>
                <w:webHidden/>
              </w:rPr>
              <w:t>15</w:t>
            </w:r>
            <w:r w:rsidR="00727968" w:rsidRPr="00F82021">
              <w:rPr>
                <w:noProof/>
                <w:webHidden/>
              </w:rPr>
              <w:fldChar w:fldCharType="end"/>
            </w:r>
          </w:hyperlink>
        </w:p>
        <w:p w14:paraId="7E5E5BCA"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7" w:history="1">
            <w:r w:rsidR="00727968" w:rsidRPr="00F82021">
              <w:rPr>
                <w:rStyle w:val="ab"/>
                <w:noProof/>
              </w:rPr>
              <w:t xml:space="preserve">1.9 Обзор СУБД </w:t>
            </w:r>
            <w:r w:rsidR="00727968" w:rsidRPr="00F82021">
              <w:rPr>
                <w:rStyle w:val="ab"/>
                <w:noProof/>
                <w:lang w:val="en-US"/>
              </w:rPr>
              <w:t>MSSQL</w:t>
            </w:r>
            <w:r w:rsidR="00727968" w:rsidRPr="00F82021">
              <w:rPr>
                <w:rStyle w:val="ab"/>
                <w:noProof/>
              </w:rPr>
              <w:t xml:space="preserve"> </w:t>
            </w:r>
            <w:r w:rsidR="00727968" w:rsidRPr="00F82021">
              <w:rPr>
                <w:rStyle w:val="ab"/>
                <w:noProof/>
                <w:lang w:val="en-US"/>
              </w:rPr>
              <w:t>Server</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7 \h </w:instrText>
            </w:r>
            <w:r w:rsidR="00727968" w:rsidRPr="00F82021">
              <w:rPr>
                <w:noProof/>
                <w:webHidden/>
              </w:rPr>
            </w:r>
            <w:r w:rsidR="00727968" w:rsidRPr="00F82021">
              <w:rPr>
                <w:noProof/>
                <w:webHidden/>
              </w:rPr>
              <w:fldChar w:fldCharType="separate"/>
            </w:r>
            <w:r w:rsidR="00727968" w:rsidRPr="00F82021">
              <w:rPr>
                <w:noProof/>
                <w:webHidden/>
              </w:rPr>
              <w:t>16</w:t>
            </w:r>
            <w:r w:rsidR="00727968" w:rsidRPr="00F82021">
              <w:rPr>
                <w:noProof/>
                <w:webHidden/>
              </w:rPr>
              <w:fldChar w:fldCharType="end"/>
            </w:r>
          </w:hyperlink>
        </w:p>
        <w:p w14:paraId="04F4489A"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8" w:history="1">
            <w:r w:rsidR="00727968" w:rsidRPr="00F82021">
              <w:rPr>
                <w:rStyle w:val="ab"/>
                <w:noProof/>
              </w:rPr>
              <w:t xml:space="preserve">1.10 Обзор облачного сервиса </w:t>
            </w:r>
            <w:r w:rsidR="00727968" w:rsidRPr="00F82021">
              <w:rPr>
                <w:rStyle w:val="ab"/>
                <w:noProof/>
                <w:lang w:val="en-US"/>
              </w:rPr>
              <w:t>Azure</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8 \h </w:instrText>
            </w:r>
            <w:r w:rsidR="00727968" w:rsidRPr="00F82021">
              <w:rPr>
                <w:noProof/>
                <w:webHidden/>
              </w:rPr>
            </w:r>
            <w:r w:rsidR="00727968" w:rsidRPr="00F82021">
              <w:rPr>
                <w:noProof/>
                <w:webHidden/>
              </w:rPr>
              <w:fldChar w:fldCharType="separate"/>
            </w:r>
            <w:r w:rsidR="00727968" w:rsidRPr="00F82021">
              <w:rPr>
                <w:noProof/>
                <w:webHidden/>
              </w:rPr>
              <w:t>16</w:t>
            </w:r>
            <w:r w:rsidR="00727968" w:rsidRPr="00F82021">
              <w:rPr>
                <w:noProof/>
                <w:webHidden/>
              </w:rPr>
              <w:fldChar w:fldCharType="end"/>
            </w:r>
          </w:hyperlink>
        </w:p>
        <w:p w14:paraId="2A91E4EF"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49" w:history="1">
            <w:r w:rsidR="00727968" w:rsidRPr="00F82021">
              <w:rPr>
                <w:rStyle w:val="ab"/>
                <w:noProof/>
              </w:rPr>
              <w:t>1.11 Обзор аналогичных программных решени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9 \h </w:instrText>
            </w:r>
            <w:r w:rsidR="00727968" w:rsidRPr="00F82021">
              <w:rPr>
                <w:noProof/>
                <w:webHidden/>
              </w:rPr>
            </w:r>
            <w:r w:rsidR="00727968" w:rsidRPr="00F82021">
              <w:rPr>
                <w:noProof/>
                <w:webHidden/>
              </w:rPr>
              <w:fldChar w:fldCharType="separate"/>
            </w:r>
            <w:r w:rsidR="00727968" w:rsidRPr="00F82021">
              <w:rPr>
                <w:noProof/>
                <w:webHidden/>
              </w:rPr>
              <w:t>17</w:t>
            </w:r>
            <w:r w:rsidR="00727968" w:rsidRPr="00F82021">
              <w:rPr>
                <w:noProof/>
                <w:webHidden/>
              </w:rPr>
              <w:fldChar w:fldCharType="end"/>
            </w:r>
          </w:hyperlink>
        </w:p>
        <w:p w14:paraId="3A086603"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50" w:history="1">
            <w:r w:rsidR="00727968" w:rsidRPr="00F82021">
              <w:rPr>
                <w:rStyle w:val="ab"/>
                <w:noProof/>
              </w:rPr>
              <w:t xml:space="preserve">1.11.1 Веб-приложение </w:t>
            </w:r>
            <w:r w:rsidR="00727968" w:rsidRPr="00F82021">
              <w:rPr>
                <w:rStyle w:val="ab"/>
                <w:noProof/>
                <w:lang w:val="en-US"/>
              </w:rPr>
              <w:t>Up</w:t>
            </w:r>
            <w:r w:rsidR="00727968" w:rsidRPr="00F82021">
              <w:rPr>
                <w:rStyle w:val="ab"/>
                <w:noProof/>
              </w:rPr>
              <w:t>4</w:t>
            </w:r>
            <w:r w:rsidR="00727968" w:rsidRPr="00F82021">
              <w:rPr>
                <w:rStyle w:val="ab"/>
                <w:noProof/>
                <w:lang w:val="en-US"/>
              </w:rPr>
              <w:t>Sport</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0 \h </w:instrText>
            </w:r>
            <w:r w:rsidR="00727968" w:rsidRPr="00F82021">
              <w:rPr>
                <w:noProof/>
                <w:webHidden/>
              </w:rPr>
            </w:r>
            <w:r w:rsidR="00727968" w:rsidRPr="00F82021">
              <w:rPr>
                <w:noProof/>
                <w:webHidden/>
              </w:rPr>
              <w:fldChar w:fldCharType="separate"/>
            </w:r>
            <w:r w:rsidR="00727968" w:rsidRPr="00F82021">
              <w:rPr>
                <w:noProof/>
                <w:webHidden/>
              </w:rPr>
              <w:t>17</w:t>
            </w:r>
            <w:r w:rsidR="00727968" w:rsidRPr="00F82021">
              <w:rPr>
                <w:noProof/>
                <w:webHidden/>
              </w:rPr>
              <w:fldChar w:fldCharType="end"/>
            </w:r>
          </w:hyperlink>
        </w:p>
        <w:p w14:paraId="6F3E5BFA"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51" w:history="1">
            <w:r w:rsidR="00727968" w:rsidRPr="00F82021">
              <w:rPr>
                <w:rStyle w:val="ab"/>
                <w:noProof/>
              </w:rPr>
              <w:t xml:space="preserve">1.11.2 Мобильное приложение </w:t>
            </w:r>
            <w:r w:rsidR="00727968" w:rsidRPr="00F82021">
              <w:rPr>
                <w:rStyle w:val="ab"/>
                <w:noProof/>
                <w:lang w:val="en-US"/>
              </w:rPr>
              <w:t>Instagram</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1 \h </w:instrText>
            </w:r>
            <w:r w:rsidR="00727968" w:rsidRPr="00F82021">
              <w:rPr>
                <w:noProof/>
                <w:webHidden/>
              </w:rPr>
            </w:r>
            <w:r w:rsidR="00727968" w:rsidRPr="00F82021">
              <w:rPr>
                <w:noProof/>
                <w:webHidden/>
              </w:rPr>
              <w:fldChar w:fldCharType="separate"/>
            </w:r>
            <w:r w:rsidR="00727968" w:rsidRPr="00F82021">
              <w:rPr>
                <w:noProof/>
                <w:webHidden/>
              </w:rPr>
              <w:t>18</w:t>
            </w:r>
            <w:r w:rsidR="00727968" w:rsidRPr="00F82021">
              <w:rPr>
                <w:noProof/>
                <w:webHidden/>
              </w:rPr>
              <w:fldChar w:fldCharType="end"/>
            </w:r>
          </w:hyperlink>
        </w:p>
        <w:p w14:paraId="465B6C52"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52" w:history="1">
            <w:r w:rsidR="00727968" w:rsidRPr="00F82021">
              <w:rPr>
                <w:rStyle w:val="ab"/>
                <w:noProof/>
              </w:rPr>
              <w:t xml:space="preserve">1.11.3 Мобильное приложение </w:t>
            </w:r>
            <w:r w:rsidR="00727968" w:rsidRPr="00F82021">
              <w:rPr>
                <w:rStyle w:val="ab"/>
                <w:noProof/>
                <w:lang w:val="en-US"/>
              </w:rPr>
              <w:t>Fitior</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2 \h </w:instrText>
            </w:r>
            <w:r w:rsidR="00727968" w:rsidRPr="00F82021">
              <w:rPr>
                <w:noProof/>
                <w:webHidden/>
              </w:rPr>
            </w:r>
            <w:r w:rsidR="00727968" w:rsidRPr="00F82021">
              <w:rPr>
                <w:noProof/>
                <w:webHidden/>
              </w:rPr>
              <w:fldChar w:fldCharType="separate"/>
            </w:r>
            <w:r w:rsidR="00727968" w:rsidRPr="00F82021">
              <w:rPr>
                <w:noProof/>
                <w:webHidden/>
              </w:rPr>
              <w:t>20</w:t>
            </w:r>
            <w:r w:rsidR="00727968" w:rsidRPr="00F82021">
              <w:rPr>
                <w:noProof/>
                <w:webHidden/>
              </w:rPr>
              <w:fldChar w:fldCharType="end"/>
            </w:r>
          </w:hyperlink>
        </w:p>
        <w:p w14:paraId="3C577236"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53" w:history="1">
            <w:r w:rsidR="00727968" w:rsidRPr="00F82021">
              <w:rPr>
                <w:rStyle w:val="ab"/>
                <w:noProof/>
              </w:rPr>
              <w:t>1.12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3 \h </w:instrText>
            </w:r>
            <w:r w:rsidR="00727968" w:rsidRPr="00F82021">
              <w:rPr>
                <w:noProof/>
                <w:webHidden/>
              </w:rPr>
            </w:r>
            <w:r w:rsidR="00727968" w:rsidRPr="00F82021">
              <w:rPr>
                <w:noProof/>
                <w:webHidden/>
              </w:rPr>
              <w:fldChar w:fldCharType="separate"/>
            </w:r>
            <w:r w:rsidR="00727968" w:rsidRPr="00F82021">
              <w:rPr>
                <w:noProof/>
                <w:webHidden/>
              </w:rPr>
              <w:t>21</w:t>
            </w:r>
            <w:r w:rsidR="00727968" w:rsidRPr="00F82021">
              <w:rPr>
                <w:noProof/>
                <w:webHidden/>
              </w:rPr>
              <w:fldChar w:fldCharType="end"/>
            </w:r>
          </w:hyperlink>
        </w:p>
        <w:p w14:paraId="01C55517" w14:textId="77777777" w:rsidR="00727968" w:rsidRPr="00F82021" w:rsidRDefault="00267C9F" w:rsidP="00727968">
          <w:pPr>
            <w:pStyle w:val="11"/>
            <w:rPr>
              <w:rFonts w:asciiTheme="minorHAnsi" w:eastAsiaTheme="minorEastAsia" w:hAnsiTheme="minorHAnsi" w:cstheme="minorBidi"/>
              <w:noProof/>
              <w:sz w:val="22"/>
              <w:lang w:val="en-US"/>
            </w:rPr>
          </w:pPr>
          <w:hyperlink w:anchor="_Toc72351054" w:history="1">
            <w:r w:rsidR="00727968" w:rsidRPr="00F82021">
              <w:rPr>
                <w:rStyle w:val="ab"/>
                <w:noProof/>
              </w:rPr>
              <w:t>2. Проектирование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4 \h </w:instrText>
            </w:r>
            <w:r w:rsidR="00727968" w:rsidRPr="00F82021">
              <w:rPr>
                <w:noProof/>
                <w:webHidden/>
              </w:rPr>
            </w:r>
            <w:r w:rsidR="00727968" w:rsidRPr="00F82021">
              <w:rPr>
                <w:noProof/>
                <w:webHidden/>
              </w:rPr>
              <w:fldChar w:fldCharType="separate"/>
            </w:r>
            <w:r w:rsidR="00727968" w:rsidRPr="00F82021">
              <w:rPr>
                <w:noProof/>
                <w:webHidden/>
              </w:rPr>
              <w:t>22</w:t>
            </w:r>
            <w:r w:rsidR="00727968" w:rsidRPr="00F82021">
              <w:rPr>
                <w:noProof/>
                <w:webHidden/>
              </w:rPr>
              <w:fldChar w:fldCharType="end"/>
            </w:r>
          </w:hyperlink>
        </w:p>
        <w:p w14:paraId="0A5E142C"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55" w:history="1">
            <w:r w:rsidR="00727968" w:rsidRPr="00F82021">
              <w:rPr>
                <w:rStyle w:val="ab"/>
                <w:noProof/>
              </w:rPr>
              <w:t>2.1 Основные технические требования к разработке</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5 \h </w:instrText>
            </w:r>
            <w:r w:rsidR="00727968" w:rsidRPr="00F82021">
              <w:rPr>
                <w:noProof/>
                <w:webHidden/>
              </w:rPr>
            </w:r>
            <w:r w:rsidR="00727968" w:rsidRPr="00F82021">
              <w:rPr>
                <w:noProof/>
                <w:webHidden/>
              </w:rPr>
              <w:fldChar w:fldCharType="separate"/>
            </w:r>
            <w:r w:rsidR="00727968" w:rsidRPr="00F82021">
              <w:rPr>
                <w:noProof/>
                <w:webHidden/>
              </w:rPr>
              <w:t>23</w:t>
            </w:r>
            <w:r w:rsidR="00727968" w:rsidRPr="00F82021">
              <w:rPr>
                <w:noProof/>
                <w:webHidden/>
              </w:rPr>
              <w:fldChar w:fldCharType="end"/>
            </w:r>
          </w:hyperlink>
        </w:p>
        <w:p w14:paraId="56389408"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56" w:history="1">
            <w:r w:rsidR="00727968" w:rsidRPr="00F82021">
              <w:rPr>
                <w:rStyle w:val="ab"/>
                <w:noProof/>
              </w:rPr>
              <w:t>2.2 Разработка архитектуры проект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6 \h </w:instrText>
            </w:r>
            <w:r w:rsidR="00727968" w:rsidRPr="00F82021">
              <w:rPr>
                <w:noProof/>
                <w:webHidden/>
              </w:rPr>
            </w:r>
            <w:r w:rsidR="00727968" w:rsidRPr="00F82021">
              <w:rPr>
                <w:noProof/>
                <w:webHidden/>
              </w:rPr>
              <w:fldChar w:fldCharType="separate"/>
            </w:r>
            <w:r w:rsidR="00727968" w:rsidRPr="00F82021">
              <w:rPr>
                <w:noProof/>
                <w:webHidden/>
              </w:rPr>
              <w:t>23</w:t>
            </w:r>
            <w:r w:rsidR="00727968" w:rsidRPr="00F82021">
              <w:rPr>
                <w:noProof/>
                <w:webHidden/>
              </w:rPr>
              <w:fldChar w:fldCharType="end"/>
            </w:r>
          </w:hyperlink>
        </w:p>
        <w:p w14:paraId="5393E2A5"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57" w:history="1">
            <w:r w:rsidR="00727968" w:rsidRPr="00F82021">
              <w:rPr>
                <w:rStyle w:val="ab"/>
                <w:noProof/>
              </w:rPr>
              <w:t>2.3 Функциональные возможности проект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7 \h </w:instrText>
            </w:r>
            <w:r w:rsidR="00727968" w:rsidRPr="00F82021">
              <w:rPr>
                <w:noProof/>
                <w:webHidden/>
              </w:rPr>
            </w:r>
            <w:r w:rsidR="00727968" w:rsidRPr="00F82021">
              <w:rPr>
                <w:noProof/>
                <w:webHidden/>
              </w:rPr>
              <w:fldChar w:fldCharType="separate"/>
            </w:r>
            <w:r w:rsidR="00727968" w:rsidRPr="00F82021">
              <w:rPr>
                <w:noProof/>
                <w:webHidden/>
              </w:rPr>
              <w:t>23</w:t>
            </w:r>
            <w:r w:rsidR="00727968" w:rsidRPr="00F82021">
              <w:rPr>
                <w:noProof/>
                <w:webHidden/>
              </w:rPr>
              <w:fldChar w:fldCharType="end"/>
            </w:r>
          </w:hyperlink>
        </w:p>
        <w:p w14:paraId="6B6AA623"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58" w:history="1">
            <w:r w:rsidR="00727968" w:rsidRPr="00F82021">
              <w:rPr>
                <w:rStyle w:val="ab"/>
                <w:noProof/>
              </w:rPr>
              <w:t>2.5 Проектирование базы данных</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8 \h </w:instrText>
            </w:r>
            <w:r w:rsidR="00727968" w:rsidRPr="00F82021">
              <w:rPr>
                <w:noProof/>
                <w:webHidden/>
              </w:rPr>
            </w:r>
            <w:r w:rsidR="00727968" w:rsidRPr="00F82021">
              <w:rPr>
                <w:noProof/>
                <w:webHidden/>
              </w:rPr>
              <w:fldChar w:fldCharType="separate"/>
            </w:r>
            <w:r w:rsidR="00727968" w:rsidRPr="00F82021">
              <w:rPr>
                <w:noProof/>
                <w:webHidden/>
              </w:rPr>
              <w:t>25</w:t>
            </w:r>
            <w:r w:rsidR="00727968" w:rsidRPr="00F82021">
              <w:rPr>
                <w:noProof/>
                <w:webHidden/>
              </w:rPr>
              <w:fldChar w:fldCharType="end"/>
            </w:r>
          </w:hyperlink>
        </w:p>
        <w:p w14:paraId="75747084"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59" w:history="1">
            <w:r w:rsidR="00727968" w:rsidRPr="00F82021">
              <w:rPr>
                <w:rStyle w:val="ab"/>
                <w:noProof/>
              </w:rPr>
              <w:t>2.6 Блок-схема создания публикации тренер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9 \h </w:instrText>
            </w:r>
            <w:r w:rsidR="00727968" w:rsidRPr="00F82021">
              <w:rPr>
                <w:noProof/>
                <w:webHidden/>
              </w:rPr>
            </w:r>
            <w:r w:rsidR="00727968" w:rsidRPr="00F82021">
              <w:rPr>
                <w:noProof/>
                <w:webHidden/>
              </w:rPr>
              <w:fldChar w:fldCharType="separate"/>
            </w:r>
            <w:r w:rsidR="00727968" w:rsidRPr="00F82021">
              <w:rPr>
                <w:noProof/>
                <w:webHidden/>
              </w:rPr>
              <w:t>27</w:t>
            </w:r>
            <w:r w:rsidR="00727968" w:rsidRPr="00F82021">
              <w:rPr>
                <w:noProof/>
                <w:webHidden/>
              </w:rPr>
              <w:fldChar w:fldCharType="end"/>
            </w:r>
          </w:hyperlink>
        </w:p>
        <w:p w14:paraId="0F0D7610"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60" w:history="1">
            <w:r w:rsidR="00727968" w:rsidRPr="00F82021">
              <w:rPr>
                <w:rStyle w:val="ab"/>
                <w:noProof/>
              </w:rPr>
              <w:t>2.7 Структура серверной части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0 \h </w:instrText>
            </w:r>
            <w:r w:rsidR="00727968" w:rsidRPr="00F82021">
              <w:rPr>
                <w:noProof/>
                <w:webHidden/>
              </w:rPr>
            </w:r>
            <w:r w:rsidR="00727968" w:rsidRPr="00F82021">
              <w:rPr>
                <w:noProof/>
                <w:webHidden/>
              </w:rPr>
              <w:fldChar w:fldCharType="separate"/>
            </w:r>
            <w:r w:rsidR="00727968" w:rsidRPr="00F82021">
              <w:rPr>
                <w:noProof/>
                <w:webHidden/>
              </w:rPr>
              <w:t>29</w:t>
            </w:r>
            <w:r w:rsidR="00727968" w:rsidRPr="00F82021">
              <w:rPr>
                <w:noProof/>
                <w:webHidden/>
              </w:rPr>
              <w:fldChar w:fldCharType="end"/>
            </w:r>
          </w:hyperlink>
        </w:p>
        <w:p w14:paraId="1276EBE7"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61" w:history="1">
            <w:r w:rsidR="00727968" w:rsidRPr="00F82021">
              <w:rPr>
                <w:rStyle w:val="ab"/>
                <w:noProof/>
              </w:rPr>
              <w:t>2.8 Структура клиентской части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1 \h </w:instrText>
            </w:r>
            <w:r w:rsidR="00727968" w:rsidRPr="00F82021">
              <w:rPr>
                <w:noProof/>
                <w:webHidden/>
              </w:rPr>
            </w:r>
            <w:r w:rsidR="00727968" w:rsidRPr="00F82021">
              <w:rPr>
                <w:noProof/>
                <w:webHidden/>
              </w:rPr>
              <w:fldChar w:fldCharType="separate"/>
            </w:r>
            <w:r w:rsidR="00727968" w:rsidRPr="00F82021">
              <w:rPr>
                <w:noProof/>
                <w:webHidden/>
              </w:rPr>
              <w:t>33</w:t>
            </w:r>
            <w:r w:rsidR="00727968" w:rsidRPr="00F82021">
              <w:rPr>
                <w:noProof/>
                <w:webHidden/>
              </w:rPr>
              <w:fldChar w:fldCharType="end"/>
            </w:r>
          </w:hyperlink>
        </w:p>
        <w:p w14:paraId="7744B736"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62" w:history="1">
            <w:r w:rsidR="00727968" w:rsidRPr="00F82021">
              <w:rPr>
                <w:rStyle w:val="ab"/>
                <w:noProof/>
              </w:rPr>
              <w:t>2.9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2 \h </w:instrText>
            </w:r>
            <w:r w:rsidR="00727968" w:rsidRPr="00F82021">
              <w:rPr>
                <w:noProof/>
                <w:webHidden/>
              </w:rPr>
            </w:r>
            <w:r w:rsidR="00727968" w:rsidRPr="00F82021">
              <w:rPr>
                <w:noProof/>
                <w:webHidden/>
              </w:rPr>
              <w:fldChar w:fldCharType="separate"/>
            </w:r>
            <w:r w:rsidR="00727968" w:rsidRPr="00F82021">
              <w:rPr>
                <w:noProof/>
                <w:webHidden/>
              </w:rPr>
              <w:t>34</w:t>
            </w:r>
            <w:r w:rsidR="00727968" w:rsidRPr="00F82021">
              <w:rPr>
                <w:noProof/>
                <w:webHidden/>
              </w:rPr>
              <w:fldChar w:fldCharType="end"/>
            </w:r>
          </w:hyperlink>
        </w:p>
        <w:p w14:paraId="22357899" w14:textId="77777777" w:rsidR="00727968" w:rsidRPr="00F82021" w:rsidRDefault="00727968" w:rsidP="00727968">
          <w:pPr>
            <w:pStyle w:val="11"/>
            <w:rPr>
              <w:rStyle w:val="ab"/>
              <w:noProof/>
            </w:rPr>
          </w:pPr>
        </w:p>
        <w:p w14:paraId="7860414C" w14:textId="77777777" w:rsidR="00727968" w:rsidRPr="00F82021" w:rsidRDefault="00727968" w:rsidP="00727968">
          <w:pPr>
            <w:pStyle w:val="11"/>
            <w:rPr>
              <w:rStyle w:val="ab"/>
              <w:noProof/>
            </w:rPr>
          </w:pPr>
        </w:p>
        <w:p w14:paraId="1FB5F7E6" w14:textId="77777777" w:rsidR="00727968" w:rsidRPr="00F82021" w:rsidRDefault="00727968" w:rsidP="00727968">
          <w:pPr>
            <w:pStyle w:val="11"/>
            <w:rPr>
              <w:rStyle w:val="ab"/>
              <w:noProof/>
            </w:rPr>
          </w:pPr>
        </w:p>
        <w:p w14:paraId="22F3ECA0" w14:textId="77777777" w:rsidR="00727968" w:rsidRPr="00F82021" w:rsidRDefault="00727968" w:rsidP="00727968">
          <w:pPr>
            <w:pStyle w:val="11"/>
            <w:rPr>
              <w:rStyle w:val="ab"/>
              <w:noProof/>
            </w:rPr>
          </w:pPr>
        </w:p>
        <w:p w14:paraId="02C98734" w14:textId="77777777" w:rsidR="00727968" w:rsidRPr="00F82021" w:rsidRDefault="00267C9F" w:rsidP="00727968">
          <w:pPr>
            <w:pStyle w:val="11"/>
            <w:rPr>
              <w:rFonts w:asciiTheme="minorHAnsi" w:eastAsiaTheme="minorEastAsia" w:hAnsiTheme="minorHAnsi" w:cstheme="minorBidi"/>
              <w:noProof/>
              <w:sz w:val="22"/>
              <w:lang w:val="en-US"/>
            </w:rPr>
          </w:pPr>
          <w:hyperlink w:anchor="_Toc72351063" w:history="1">
            <w:r w:rsidR="00727968" w:rsidRPr="00F82021">
              <w:rPr>
                <w:rStyle w:val="ab"/>
                <w:noProof/>
              </w:rPr>
              <w:t>3. Разработка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3 \h </w:instrText>
            </w:r>
            <w:r w:rsidR="00727968" w:rsidRPr="00F82021">
              <w:rPr>
                <w:noProof/>
                <w:webHidden/>
              </w:rPr>
            </w:r>
            <w:r w:rsidR="00727968" w:rsidRPr="00F82021">
              <w:rPr>
                <w:noProof/>
                <w:webHidden/>
              </w:rPr>
              <w:fldChar w:fldCharType="separate"/>
            </w:r>
            <w:r w:rsidR="00727968" w:rsidRPr="00F82021">
              <w:rPr>
                <w:noProof/>
                <w:webHidden/>
              </w:rPr>
              <w:t>35</w:t>
            </w:r>
            <w:r w:rsidR="00727968" w:rsidRPr="00F82021">
              <w:rPr>
                <w:noProof/>
                <w:webHidden/>
              </w:rPr>
              <w:fldChar w:fldCharType="end"/>
            </w:r>
          </w:hyperlink>
        </w:p>
        <w:p w14:paraId="0854778A"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64" w:history="1">
            <w:r w:rsidR="00727968" w:rsidRPr="00F82021">
              <w:rPr>
                <w:rStyle w:val="ab"/>
                <w:noProof/>
                <w:shd w:val="clear" w:color="auto" w:fill="FFFFFF"/>
              </w:rPr>
              <w:t>3.1 Технологии, используемые в серверн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4 \h </w:instrText>
            </w:r>
            <w:r w:rsidR="00727968" w:rsidRPr="00F82021">
              <w:rPr>
                <w:noProof/>
                <w:webHidden/>
              </w:rPr>
            </w:r>
            <w:r w:rsidR="00727968" w:rsidRPr="00F82021">
              <w:rPr>
                <w:noProof/>
                <w:webHidden/>
              </w:rPr>
              <w:fldChar w:fldCharType="separate"/>
            </w:r>
            <w:r w:rsidR="00727968" w:rsidRPr="00F82021">
              <w:rPr>
                <w:noProof/>
                <w:webHidden/>
              </w:rPr>
              <w:t>35</w:t>
            </w:r>
            <w:r w:rsidR="00727968" w:rsidRPr="00F82021">
              <w:rPr>
                <w:noProof/>
                <w:webHidden/>
              </w:rPr>
              <w:fldChar w:fldCharType="end"/>
            </w:r>
          </w:hyperlink>
        </w:p>
        <w:p w14:paraId="2B7A8B9B"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65" w:history="1">
            <w:r w:rsidR="00727968" w:rsidRPr="00F82021">
              <w:rPr>
                <w:rStyle w:val="ab"/>
                <w:noProof/>
              </w:rPr>
              <w:t>3.2 Реализация серверн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5 \h </w:instrText>
            </w:r>
            <w:r w:rsidR="00727968" w:rsidRPr="00F82021">
              <w:rPr>
                <w:noProof/>
                <w:webHidden/>
              </w:rPr>
            </w:r>
            <w:r w:rsidR="00727968" w:rsidRPr="00F82021">
              <w:rPr>
                <w:noProof/>
                <w:webHidden/>
              </w:rPr>
              <w:fldChar w:fldCharType="separate"/>
            </w:r>
            <w:r w:rsidR="00727968" w:rsidRPr="00F82021">
              <w:rPr>
                <w:noProof/>
                <w:webHidden/>
              </w:rPr>
              <w:t>35</w:t>
            </w:r>
            <w:r w:rsidR="00727968" w:rsidRPr="00F82021">
              <w:rPr>
                <w:noProof/>
                <w:webHidden/>
              </w:rPr>
              <w:fldChar w:fldCharType="end"/>
            </w:r>
          </w:hyperlink>
        </w:p>
        <w:p w14:paraId="174A72B2"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66" w:history="1">
            <w:r w:rsidR="00727968" w:rsidRPr="00F82021">
              <w:rPr>
                <w:rStyle w:val="ab"/>
                <w:noProof/>
              </w:rPr>
              <w:t>3.2.1 Взаимодействие с базой данных</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6 \h </w:instrText>
            </w:r>
            <w:r w:rsidR="00727968" w:rsidRPr="00F82021">
              <w:rPr>
                <w:noProof/>
                <w:webHidden/>
              </w:rPr>
            </w:r>
            <w:r w:rsidR="00727968" w:rsidRPr="00F82021">
              <w:rPr>
                <w:noProof/>
                <w:webHidden/>
              </w:rPr>
              <w:fldChar w:fldCharType="separate"/>
            </w:r>
            <w:r w:rsidR="00727968" w:rsidRPr="00F82021">
              <w:rPr>
                <w:noProof/>
                <w:webHidden/>
              </w:rPr>
              <w:t>36</w:t>
            </w:r>
            <w:r w:rsidR="00727968" w:rsidRPr="00F82021">
              <w:rPr>
                <w:noProof/>
                <w:webHidden/>
              </w:rPr>
              <w:fldChar w:fldCharType="end"/>
            </w:r>
          </w:hyperlink>
        </w:p>
        <w:p w14:paraId="1E1EE681"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67" w:history="1">
            <w:r w:rsidR="00727968" w:rsidRPr="00F82021">
              <w:rPr>
                <w:rStyle w:val="ab"/>
                <w:noProof/>
              </w:rPr>
              <w:t>3.2.2 Маппинг</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7 \h </w:instrText>
            </w:r>
            <w:r w:rsidR="00727968" w:rsidRPr="00F82021">
              <w:rPr>
                <w:noProof/>
                <w:webHidden/>
              </w:rPr>
            </w:r>
            <w:r w:rsidR="00727968" w:rsidRPr="00F82021">
              <w:rPr>
                <w:noProof/>
                <w:webHidden/>
              </w:rPr>
              <w:fldChar w:fldCharType="separate"/>
            </w:r>
            <w:r w:rsidR="00727968" w:rsidRPr="00F82021">
              <w:rPr>
                <w:noProof/>
                <w:webHidden/>
              </w:rPr>
              <w:t>36</w:t>
            </w:r>
            <w:r w:rsidR="00727968" w:rsidRPr="00F82021">
              <w:rPr>
                <w:noProof/>
                <w:webHidden/>
              </w:rPr>
              <w:fldChar w:fldCharType="end"/>
            </w:r>
          </w:hyperlink>
        </w:p>
        <w:p w14:paraId="227D97CD"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68" w:history="1">
            <w:r w:rsidR="00727968" w:rsidRPr="00F82021">
              <w:rPr>
                <w:rStyle w:val="ab"/>
                <w:noProof/>
              </w:rPr>
              <w:t xml:space="preserve">3.2.3 </w:t>
            </w:r>
            <w:r w:rsidR="00727968" w:rsidRPr="00F82021">
              <w:rPr>
                <w:rStyle w:val="ab"/>
                <w:noProof/>
                <w:lang w:val="en-US"/>
              </w:rPr>
              <w:t>Dependency</w:t>
            </w:r>
            <w:r w:rsidR="00727968" w:rsidRPr="00F82021">
              <w:rPr>
                <w:rStyle w:val="ab"/>
                <w:noProof/>
              </w:rPr>
              <w:t xml:space="preserve"> </w:t>
            </w:r>
            <w:r w:rsidR="00727968" w:rsidRPr="00F82021">
              <w:rPr>
                <w:rStyle w:val="ab"/>
                <w:noProof/>
                <w:lang w:val="en-US"/>
              </w:rPr>
              <w:t>injection</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8 \h </w:instrText>
            </w:r>
            <w:r w:rsidR="00727968" w:rsidRPr="00F82021">
              <w:rPr>
                <w:noProof/>
                <w:webHidden/>
              </w:rPr>
            </w:r>
            <w:r w:rsidR="00727968" w:rsidRPr="00F82021">
              <w:rPr>
                <w:noProof/>
                <w:webHidden/>
              </w:rPr>
              <w:fldChar w:fldCharType="separate"/>
            </w:r>
            <w:r w:rsidR="00727968" w:rsidRPr="00F82021">
              <w:rPr>
                <w:noProof/>
                <w:webHidden/>
              </w:rPr>
              <w:t>38</w:t>
            </w:r>
            <w:r w:rsidR="00727968" w:rsidRPr="00F82021">
              <w:rPr>
                <w:noProof/>
                <w:webHidden/>
              </w:rPr>
              <w:fldChar w:fldCharType="end"/>
            </w:r>
          </w:hyperlink>
        </w:p>
        <w:p w14:paraId="473566C1"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69" w:history="1">
            <w:r w:rsidR="00727968" w:rsidRPr="00F82021">
              <w:rPr>
                <w:rStyle w:val="ab"/>
                <w:noProof/>
              </w:rPr>
              <w:t>3.2.4 Обработчики запросов</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9 \h </w:instrText>
            </w:r>
            <w:r w:rsidR="00727968" w:rsidRPr="00F82021">
              <w:rPr>
                <w:noProof/>
                <w:webHidden/>
              </w:rPr>
            </w:r>
            <w:r w:rsidR="00727968" w:rsidRPr="00F82021">
              <w:rPr>
                <w:noProof/>
                <w:webHidden/>
              </w:rPr>
              <w:fldChar w:fldCharType="separate"/>
            </w:r>
            <w:r w:rsidR="00727968" w:rsidRPr="00F82021">
              <w:rPr>
                <w:noProof/>
                <w:webHidden/>
              </w:rPr>
              <w:t>39</w:t>
            </w:r>
            <w:r w:rsidR="00727968" w:rsidRPr="00F82021">
              <w:rPr>
                <w:noProof/>
                <w:webHidden/>
              </w:rPr>
              <w:fldChar w:fldCharType="end"/>
            </w:r>
          </w:hyperlink>
        </w:p>
        <w:p w14:paraId="66B3E30C"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70" w:history="1">
            <w:r w:rsidR="00727968" w:rsidRPr="00F82021">
              <w:rPr>
                <w:rStyle w:val="ab"/>
                <w:noProof/>
              </w:rPr>
              <w:t>3.2.6 Реализация аутентификаци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0 \h </w:instrText>
            </w:r>
            <w:r w:rsidR="00727968" w:rsidRPr="00F82021">
              <w:rPr>
                <w:noProof/>
                <w:webHidden/>
              </w:rPr>
            </w:r>
            <w:r w:rsidR="00727968" w:rsidRPr="00F82021">
              <w:rPr>
                <w:noProof/>
                <w:webHidden/>
              </w:rPr>
              <w:fldChar w:fldCharType="separate"/>
            </w:r>
            <w:r w:rsidR="00727968" w:rsidRPr="00F82021">
              <w:rPr>
                <w:noProof/>
                <w:webHidden/>
              </w:rPr>
              <w:t>40</w:t>
            </w:r>
            <w:r w:rsidR="00727968" w:rsidRPr="00F82021">
              <w:rPr>
                <w:noProof/>
                <w:webHidden/>
              </w:rPr>
              <w:fldChar w:fldCharType="end"/>
            </w:r>
          </w:hyperlink>
        </w:p>
        <w:p w14:paraId="1E1A3F4B"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71" w:history="1">
            <w:r w:rsidR="00727968" w:rsidRPr="00F82021">
              <w:rPr>
                <w:rStyle w:val="ab"/>
                <w:noProof/>
              </w:rPr>
              <w:t xml:space="preserve">3.2.7 Выгрузка фото пользователя в </w:t>
            </w:r>
            <w:r w:rsidR="00727968" w:rsidRPr="00F82021">
              <w:rPr>
                <w:rStyle w:val="ab"/>
                <w:noProof/>
                <w:lang w:val="en-US"/>
              </w:rPr>
              <w:t>Azure</w:t>
            </w:r>
            <w:r w:rsidR="00727968" w:rsidRPr="00F82021">
              <w:rPr>
                <w:rStyle w:val="ab"/>
                <w:noProof/>
              </w:rPr>
              <w:t xml:space="preserve"> </w:t>
            </w:r>
            <w:r w:rsidR="00727968" w:rsidRPr="00F82021">
              <w:rPr>
                <w:rStyle w:val="ab"/>
                <w:noProof/>
                <w:lang w:val="en-US"/>
              </w:rPr>
              <w:t>Blob</w:t>
            </w:r>
            <w:r w:rsidR="00727968" w:rsidRPr="00F82021">
              <w:rPr>
                <w:rStyle w:val="ab"/>
                <w:noProof/>
              </w:rPr>
              <w:t xml:space="preserve"> </w:t>
            </w:r>
            <w:r w:rsidR="00727968" w:rsidRPr="00F82021">
              <w:rPr>
                <w:rStyle w:val="ab"/>
                <w:noProof/>
                <w:lang w:val="en-US"/>
              </w:rPr>
              <w:t>Storage</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1 \h </w:instrText>
            </w:r>
            <w:r w:rsidR="00727968" w:rsidRPr="00F82021">
              <w:rPr>
                <w:noProof/>
                <w:webHidden/>
              </w:rPr>
            </w:r>
            <w:r w:rsidR="00727968" w:rsidRPr="00F82021">
              <w:rPr>
                <w:noProof/>
                <w:webHidden/>
              </w:rPr>
              <w:fldChar w:fldCharType="separate"/>
            </w:r>
            <w:r w:rsidR="00727968" w:rsidRPr="00F82021">
              <w:rPr>
                <w:noProof/>
                <w:webHidden/>
              </w:rPr>
              <w:t>42</w:t>
            </w:r>
            <w:r w:rsidR="00727968" w:rsidRPr="00F82021">
              <w:rPr>
                <w:noProof/>
                <w:webHidden/>
              </w:rPr>
              <w:fldChar w:fldCharType="end"/>
            </w:r>
          </w:hyperlink>
        </w:p>
        <w:p w14:paraId="6FFAE45A"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72" w:history="1">
            <w:r w:rsidR="00727968" w:rsidRPr="00F82021">
              <w:rPr>
                <w:rStyle w:val="ab"/>
                <w:noProof/>
              </w:rPr>
              <w:t>3.3 Технологии, используемые в клиентск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2 \h </w:instrText>
            </w:r>
            <w:r w:rsidR="00727968" w:rsidRPr="00F82021">
              <w:rPr>
                <w:noProof/>
                <w:webHidden/>
              </w:rPr>
            </w:r>
            <w:r w:rsidR="00727968" w:rsidRPr="00F82021">
              <w:rPr>
                <w:noProof/>
                <w:webHidden/>
              </w:rPr>
              <w:fldChar w:fldCharType="separate"/>
            </w:r>
            <w:r w:rsidR="00727968" w:rsidRPr="00F82021">
              <w:rPr>
                <w:noProof/>
                <w:webHidden/>
              </w:rPr>
              <w:t>44</w:t>
            </w:r>
            <w:r w:rsidR="00727968" w:rsidRPr="00F82021">
              <w:rPr>
                <w:noProof/>
                <w:webHidden/>
              </w:rPr>
              <w:fldChar w:fldCharType="end"/>
            </w:r>
          </w:hyperlink>
        </w:p>
        <w:p w14:paraId="0717552C"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73" w:history="1">
            <w:r w:rsidR="00727968" w:rsidRPr="00F82021">
              <w:rPr>
                <w:rStyle w:val="ab"/>
                <w:noProof/>
              </w:rPr>
              <w:t>3.3.1 Реализация клиентск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3 \h </w:instrText>
            </w:r>
            <w:r w:rsidR="00727968" w:rsidRPr="00F82021">
              <w:rPr>
                <w:noProof/>
                <w:webHidden/>
              </w:rPr>
            </w:r>
            <w:r w:rsidR="00727968" w:rsidRPr="00F82021">
              <w:rPr>
                <w:noProof/>
                <w:webHidden/>
              </w:rPr>
              <w:fldChar w:fldCharType="separate"/>
            </w:r>
            <w:r w:rsidR="00727968" w:rsidRPr="00F82021">
              <w:rPr>
                <w:noProof/>
                <w:webHidden/>
              </w:rPr>
              <w:t>44</w:t>
            </w:r>
            <w:r w:rsidR="00727968" w:rsidRPr="00F82021">
              <w:rPr>
                <w:noProof/>
                <w:webHidden/>
              </w:rPr>
              <w:fldChar w:fldCharType="end"/>
            </w:r>
          </w:hyperlink>
        </w:p>
        <w:p w14:paraId="252B31DB" w14:textId="77777777" w:rsidR="00727968" w:rsidRPr="00F82021" w:rsidRDefault="00267C9F" w:rsidP="00727968">
          <w:pPr>
            <w:pStyle w:val="11"/>
            <w:ind w:firstLine="567"/>
            <w:rPr>
              <w:rFonts w:asciiTheme="minorHAnsi" w:eastAsiaTheme="minorEastAsia" w:hAnsiTheme="minorHAnsi" w:cstheme="minorBidi"/>
              <w:noProof/>
              <w:sz w:val="22"/>
              <w:lang w:val="en-US"/>
            </w:rPr>
          </w:pPr>
          <w:hyperlink w:anchor="_Toc72351074" w:history="1">
            <w:r w:rsidR="00727968" w:rsidRPr="00F82021">
              <w:rPr>
                <w:rStyle w:val="ab"/>
                <w:noProof/>
              </w:rPr>
              <w:t>3.3.2 Взаимодействие с серверной частью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4 \h </w:instrText>
            </w:r>
            <w:r w:rsidR="00727968" w:rsidRPr="00F82021">
              <w:rPr>
                <w:noProof/>
                <w:webHidden/>
              </w:rPr>
            </w:r>
            <w:r w:rsidR="00727968" w:rsidRPr="00F82021">
              <w:rPr>
                <w:noProof/>
                <w:webHidden/>
              </w:rPr>
              <w:fldChar w:fldCharType="separate"/>
            </w:r>
            <w:r w:rsidR="00727968" w:rsidRPr="00F82021">
              <w:rPr>
                <w:noProof/>
                <w:webHidden/>
              </w:rPr>
              <w:t>45</w:t>
            </w:r>
            <w:r w:rsidR="00727968" w:rsidRPr="00F82021">
              <w:rPr>
                <w:noProof/>
                <w:webHidden/>
              </w:rPr>
              <w:fldChar w:fldCharType="end"/>
            </w:r>
          </w:hyperlink>
        </w:p>
        <w:p w14:paraId="0524733B"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75" w:history="1">
            <w:r w:rsidR="00727968" w:rsidRPr="00F82021">
              <w:rPr>
                <w:rStyle w:val="ab"/>
                <w:noProof/>
              </w:rPr>
              <w:t>3.4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5 \h </w:instrText>
            </w:r>
            <w:r w:rsidR="00727968" w:rsidRPr="00F82021">
              <w:rPr>
                <w:noProof/>
                <w:webHidden/>
              </w:rPr>
            </w:r>
            <w:r w:rsidR="00727968" w:rsidRPr="00F82021">
              <w:rPr>
                <w:noProof/>
                <w:webHidden/>
              </w:rPr>
              <w:fldChar w:fldCharType="separate"/>
            </w:r>
            <w:r w:rsidR="00727968" w:rsidRPr="00F82021">
              <w:rPr>
                <w:noProof/>
                <w:webHidden/>
              </w:rPr>
              <w:t>47</w:t>
            </w:r>
            <w:r w:rsidR="00727968" w:rsidRPr="00F82021">
              <w:rPr>
                <w:noProof/>
                <w:webHidden/>
              </w:rPr>
              <w:fldChar w:fldCharType="end"/>
            </w:r>
          </w:hyperlink>
        </w:p>
        <w:p w14:paraId="62655BA6" w14:textId="77777777" w:rsidR="00727968" w:rsidRPr="00F82021" w:rsidRDefault="00267C9F" w:rsidP="00727968">
          <w:pPr>
            <w:pStyle w:val="11"/>
            <w:rPr>
              <w:rFonts w:asciiTheme="minorHAnsi" w:eastAsiaTheme="minorEastAsia" w:hAnsiTheme="minorHAnsi" w:cstheme="minorBidi"/>
              <w:noProof/>
              <w:sz w:val="22"/>
              <w:lang w:val="en-US"/>
            </w:rPr>
          </w:pPr>
          <w:hyperlink w:anchor="_Toc72351076" w:history="1">
            <w:r w:rsidR="00727968" w:rsidRPr="00F82021">
              <w:rPr>
                <w:rStyle w:val="ab"/>
                <w:noProof/>
              </w:rPr>
              <w:t>4. Анализ информационной безопасно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6 \h </w:instrText>
            </w:r>
            <w:r w:rsidR="00727968" w:rsidRPr="00F82021">
              <w:rPr>
                <w:noProof/>
                <w:webHidden/>
              </w:rPr>
            </w:r>
            <w:r w:rsidR="00727968" w:rsidRPr="00F82021">
              <w:rPr>
                <w:noProof/>
                <w:webHidden/>
              </w:rPr>
              <w:fldChar w:fldCharType="separate"/>
            </w:r>
            <w:r w:rsidR="00727968" w:rsidRPr="00F82021">
              <w:rPr>
                <w:noProof/>
                <w:webHidden/>
              </w:rPr>
              <w:t>48</w:t>
            </w:r>
            <w:r w:rsidR="00727968" w:rsidRPr="00F82021">
              <w:rPr>
                <w:noProof/>
                <w:webHidden/>
              </w:rPr>
              <w:fldChar w:fldCharType="end"/>
            </w:r>
          </w:hyperlink>
        </w:p>
        <w:p w14:paraId="6579D881"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77" w:history="1">
            <w:r w:rsidR="00727968" w:rsidRPr="00F82021">
              <w:rPr>
                <w:rStyle w:val="ab"/>
                <w:noProof/>
              </w:rPr>
              <w:t xml:space="preserve">4.1 Реализация аутентификации и авторизации с использованием </w:t>
            </w:r>
            <w:r w:rsidR="00727968" w:rsidRPr="00F82021">
              <w:rPr>
                <w:rStyle w:val="ab"/>
                <w:noProof/>
                <w:lang w:val="en-US"/>
              </w:rPr>
              <w:t>JWT</w:t>
            </w:r>
            <w:r w:rsidR="00727968" w:rsidRPr="00F82021">
              <w:rPr>
                <w:rStyle w:val="ab"/>
                <w:noProof/>
              </w:rPr>
              <w:t>-токен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7 \h </w:instrText>
            </w:r>
            <w:r w:rsidR="00727968" w:rsidRPr="00F82021">
              <w:rPr>
                <w:noProof/>
                <w:webHidden/>
              </w:rPr>
            </w:r>
            <w:r w:rsidR="00727968" w:rsidRPr="00F82021">
              <w:rPr>
                <w:noProof/>
                <w:webHidden/>
              </w:rPr>
              <w:fldChar w:fldCharType="separate"/>
            </w:r>
            <w:r w:rsidR="00727968" w:rsidRPr="00F82021">
              <w:rPr>
                <w:noProof/>
                <w:webHidden/>
              </w:rPr>
              <w:t>48</w:t>
            </w:r>
            <w:r w:rsidR="00727968" w:rsidRPr="00F82021">
              <w:rPr>
                <w:noProof/>
                <w:webHidden/>
              </w:rPr>
              <w:fldChar w:fldCharType="end"/>
            </w:r>
          </w:hyperlink>
        </w:p>
        <w:p w14:paraId="0E73A79B"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78" w:history="1">
            <w:r w:rsidR="00727968" w:rsidRPr="00F82021">
              <w:rPr>
                <w:rStyle w:val="ab"/>
                <w:noProof/>
              </w:rPr>
              <w:t>4.2 Хеширование паролей в базе данных</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8 \h </w:instrText>
            </w:r>
            <w:r w:rsidR="00727968" w:rsidRPr="00F82021">
              <w:rPr>
                <w:noProof/>
                <w:webHidden/>
              </w:rPr>
            </w:r>
            <w:r w:rsidR="00727968" w:rsidRPr="00F82021">
              <w:rPr>
                <w:noProof/>
                <w:webHidden/>
              </w:rPr>
              <w:fldChar w:fldCharType="separate"/>
            </w:r>
            <w:r w:rsidR="00727968" w:rsidRPr="00F82021">
              <w:rPr>
                <w:noProof/>
                <w:webHidden/>
              </w:rPr>
              <w:t>50</w:t>
            </w:r>
            <w:r w:rsidR="00727968" w:rsidRPr="00F82021">
              <w:rPr>
                <w:noProof/>
                <w:webHidden/>
              </w:rPr>
              <w:fldChar w:fldCharType="end"/>
            </w:r>
          </w:hyperlink>
        </w:p>
        <w:p w14:paraId="05F19784"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79" w:history="1">
            <w:r w:rsidR="00727968" w:rsidRPr="00F82021">
              <w:rPr>
                <w:rStyle w:val="ab"/>
                <w:noProof/>
              </w:rPr>
              <w:t>4.3 Защита доступа к хранилищу изображени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9 \h </w:instrText>
            </w:r>
            <w:r w:rsidR="00727968" w:rsidRPr="00F82021">
              <w:rPr>
                <w:noProof/>
                <w:webHidden/>
              </w:rPr>
            </w:r>
            <w:r w:rsidR="00727968" w:rsidRPr="00F82021">
              <w:rPr>
                <w:noProof/>
                <w:webHidden/>
              </w:rPr>
              <w:fldChar w:fldCharType="separate"/>
            </w:r>
            <w:r w:rsidR="00727968" w:rsidRPr="00F82021">
              <w:rPr>
                <w:noProof/>
                <w:webHidden/>
              </w:rPr>
              <w:t>51</w:t>
            </w:r>
            <w:r w:rsidR="00727968" w:rsidRPr="00F82021">
              <w:rPr>
                <w:noProof/>
                <w:webHidden/>
              </w:rPr>
              <w:fldChar w:fldCharType="end"/>
            </w:r>
          </w:hyperlink>
        </w:p>
        <w:p w14:paraId="204E4AE4"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80" w:history="1">
            <w:r w:rsidR="00727968" w:rsidRPr="00F82021">
              <w:rPr>
                <w:rStyle w:val="ab"/>
                <w:noProof/>
              </w:rPr>
              <w:t>4.4 Распределение роле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0 \h </w:instrText>
            </w:r>
            <w:r w:rsidR="00727968" w:rsidRPr="00F82021">
              <w:rPr>
                <w:noProof/>
                <w:webHidden/>
              </w:rPr>
            </w:r>
            <w:r w:rsidR="00727968" w:rsidRPr="00F82021">
              <w:rPr>
                <w:noProof/>
                <w:webHidden/>
              </w:rPr>
              <w:fldChar w:fldCharType="separate"/>
            </w:r>
            <w:r w:rsidR="00727968" w:rsidRPr="00F82021">
              <w:rPr>
                <w:noProof/>
                <w:webHidden/>
              </w:rPr>
              <w:t>52</w:t>
            </w:r>
            <w:r w:rsidR="00727968" w:rsidRPr="00F82021">
              <w:rPr>
                <w:noProof/>
                <w:webHidden/>
              </w:rPr>
              <w:fldChar w:fldCharType="end"/>
            </w:r>
          </w:hyperlink>
        </w:p>
        <w:p w14:paraId="769BDF8C"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81" w:history="1">
            <w:r w:rsidR="00727968" w:rsidRPr="00F82021">
              <w:rPr>
                <w:rStyle w:val="ab"/>
                <w:noProof/>
              </w:rPr>
              <w:t>4.5 Выводы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1 \h </w:instrText>
            </w:r>
            <w:r w:rsidR="00727968" w:rsidRPr="00F82021">
              <w:rPr>
                <w:noProof/>
                <w:webHidden/>
              </w:rPr>
            </w:r>
            <w:r w:rsidR="00727968" w:rsidRPr="00F82021">
              <w:rPr>
                <w:noProof/>
                <w:webHidden/>
              </w:rPr>
              <w:fldChar w:fldCharType="separate"/>
            </w:r>
            <w:r w:rsidR="00727968" w:rsidRPr="00F82021">
              <w:rPr>
                <w:noProof/>
                <w:webHidden/>
              </w:rPr>
              <w:t>52</w:t>
            </w:r>
            <w:r w:rsidR="00727968" w:rsidRPr="00F82021">
              <w:rPr>
                <w:noProof/>
                <w:webHidden/>
              </w:rPr>
              <w:fldChar w:fldCharType="end"/>
            </w:r>
          </w:hyperlink>
        </w:p>
        <w:p w14:paraId="54DBEC14" w14:textId="77777777" w:rsidR="00727968" w:rsidRPr="00F82021" w:rsidRDefault="00267C9F" w:rsidP="00727968">
          <w:pPr>
            <w:pStyle w:val="11"/>
            <w:rPr>
              <w:rFonts w:asciiTheme="minorHAnsi" w:eastAsiaTheme="minorEastAsia" w:hAnsiTheme="minorHAnsi" w:cstheme="minorBidi"/>
              <w:noProof/>
              <w:sz w:val="22"/>
              <w:lang w:val="en-US"/>
            </w:rPr>
          </w:pPr>
          <w:hyperlink w:anchor="_Toc72351082" w:history="1">
            <w:r w:rsidR="00727968" w:rsidRPr="00F82021">
              <w:rPr>
                <w:rStyle w:val="ab"/>
                <w:noProof/>
              </w:rPr>
              <w:t>5. Тестирование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2 \h </w:instrText>
            </w:r>
            <w:r w:rsidR="00727968" w:rsidRPr="00F82021">
              <w:rPr>
                <w:noProof/>
                <w:webHidden/>
              </w:rPr>
            </w:r>
            <w:r w:rsidR="00727968" w:rsidRPr="00F82021">
              <w:rPr>
                <w:noProof/>
                <w:webHidden/>
              </w:rPr>
              <w:fldChar w:fldCharType="separate"/>
            </w:r>
            <w:r w:rsidR="00727968" w:rsidRPr="00F82021">
              <w:rPr>
                <w:noProof/>
                <w:webHidden/>
              </w:rPr>
              <w:t>53</w:t>
            </w:r>
            <w:r w:rsidR="00727968" w:rsidRPr="00F82021">
              <w:rPr>
                <w:noProof/>
                <w:webHidden/>
              </w:rPr>
              <w:fldChar w:fldCharType="end"/>
            </w:r>
          </w:hyperlink>
        </w:p>
        <w:p w14:paraId="13FC9C9A"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83" w:history="1">
            <w:r w:rsidR="00727968" w:rsidRPr="00F82021">
              <w:rPr>
                <w:rStyle w:val="ab"/>
                <w:noProof/>
              </w:rPr>
              <w:t>5.1 Тестирование серверн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3 \h </w:instrText>
            </w:r>
            <w:r w:rsidR="00727968" w:rsidRPr="00F82021">
              <w:rPr>
                <w:noProof/>
                <w:webHidden/>
              </w:rPr>
            </w:r>
            <w:r w:rsidR="00727968" w:rsidRPr="00F82021">
              <w:rPr>
                <w:noProof/>
                <w:webHidden/>
              </w:rPr>
              <w:fldChar w:fldCharType="separate"/>
            </w:r>
            <w:r w:rsidR="00727968" w:rsidRPr="00F82021">
              <w:rPr>
                <w:noProof/>
                <w:webHidden/>
              </w:rPr>
              <w:t>53</w:t>
            </w:r>
            <w:r w:rsidR="00727968" w:rsidRPr="00F82021">
              <w:rPr>
                <w:noProof/>
                <w:webHidden/>
              </w:rPr>
              <w:fldChar w:fldCharType="end"/>
            </w:r>
          </w:hyperlink>
        </w:p>
        <w:p w14:paraId="5D10718C"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84" w:history="1">
            <w:r w:rsidR="00727968" w:rsidRPr="00F82021">
              <w:rPr>
                <w:rStyle w:val="ab"/>
                <w:noProof/>
              </w:rPr>
              <w:t>5.2 Тестирование клиентск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4 \h </w:instrText>
            </w:r>
            <w:r w:rsidR="00727968" w:rsidRPr="00F82021">
              <w:rPr>
                <w:noProof/>
                <w:webHidden/>
              </w:rPr>
            </w:r>
            <w:r w:rsidR="00727968" w:rsidRPr="00F82021">
              <w:rPr>
                <w:noProof/>
                <w:webHidden/>
              </w:rPr>
              <w:fldChar w:fldCharType="separate"/>
            </w:r>
            <w:r w:rsidR="00727968" w:rsidRPr="00F82021">
              <w:rPr>
                <w:noProof/>
                <w:webHidden/>
              </w:rPr>
              <w:t>55</w:t>
            </w:r>
            <w:r w:rsidR="00727968" w:rsidRPr="00F82021">
              <w:rPr>
                <w:noProof/>
                <w:webHidden/>
              </w:rPr>
              <w:fldChar w:fldCharType="end"/>
            </w:r>
          </w:hyperlink>
        </w:p>
        <w:p w14:paraId="5AE0EB23"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85" w:history="1">
            <w:r w:rsidR="00727968" w:rsidRPr="00F82021">
              <w:rPr>
                <w:rStyle w:val="ab"/>
                <w:noProof/>
              </w:rPr>
              <w:t>5.3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5 \h </w:instrText>
            </w:r>
            <w:r w:rsidR="00727968" w:rsidRPr="00F82021">
              <w:rPr>
                <w:noProof/>
                <w:webHidden/>
              </w:rPr>
            </w:r>
            <w:r w:rsidR="00727968" w:rsidRPr="00F82021">
              <w:rPr>
                <w:noProof/>
                <w:webHidden/>
              </w:rPr>
              <w:fldChar w:fldCharType="separate"/>
            </w:r>
            <w:r w:rsidR="00727968" w:rsidRPr="00F82021">
              <w:rPr>
                <w:noProof/>
                <w:webHidden/>
              </w:rPr>
              <w:t>56</w:t>
            </w:r>
            <w:r w:rsidR="00727968" w:rsidRPr="00F82021">
              <w:rPr>
                <w:noProof/>
                <w:webHidden/>
              </w:rPr>
              <w:fldChar w:fldCharType="end"/>
            </w:r>
          </w:hyperlink>
        </w:p>
        <w:p w14:paraId="01A99169" w14:textId="77777777" w:rsidR="00727968" w:rsidRPr="00F82021" w:rsidRDefault="00267C9F" w:rsidP="00727968">
          <w:pPr>
            <w:pStyle w:val="11"/>
            <w:rPr>
              <w:rFonts w:asciiTheme="minorHAnsi" w:eastAsiaTheme="minorEastAsia" w:hAnsiTheme="minorHAnsi" w:cstheme="minorBidi"/>
              <w:noProof/>
              <w:sz w:val="22"/>
              <w:lang w:val="en-US"/>
            </w:rPr>
          </w:pPr>
          <w:hyperlink w:anchor="_Toc72351086" w:history="1">
            <w:r w:rsidR="00727968" w:rsidRPr="00F82021">
              <w:rPr>
                <w:rStyle w:val="ab"/>
                <w:noProof/>
              </w:rPr>
              <w:t xml:space="preserve"> 6 Руководство пользовател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6 \h </w:instrText>
            </w:r>
            <w:r w:rsidR="00727968" w:rsidRPr="00F82021">
              <w:rPr>
                <w:noProof/>
                <w:webHidden/>
              </w:rPr>
            </w:r>
            <w:r w:rsidR="00727968" w:rsidRPr="00F82021">
              <w:rPr>
                <w:noProof/>
                <w:webHidden/>
              </w:rPr>
              <w:fldChar w:fldCharType="separate"/>
            </w:r>
            <w:r w:rsidR="00727968" w:rsidRPr="00F82021">
              <w:rPr>
                <w:noProof/>
                <w:webHidden/>
              </w:rPr>
              <w:t>57</w:t>
            </w:r>
            <w:r w:rsidR="00727968" w:rsidRPr="00F82021">
              <w:rPr>
                <w:noProof/>
                <w:webHidden/>
              </w:rPr>
              <w:fldChar w:fldCharType="end"/>
            </w:r>
          </w:hyperlink>
        </w:p>
        <w:p w14:paraId="613C07A3"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87" w:history="1">
            <w:r w:rsidR="00727968" w:rsidRPr="00F82021">
              <w:rPr>
                <w:rStyle w:val="ab"/>
                <w:noProof/>
              </w:rPr>
              <w:t>6.1 Системные требования оборудования для запуска сервер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7 \h </w:instrText>
            </w:r>
            <w:r w:rsidR="00727968" w:rsidRPr="00F82021">
              <w:rPr>
                <w:noProof/>
                <w:webHidden/>
              </w:rPr>
            </w:r>
            <w:r w:rsidR="00727968" w:rsidRPr="00F82021">
              <w:rPr>
                <w:noProof/>
                <w:webHidden/>
              </w:rPr>
              <w:fldChar w:fldCharType="separate"/>
            </w:r>
            <w:r w:rsidR="00727968" w:rsidRPr="00F82021">
              <w:rPr>
                <w:noProof/>
                <w:webHidden/>
              </w:rPr>
              <w:t>57</w:t>
            </w:r>
            <w:r w:rsidR="00727968" w:rsidRPr="00F82021">
              <w:rPr>
                <w:noProof/>
                <w:webHidden/>
              </w:rPr>
              <w:fldChar w:fldCharType="end"/>
            </w:r>
          </w:hyperlink>
        </w:p>
        <w:p w14:paraId="56FDF5A5"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88" w:history="1">
            <w:r w:rsidR="00727968" w:rsidRPr="00F82021">
              <w:rPr>
                <w:rStyle w:val="ab"/>
                <w:noProof/>
              </w:rPr>
              <w:t>6.2 Необходимое программное обеспечение</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8 \h </w:instrText>
            </w:r>
            <w:r w:rsidR="00727968" w:rsidRPr="00F82021">
              <w:rPr>
                <w:noProof/>
                <w:webHidden/>
              </w:rPr>
            </w:r>
            <w:r w:rsidR="00727968" w:rsidRPr="00F82021">
              <w:rPr>
                <w:noProof/>
                <w:webHidden/>
              </w:rPr>
              <w:fldChar w:fldCharType="separate"/>
            </w:r>
            <w:r w:rsidR="00727968" w:rsidRPr="00F82021">
              <w:rPr>
                <w:noProof/>
                <w:webHidden/>
              </w:rPr>
              <w:t>58</w:t>
            </w:r>
            <w:r w:rsidR="00727968" w:rsidRPr="00F82021">
              <w:rPr>
                <w:noProof/>
                <w:webHidden/>
              </w:rPr>
              <w:fldChar w:fldCharType="end"/>
            </w:r>
          </w:hyperlink>
        </w:p>
        <w:p w14:paraId="67C5A2CA"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89" w:history="1">
            <w:r w:rsidR="00727968" w:rsidRPr="00F82021">
              <w:rPr>
                <w:rStyle w:val="ab"/>
                <w:noProof/>
              </w:rPr>
              <w:t>6.3 Руководство по использованию мобильного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9 \h </w:instrText>
            </w:r>
            <w:r w:rsidR="00727968" w:rsidRPr="00F82021">
              <w:rPr>
                <w:noProof/>
                <w:webHidden/>
              </w:rPr>
            </w:r>
            <w:r w:rsidR="00727968" w:rsidRPr="00F82021">
              <w:rPr>
                <w:noProof/>
                <w:webHidden/>
              </w:rPr>
              <w:fldChar w:fldCharType="separate"/>
            </w:r>
            <w:r w:rsidR="00727968" w:rsidRPr="00F82021">
              <w:rPr>
                <w:noProof/>
                <w:webHidden/>
              </w:rPr>
              <w:t>58</w:t>
            </w:r>
            <w:r w:rsidR="00727968" w:rsidRPr="00F82021">
              <w:rPr>
                <w:noProof/>
                <w:webHidden/>
              </w:rPr>
              <w:fldChar w:fldCharType="end"/>
            </w:r>
          </w:hyperlink>
        </w:p>
        <w:p w14:paraId="24031625"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0" w:history="1">
            <w:r w:rsidR="00727968" w:rsidRPr="00F82021">
              <w:rPr>
                <w:rStyle w:val="ab"/>
                <w:noProof/>
              </w:rPr>
              <w:t>6.4 Регистрация пользовател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0 \h </w:instrText>
            </w:r>
            <w:r w:rsidR="00727968" w:rsidRPr="00F82021">
              <w:rPr>
                <w:noProof/>
                <w:webHidden/>
              </w:rPr>
            </w:r>
            <w:r w:rsidR="00727968" w:rsidRPr="00F82021">
              <w:rPr>
                <w:noProof/>
                <w:webHidden/>
              </w:rPr>
              <w:fldChar w:fldCharType="separate"/>
            </w:r>
            <w:r w:rsidR="00727968" w:rsidRPr="00F82021">
              <w:rPr>
                <w:noProof/>
                <w:webHidden/>
              </w:rPr>
              <w:t>58</w:t>
            </w:r>
            <w:r w:rsidR="00727968" w:rsidRPr="00F82021">
              <w:rPr>
                <w:noProof/>
                <w:webHidden/>
              </w:rPr>
              <w:fldChar w:fldCharType="end"/>
            </w:r>
          </w:hyperlink>
        </w:p>
        <w:p w14:paraId="25755F76"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1" w:history="1">
            <w:r w:rsidR="00727968" w:rsidRPr="00F82021">
              <w:rPr>
                <w:rStyle w:val="ab"/>
                <w:noProof/>
              </w:rPr>
              <w:t>6.6 Авторизация пользовател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1 \h </w:instrText>
            </w:r>
            <w:r w:rsidR="00727968" w:rsidRPr="00F82021">
              <w:rPr>
                <w:noProof/>
                <w:webHidden/>
              </w:rPr>
            </w:r>
            <w:r w:rsidR="00727968" w:rsidRPr="00F82021">
              <w:rPr>
                <w:noProof/>
                <w:webHidden/>
              </w:rPr>
              <w:fldChar w:fldCharType="separate"/>
            </w:r>
            <w:r w:rsidR="00727968" w:rsidRPr="00F82021">
              <w:rPr>
                <w:noProof/>
                <w:webHidden/>
              </w:rPr>
              <w:t>62</w:t>
            </w:r>
            <w:r w:rsidR="00727968" w:rsidRPr="00F82021">
              <w:rPr>
                <w:noProof/>
                <w:webHidden/>
              </w:rPr>
              <w:fldChar w:fldCharType="end"/>
            </w:r>
          </w:hyperlink>
        </w:p>
        <w:p w14:paraId="22DBF96D"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2" w:history="1">
            <w:r w:rsidR="00727968" w:rsidRPr="00F82021">
              <w:rPr>
                <w:rStyle w:val="ab"/>
                <w:noProof/>
              </w:rPr>
              <w:t>6.6 Просмотр новостной ленты</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2 \h </w:instrText>
            </w:r>
            <w:r w:rsidR="00727968" w:rsidRPr="00F82021">
              <w:rPr>
                <w:noProof/>
                <w:webHidden/>
              </w:rPr>
            </w:r>
            <w:r w:rsidR="00727968" w:rsidRPr="00F82021">
              <w:rPr>
                <w:noProof/>
                <w:webHidden/>
              </w:rPr>
              <w:fldChar w:fldCharType="separate"/>
            </w:r>
            <w:r w:rsidR="00727968" w:rsidRPr="00F82021">
              <w:rPr>
                <w:noProof/>
                <w:webHidden/>
              </w:rPr>
              <w:t>63</w:t>
            </w:r>
            <w:r w:rsidR="00727968" w:rsidRPr="00F82021">
              <w:rPr>
                <w:noProof/>
                <w:webHidden/>
              </w:rPr>
              <w:fldChar w:fldCharType="end"/>
            </w:r>
          </w:hyperlink>
        </w:p>
        <w:p w14:paraId="6BFC8FFB"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3" w:history="1">
            <w:r w:rsidR="00727968" w:rsidRPr="00F82021">
              <w:rPr>
                <w:rStyle w:val="ab"/>
                <w:noProof/>
              </w:rPr>
              <w:t>6.7 Поиск и подписка на пользователе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3 \h </w:instrText>
            </w:r>
            <w:r w:rsidR="00727968" w:rsidRPr="00F82021">
              <w:rPr>
                <w:noProof/>
                <w:webHidden/>
              </w:rPr>
            </w:r>
            <w:r w:rsidR="00727968" w:rsidRPr="00F82021">
              <w:rPr>
                <w:noProof/>
                <w:webHidden/>
              </w:rPr>
              <w:fldChar w:fldCharType="separate"/>
            </w:r>
            <w:r w:rsidR="00727968" w:rsidRPr="00F82021">
              <w:rPr>
                <w:noProof/>
                <w:webHidden/>
              </w:rPr>
              <w:t>64</w:t>
            </w:r>
            <w:r w:rsidR="00727968" w:rsidRPr="00F82021">
              <w:rPr>
                <w:noProof/>
                <w:webHidden/>
              </w:rPr>
              <w:fldChar w:fldCharType="end"/>
            </w:r>
          </w:hyperlink>
        </w:p>
        <w:p w14:paraId="532C71AA"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4" w:history="1">
            <w:r w:rsidR="00727968" w:rsidRPr="00F82021">
              <w:rPr>
                <w:rStyle w:val="ab"/>
                <w:noProof/>
              </w:rPr>
              <w:t>6.8 Оценивание публикаци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4 \h </w:instrText>
            </w:r>
            <w:r w:rsidR="00727968" w:rsidRPr="00F82021">
              <w:rPr>
                <w:noProof/>
                <w:webHidden/>
              </w:rPr>
            </w:r>
            <w:r w:rsidR="00727968" w:rsidRPr="00F82021">
              <w:rPr>
                <w:noProof/>
                <w:webHidden/>
              </w:rPr>
              <w:fldChar w:fldCharType="separate"/>
            </w:r>
            <w:r w:rsidR="00727968" w:rsidRPr="00F82021">
              <w:rPr>
                <w:noProof/>
                <w:webHidden/>
              </w:rPr>
              <w:t>66</w:t>
            </w:r>
            <w:r w:rsidR="00727968" w:rsidRPr="00F82021">
              <w:rPr>
                <w:noProof/>
                <w:webHidden/>
              </w:rPr>
              <w:fldChar w:fldCharType="end"/>
            </w:r>
          </w:hyperlink>
        </w:p>
        <w:p w14:paraId="6B116CBC"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5" w:history="1">
            <w:r w:rsidR="00727968" w:rsidRPr="00F82021">
              <w:rPr>
                <w:rStyle w:val="ab"/>
                <w:noProof/>
              </w:rPr>
              <w:t>6.9 Добавление новой публикаци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5 \h </w:instrText>
            </w:r>
            <w:r w:rsidR="00727968" w:rsidRPr="00F82021">
              <w:rPr>
                <w:noProof/>
                <w:webHidden/>
              </w:rPr>
            </w:r>
            <w:r w:rsidR="00727968" w:rsidRPr="00F82021">
              <w:rPr>
                <w:noProof/>
                <w:webHidden/>
              </w:rPr>
              <w:fldChar w:fldCharType="separate"/>
            </w:r>
            <w:r w:rsidR="00727968" w:rsidRPr="00F82021">
              <w:rPr>
                <w:noProof/>
                <w:webHidden/>
              </w:rPr>
              <w:t>67</w:t>
            </w:r>
            <w:r w:rsidR="00727968" w:rsidRPr="00F82021">
              <w:rPr>
                <w:noProof/>
                <w:webHidden/>
              </w:rPr>
              <w:fldChar w:fldCharType="end"/>
            </w:r>
          </w:hyperlink>
        </w:p>
        <w:p w14:paraId="16854A4E"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6" w:history="1">
            <w:r w:rsidR="00727968" w:rsidRPr="00F82021">
              <w:rPr>
                <w:rStyle w:val="ab"/>
                <w:noProof/>
              </w:rPr>
              <w:t>6.10 Просмотр и добавление тренерской публикаци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6 \h </w:instrText>
            </w:r>
            <w:r w:rsidR="00727968" w:rsidRPr="00F82021">
              <w:rPr>
                <w:noProof/>
                <w:webHidden/>
              </w:rPr>
            </w:r>
            <w:r w:rsidR="00727968" w:rsidRPr="00F82021">
              <w:rPr>
                <w:noProof/>
                <w:webHidden/>
              </w:rPr>
              <w:fldChar w:fldCharType="separate"/>
            </w:r>
            <w:r w:rsidR="00727968" w:rsidRPr="00F82021">
              <w:rPr>
                <w:noProof/>
                <w:webHidden/>
              </w:rPr>
              <w:t>68</w:t>
            </w:r>
            <w:r w:rsidR="00727968" w:rsidRPr="00F82021">
              <w:rPr>
                <w:noProof/>
                <w:webHidden/>
              </w:rPr>
              <w:fldChar w:fldCharType="end"/>
            </w:r>
          </w:hyperlink>
        </w:p>
        <w:p w14:paraId="12805C4B"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7" w:history="1">
            <w:r w:rsidR="00727968" w:rsidRPr="00F82021">
              <w:rPr>
                <w:rStyle w:val="ab"/>
                <w:noProof/>
              </w:rPr>
              <w:t>6.11 Сохранение публикации и просмотр тренерских публикаци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7 \h </w:instrText>
            </w:r>
            <w:r w:rsidR="00727968" w:rsidRPr="00F82021">
              <w:rPr>
                <w:noProof/>
                <w:webHidden/>
              </w:rPr>
            </w:r>
            <w:r w:rsidR="00727968" w:rsidRPr="00F82021">
              <w:rPr>
                <w:noProof/>
                <w:webHidden/>
              </w:rPr>
              <w:fldChar w:fldCharType="separate"/>
            </w:r>
            <w:r w:rsidR="00727968" w:rsidRPr="00F82021">
              <w:rPr>
                <w:noProof/>
                <w:webHidden/>
              </w:rPr>
              <w:t>70</w:t>
            </w:r>
            <w:r w:rsidR="00727968" w:rsidRPr="00F82021">
              <w:rPr>
                <w:noProof/>
                <w:webHidden/>
              </w:rPr>
              <w:fldChar w:fldCharType="end"/>
            </w:r>
          </w:hyperlink>
        </w:p>
        <w:p w14:paraId="6161676F"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8" w:history="1">
            <w:r w:rsidR="00727968" w:rsidRPr="00F82021">
              <w:rPr>
                <w:rStyle w:val="ab"/>
                <w:noProof/>
              </w:rPr>
              <w:t>6.12 Редактирование аккаунта и профил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8 \h </w:instrText>
            </w:r>
            <w:r w:rsidR="00727968" w:rsidRPr="00F82021">
              <w:rPr>
                <w:noProof/>
                <w:webHidden/>
              </w:rPr>
            </w:r>
            <w:r w:rsidR="00727968" w:rsidRPr="00F82021">
              <w:rPr>
                <w:noProof/>
                <w:webHidden/>
              </w:rPr>
              <w:fldChar w:fldCharType="separate"/>
            </w:r>
            <w:r w:rsidR="00727968" w:rsidRPr="00F82021">
              <w:rPr>
                <w:noProof/>
                <w:webHidden/>
              </w:rPr>
              <w:t>70</w:t>
            </w:r>
            <w:r w:rsidR="00727968" w:rsidRPr="00F82021">
              <w:rPr>
                <w:noProof/>
                <w:webHidden/>
              </w:rPr>
              <w:fldChar w:fldCharType="end"/>
            </w:r>
          </w:hyperlink>
        </w:p>
        <w:p w14:paraId="70CA0462"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099" w:history="1">
            <w:r w:rsidR="00727968" w:rsidRPr="00F82021">
              <w:rPr>
                <w:rStyle w:val="ab"/>
                <w:noProof/>
              </w:rPr>
              <w:t>6.13 Выход из аккаунт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9 \h </w:instrText>
            </w:r>
            <w:r w:rsidR="00727968" w:rsidRPr="00F82021">
              <w:rPr>
                <w:noProof/>
                <w:webHidden/>
              </w:rPr>
            </w:r>
            <w:r w:rsidR="00727968" w:rsidRPr="00F82021">
              <w:rPr>
                <w:noProof/>
                <w:webHidden/>
              </w:rPr>
              <w:fldChar w:fldCharType="separate"/>
            </w:r>
            <w:r w:rsidR="00727968" w:rsidRPr="00F82021">
              <w:rPr>
                <w:noProof/>
                <w:webHidden/>
              </w:rPr>
              <w:t>72</w:t>
            </w:r>
            <w:r w:rsidR="00727968" w:rsidRPr="00F82021">
              <w:rPr>
                <w:noProof/>
                <w:webHidden/>
              </w:rPr>
              <w:fldChar w:fldCharType="end"/>
            </w:r>
          </w:hyperlink>
        </w:p>
        <w:p w14:paraId="1117157F"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100" w:history="1">
            <w:r w:rsidR="00727968" w:rsidRPr="00F82021">
              <w:rPr>
                <w:rStyle w:val="ab"/>
                <w:noProof/>
              </w:rPr>
              <w:t xml:space="preserve">6.14 Запуск приложения на ОС </w:t>
            </w:r>
            <w:r w:rsidR="00727968" w:rsidRPr="00F82021">
              <w:rPr>
                <w:rStyle w:val="ab"/>
                <w:noProof/>
                <w:lang w:val="en-US"/>
              </w:rPr>
              <w:t>iOS</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0 \h </w:instrText>
            </w:r>
            <w:r w:rsidR="00727968" w:rsidRPr="00F82021">
              <w:rPr>
                <w:noProof/>
                <w:webHidden/>
              </w:rPr>
            </w:r>
            <w:r w:rsidR="00727968" w:rsidRPr="00F82021">
              <w:rPr>
                <w:noProof/>
                <w:webHidden/>
              </w:rPr>
              <w:fldChar w:fldCharType="separate"/>
            </w:r>
            <w:r w:rsidR="00727968" w:rsidRPr="00F82021">
              <w:rPr>
                <w:noProof/>
                <w:webHidden/>
              </w:rPr>
              <w:t>72</w:t>
            </w:r>
            <w:r w:rsidR="00727968" w:rsidRPr="00F82021">
              <w:rPr>
                <w:noProof/>
                <w:webHidden/>
              </w:rPr>
              <w:fldChar w:fldCharType="end"/>
            </w:r>
          </w:hyperlink>
        </w:p>
        <w:p w14:paraId="3DA06036" w14:textId="77777777" w:rsidR="00727968" w:rsidRPr="00F82021" w:rsidRDefault="00267C9F" w:rsidP="00727968">
          <w:pPr>
            <w:pStyle w:val="11"/>
            <w:ind w:firstLine="284"/>
            <w:rPr>
              <w:rFonts w:asciiTheme="minorHAnsi" w:eastAsiaTheme="minorEastAsia" w:hAnsiTheme="minorHAnsi" w:cstheme="minorBidi"/>
              <w:noProof/>
              <w:sz w:val="22"/>
              <w:lang w:val="en-US"/>
            </w:rPr>
          </w:pPr>
          <w:hyperlink w:anchor="_Toc72351101" w:history="1">
            <w:r w:rsidR="00727968" w:rsidRPr="00F82021">
              <w:rPr>
                <w:rStyle w:val="ab"/>
                <w:noProof/>
              </w:rPr>
              <w:t>6.15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1 \h </w:instrText>
            </w:r>
            <w:r w:rsidR="00727968" w:rsidRPr="00F82021">
              <w:rPr>
                <w:noProof/>
                <w:webHidden/>
              </w:rPr>
            </w:r>
            <w:r w:rsidR="00727968" w:rsidRPr="00F82021">
              <w:rPr>
                <w:noProof/>
                <w:webHidden/>
              </w:rPr>
              <w:fldChar w:fldCharType="separate"/>
            </w:r>
            <w:r w:rsidR="00727968" w:rsidRPr="00F82021">
              <w:rPr>
                <w:noProof/>
                <w:webHidden/>
              </w:rPr>
              <w:t>72</w:t>
            </w:r>
            <w:r w:rsidR="00727968" w:rsidRPr="00F82021">
              <w:rPr>
                <w:noProof/>
                <w:webHidden/>
              </w:rPr>
              <w:fldChar w:fldCharType="end"/>
            </w:r>
          </w:hyperlink>
        </w:p>
        <w:p w14:paraId="4C97BE80" w14:textId="54B539A5" w:rsidR="00727968" w:rsidRPr="00F82021" w:rsidRDefault="00267C9F" w:rsidP="00727968">
          <w:pPr>
            <w:pStyle w:val="11"/>
            <w:rPr>
              <w:rFonts w:asciiTheme="minorHAnsi" w:eastAsiaTheme="minorEastAsia" w:hAnsiTheme="minorHAnsi" w:cstheme="minorBidi"/>
              <w:noProof/>
              <w:sz w:val="22"/>
              <w:lang w:val="en-US"/>
            </w:rPr>
          </w:pPr>
          <w:hyperlink w:anchor="_Toc72351102" w:history="1">
            <w:r w:rsidR="00671642">
              <w:rPr>
                <w:rStyle w:val="ab"/>
                <w:rFonts w:eastAsia="Calibri"/>
                <w:noProof/>
                <w:u w:val="none"/>
              </w:rPr>
              <w:t>7. Экономический раздел</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2 \h </w:instrText>
            </w:r>
            <w:r w:rsidR="00727968" w:rsidRPr="00F82021">
              <w:rPr>
                <w:noProof/>
                <w:webHidden/>
              </w:rPr>
            </w:r>
            <w:r w:rsidR="00727968" w:rsidRPr="00F82021">
              <w:rPr>
                <w:noProof/>
                <w:webHidden/>
              </w:rPr>
              <w:fldChar w:fldCharType="separate"/>
            </w:r>
            <w:r w:rsidR="00727968" w:rsidRPr="00F82021">
              <w:rPr>
                <w:noProof/>
                <w:webHidden/>
              </w:rPr>
              <w:t>73</w:t>
            </w:r>
            <w:r w:rsidR="00727968" w:rsidRPr="00F82021">
              <w:rPr>
                <w:noProof/>
                <w:webHidden/>
              </w:rPr>
              <w:fldChar w:fldCharType="end"/>
            </w:r>
          </w:hyperlink>
        </w:p>
        <w:p w14:paraId="747407E4" w14:textId="77777777" w:rsidR="00727968" w:rsidRPr="00F82021" w:rsidRDefault="00267C9F" w:rsidP="00727968">
          <w:pPr>
            <w:pStyle w:val="11"/>
            <w:rPr>
              <w:rFonts w:asciiTheme="minorHAnsi" w:eastAsiaTheme="minorEastAsia" w:hAnsiTheme="minorHAnsi" w:cstheme="minorBidi"/>
              <w:noProof/>
              <w:sz w:val="22"/>
              <w:lang w:val="en-US"/>
            </w:rPr>
          </w:pPr>
          <w:hyperlink w:anchor="_Toc72351103" w:history="1">
            <w:r w:rsidR="00727968" w:rsidRPr="00F82021">
              <w:rPr>
                <w:rStyle w:val="ab"/>
                <w:noProof/>
              </w:rPr>
              <w:t>Заключение</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3 \h </w:instrText>
            </w:r>
            <w:r w:rsidR="00727968" w:rsidRPr="00F82021">
              <w:rPr>
                <w:noProof/>
                <w:webHidden/>
              </w:rPr>
            </w:r>
            <w:r w:rsidR="00727968" w:rsidRPr="00F82021">
              <w:rPr>
                <w:noProof/>
                <w:webHidden/>
              </w:rPr>
              <w:fldChar w:fldCharType="separate"/>
            </w:r>
            <w:r w:rsidR="00727968" w:rsidRPr="00F82021">
              <w:rPr>
                <w:noProof/>
                <w:webHidden/>
              </w:rPr>
              <w:t>75</w:t>
            </w:r>
            <w:r w:rsidR="00727968" w:rsidRPr="00F82021">
              <w:rPr>
                <w:noProof/>
                <w:webHidden/>
              </w:rPr>
              <w:fldChar w:fldCharType="end"/>
            </w:r>
          </w:hyperlink>
        </w:p>
        <w:p w14:paraId="0CD30C47" w14:textId="225FBC67" w:rsidR="00727968" w:rsidRPr="00F82021" w:rsidRDefault="00267C9F" w:rsidP="00727968">
          <w:pPr>
            <w:pStyle w:val="11"/>
            <w:rPr>
              <w:rFonts w:asciiTheme="minorHAnsi" w:eastAsiaTheme="minorEastAsia" w:hAnsiTheme="minorHAnsi" w:cstheme="minorBidi"/>
              <w:noProof/>
              <w:sz w:val="22"/>
              <w:lang w:val="en-US"/>
            </w:rPr>
          </w:pPr>
          <w:hyperlink w:anchor="_Toc72351104" w:history="1">
            <w:r w:rsidR="00727968" w:rsidRPr="00F82021">
              <w:rPr>
                <w:rStyle w:val="ab"/>
                <w:rFonts w:eastAsia="Calibri"/>
                <w:noProof/>
              </w:rPr>
              <w:t>Список использованных источников</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4 \h </w:instrText>
            </w:r>
            <w:r w:rsidR="00727968" w:rsidRPr="00F82021">
              <w:rPr>
                <w:noProof/>
                <w:webHidden/>
              </w:rPr>
            </w:r>
            <w:r w:rsidR="00727968" w:rsidRPr="00F82021">
              <w:rPr>
                <w:noProof/>
                <w:webHidden/>
              </w:rPr>
              <w:fldChar w:fldCharType="separate"/>
            </w:r>
            <w:r w:rsidR="00727968" w:rsidRPr="00F82021">
              <w:rPr>
                <w:noProof/>
                <w:webHidden/>
              </w:rPr>
              <w:t>76</w:t>
            </w:r>
            <w:r w:rsidR="00727968" w:rsidRPr="00F82021">
              <w:rPr>
                <w:noProof/>
                <w:webHidden/>
              </w:rPr>
              <w:fldChar w:fldCharType="end"/>
            </w:r>
          </w:hyperlink>
        </w:p>
        <w:p w14:paraId="178AB43F" w14:textId="70EAAAB6" w:rsidR="00727968" w:rsidRPr="00F82021" w:rsidRDefault="00267C9F">
          <w:pPr>
            <w:pStyle w:val="11"/>
            <w:rPr>
              <w:rFonts w:asciiTheme="minorHAnsi" w:eastAsiaTheme="minorEastAsia" w:hAnsiTheme="minorHAnsi" w:cstheme="minorBidi"/>
              <w:noProof/>
              <w:sz w:val="22"/>
              <w:lang w:val="en-US"/>
            </w:rPr>
          </w:pPr>
          <w:hyperlink w:anchor="_Toc72351936" w:history="1">
            <w:r w:rsidR="00727968" w:rsidRPr="00F82021">
              <w:rPr>
                <w:rStyle w:val="ab"/>
                <w:noProof/>
              </w:rPr>
              <w:t>Приложение 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36 \h </w:instrText>
            </w:r>
            <w:r w:rsidR="00727968" w:rsidRPr="00F82021">
              <w:rPr>
                <w:noProof/>
                <w:webHidden/>
              </w:rPr>
            </w:r>
            <w:r w:rsidR="00727968" w:rsidRPr="00F82021">
              <w:rPr>
                <w:noProof/>
                <w:webHidden/>
              </w:rPr>
              <w:fldChar w:fldCharType="separate"/>
            </w:r>
            <w:r w:rsidR="00727968" w:rsidRPr="00F82021">
              <w:rPr>
                <w:noProof/>
                <w:webHidden/>
              </w:rPr>
              <w:t>78</w:t>
            </w:r>
            <w:r w:rsidR="00727968" w:rsidRPr="00F82021">
              <w:rPr>
                <w:noProof/>
                <w:webHidden/>
              </w:rPr>
              <w:fldChar w:fldCharType="end"/>
            </w:r>
          </w:hyperlink>
        </w:p>
        <w:p w14:paraId="3F318E0F" w14:textId="1B8C1B44" w:rsidR="00727968" w:rsidRPr="00F82021" w:rsidRDefault="00267C9F">
          <w:pPr>
            <w:pStyle w:val="11"/>
            <w:rPr>
              <w:rFonts w:asciiTheme="minorHAnsi" w:eastAsiaTheme="minorEastAsia" w:hAnsiTheme="minorHAnsi" w:cstheme="minorBidi"/>
              <w:noProof/>
              <w:sz w:val="22"/>
              <w:lang w:val="en-US"/>
            </w:rPr>
          </w:pPr>
          <w:hyperlink w:anchor="_Toc72351937" w:history="1">
            <w:r w:rsidR="00727968" w:rsidRPr="00F82021">
              <w:rPr>
                <w:rStyle w:val="ab"/>
                <w:noProof/>
              </w:rPr>
              <w:t>Приложение Б.</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37 \h </w:instrText>
            </w:r>
            <w:r w:rsidR="00727968" w:rsidRPr="00F82021">
              <w:rPr>
                <w:noProof/>
                <w:webHidden/>
              </w:rPr>
            </w:r>
            <w:r w:rsidR="00727968" w:rsidRPr="00F82021">
              <w:rPr>
                <w:noProof/>
                <w:webHidden/>
              </w:rPr>
              <w:fldChar w:fldCharType="separate"/>
            </w:r>
            <w:r w:rsidR="00727968" w:rsidRPr="00F82021">
              <w:rPr>
                <w:noProof/>
                <w:webHidden/>
              </w:rPr>
              <w:t>79</w:t>
            </w:r>
            <w:r w:rsidR="00727968" w:rsidRPr="00F82021">
              <w:rPr>
                <w:noProof/>
                <w:webHidden/>
              </w:rPr>
              <w:fldChar w:fldCharType="end"/>
            </w:r>
          </w:hyperlink>
        </w:p>
        <w:p w14:paraId="6B239FA0" w14:textId="6158CD2C" w:rsidR="00727968" w:rsidRPr="00F82021" w:rsidRDefault="00267C9F">
          <w:pPr>
            <w:pStyle w:val="11"/>
            <w:rPr>
              <w:rFonts w:asciiTheme="minorHAnsi" w:eastAsiaTheme="minorEastAsia" w:hAnsiTheme="minorHAnsi" w:cstheme="minorBidi"/>
              <w:noProof/>
              <w:sz w:val="22"/>
              <w:lang w:val="en-US"/>
            </w:rPr>
          </w:pPr>
          <w:hyperlink w:anchor="_Toc72351938" w:history="1">
            <w:r w:rsidR="00727968" w:rsidRPr="00F82021">
              <w:rPr>
                <w:rStyle w:val="ab"/>
                <w:noProof/>
              </w:rPr>
              <w:t>Приложение В</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38 \h </w:instrText>
            </w:r>
            <w:r w:rsidR="00727968" w:rsidRPr="00F82021">
              <w:rPr>
                <w:noProof/>
                <w:webHidden/>
              </w:rPr>
            </w:r>
            <w:r w:rsidR="00727968" w:rsidRPr="00F82021">
              <w:rPr>
                <w:noProof/>
                <w:webHidden/>
              </w:rPr>
              <w:fldChar w:fldCharType="separate"/>
            </w:r>
            <w:r w:rsidR="00727968" w:rsidRPr="00F82021">
              <w:rPr>
                <w:noProof/>
                <w:webHidden/>
              </w:rPr>
              <w:t>81</w:t>
            </w:r>
            <w:r w:rsidR="00727968" w:rsidRPr="00F82021">
              <w:rPr>
                <w:noProof/>
                <w:webHidden/>
              </w:rPr>
              <w:fldChar w:fldCharType="end"/>
            </w:r>
          </w:hyperlink>
        </w:p>
        <w:p w14:paraId="50AFB695" w14:textId="1101C212" w:rsidR="00727968" w:rsidRPr="00F82021" w:rsidRDefault="00267C9F">
          <w:pPr>
            <w:pStyle w:val="11"/>
            <w:rPr>
              <w:rFonts w:asciiTheme="minorHAnsi" w:eastAsiaTheme="minorEastAsia" w:hAnsiTheme="minorHAnsi" w:cstheme="minorBidi"/>
              <w:noProof/>
              <w:sz w:val="22"/>
              <w:lang w:val="en-US"/>
            </w:rPr>
          </w:pPr>
          <w:hyperlink w:anchor="_Toc72351939" w:history="1">
            <w:r w:rsidR="00727968" w:rsidRPr="00F82021">
              <w:rPr>
                <w:rStyle w:val="ab"/>
                <w:noProof/>
              </w:rPr>
              <w:t>Приложение Г</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39 \h </w:instrText>
            </w:r>
            <w:r w:rsidR="00727968" w:rsidRPr="00F82021">
              <w:rPr>
                <w:noProof/>
                <w:webHidden/>
              </w:rPr>
            </w:r>
            <w:r w:rsidR="00727968" w:rsidRPr="00F82021">
              <w:rPr>
                <w:noProof/>
                <w:webHidden/>
              </w:rPr>
              <w:fldChar w:fldCharType="separate"/>
            </w:r>
            <w:r w:rsidR="00727968" w:rsidRPr="00F82021">
              <w:rPr>
                <w:noProof/>
                <w:webHidden/>
              </w:rPr>
              <w:t>82</w:t>
            </w:r>
            <w:r w:rsidR="00727968" w:rsidRPr="00F82021">
              <w:rPr>
                <w:noProof/>
                <w:webHidden/>
              </w:rPr>
              <w:fldChar w:fldCharType="end"/>
            </w:r>
          </w:hyperlink>
        </w:p>
        <w:p w14:paraId="7FFC5CE6" w14:textId="3CA80808" w:rsidR="00727968" w:rsidRPr="00F82021" w:rsidRDefault="00267C9F">
          <w:pPr>
            <w:pStyle w:val="11"/>
            <w:rPr>
              <w:rFonts w:asciiTheme="minorHAnsi" w:eastAsiaTheme="minorEastAsia" w:hAnsiTheme="minorHAnsi" w:cstheme="minorBidi"/>
              <w:noProof/>
              <w:sz w:val="22"/>
              <w:lang w:val="en-US"/>
            </w:rPr>
          </w:pPr>
          <w:hyperlink w:anchor="_Toc72351940" w:history="1">
            <w:r w:rsidR="00727968" w:rsidRPr="00F82021">
              <w:rPr>
                <w:rStyle w:val="ab"/>
                <w:noProof/>
              </w:rPr>
              <w:t>Приложение Д</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40 \h </w:instrText>
            </w:r>
            <w:r w:rsidR="00727968" w:rsidRPr="00F82021">
              <w:rPr>
                <w:noProof/>
                <w:webHidden/>
              </w:rPr>
            </w:r>
            <w:r w:rsidR="00727968" w:rsidRPr="00F82021">
              <w:rPr>
                <w:noProof/>
                <w:webHidden/>
              </w:rPr>
              <w:fldChar w:fldCharType="separate"/>
            </w:r>
            <w:r w:rsidR="00727968" w:rsidRPr="00F82021">
              <w:rPr>
                <w:noProof/>
                <w:webHidden/>
              </w:rPr>
              <w:t>83</w:t>
            </w:r>
            <w:r w:rsidR="00727968" w:rsidRPr="00F82021">
              <w:rPr>
                <w:noProof/>
                <w:webHidden/>
              </w:rPr>
              <w:fldChar w:fldCharType="end"/>
            </w:r>
          </w:hyperlink>
        </w:p>
        <w:p w14:paraId="0F84DD8B" w14:textId="50AF81BA" w:rsidR="00727968" w:rsidRPr="00F82021" w:rsidRDefault="00267C9F">
          <w:pPr>
            <w:pStyle w:val="11"/>
            <w:rPr>
              <w:rFonts w:asciiTheme="minorHAnsi" w:eastAsiaTheme="minorEastAsia" w:hAnsiTheme="minorHAnsi" w:cstheme="minorBidi"/>
              <w:noProof/>
              <w:sz w:val="22"/>
              <w:lang w:val="en-US"/>
            </w:rPr>
          </w:pPr>
          <w:hyperlink w:anchor="_Toc72351941" w:history="1">
            <w:r w:rsidR="00727968" w:rsidRPr="00F82021">
              <w:rPr>
                <w:rStyle w:val="ab"/>
                <w:noProof/>
              </w:rPr>
              <w:t>Приложение</w:t>
            </w:r>
            <w:r w:rsidR="00727968" w:rsidRPr="00F82021">
              <w:rPr>
                <w:rStyle w:val="ab"/>
                <w:noProof/>
                <w:lang w:val="en-US"/>
              </w:rPr>
              <w:t xml:space="preserve"> </w:t>
            </w:r>
            <w:r w:rsidR="00727968" w:rsidRPr="00F82021">
              <w:rPr>
                <w:rStyle w:val="ab"/>
                <w:noProof/>
              </w:rPr>
              <w:t>Е</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41 \h </w:instrText>
            </w:r>
            <w:r w:rsidR="00727968" w:rsidRPr="00F82021">
              <w:rPr>
                <w:noProof/>
                <w:webHidden/>
              </w:rPr>
            </w:r>
            <w:r w:rsidR="00727968" w:rsidRPr="00F82021">
              <w:rPr>
                <w:noProof/>
                <w:webHidden/>
              </w:rPr>
              <w:fldChar w:fldCharType="separate"/>
            </w:r>
            <w:r w:rsidR="00727968" w:rsidRPr="00F82021">
              <w:rPr>
                <w:noProof/>
                <w:webHidden/>
              </w:rPr>
              <w:t>84</w:t>
            </w:r>
            <w:r w:rsidR="00727968" w:rsidRPr="00F82021">
              <w:rPr>
                <w:noProof/>
                <w:webHidden/>
              </w:rPr>
              <w:fldChar w:fldCharType="end"/>
            </w:r>
          </w:hyperlink>
        </w:p>
        <w:p w14:paraId="7733C5E1" w14:textId="2F0DE039" w:rsidR="00727968" w:rsidRPr="001C064F" w:rsidRDefault="00267C9F">
          <w:pPr>
            <w:pStyle w:val="11"/>
            <w:rPr>
              <w:rFonts w:asciiTheme="minorHAnsi" w:eastAsiaTheme="minorEastAsia" w:hAnsiTheme="minorHAnsi" w:cstheme="minorBidi"/>
              <w:noProof/>
              <w:sz w:val="22"/>
              <w:lang w:val="en-US"/>
            </w:rPr>
          </w:pPr>
          <w:hyperlink w:anchor="_Toc72351942" w:history="1">
            <w:r w:rsidR="00727968" w:rsidRPr="00F82021">
              <w:rPr>
                <w:rStyle w:val="ab"/>
                <w:noProof/>
              </w:rPr>
              <w:t>Приложение Ж</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42 \h </w:instrText>
            </w:r>
            <w:r w:rsidR="00727968" w:rsidRPr="00F82021">
              <w:rPr>
                <w:noProof/>
                <w:webHidden/>
              </w:rPr>
            </w:r>
            <w:r w:rsidR="00727968" w:rsidRPr="00F82021">
              <w:rPr>
                <w:noProof/>
                <w:webHidden/>
              </w:rPr>
              <w:fldChar w:fldCharType="separate"/>
            </w:r>
            <w:r w:rsidR="00727968" w:rsidRPr="00F82021">
              <w:rPr>
                <w:noProof/>
                <w:webHidden/>
              </w:rPr>
              <w:t>85</w:t>
            </w:r>
            <w:r w:rsidR="00727968" w:rsidRPr="00F82021">
              <w:rPr>
                <w:noProof/>
                <w:webHidden/>
              </w:rPr>
              <w:fldChar w:fldCharType="end"/>
            </w:r>
          </w:hyperlink>
        </w:p>
        <w:p w14:paraId="641CC78D" w14:textId="58CB2812" w:rsidR="001C00D0" w:rsidRDefault="001C00D0">
          <w:r>
            <w:rPr>
              <w:b/>
              <w:bCs/>
            </w:rPr>
            <w:fldChar w:fldCharType="end"/>
          </w:r>
        </w:p>
      </w:sdtContent>
    </w:sdt>
    <w:p w14:paraId="1F8D3E7E" w14:textId="081BCB79" w:rsidR="003741D7" w:rsidRPr="00635D5A" w:rsidRDefault="003741D7" w:rsidP="001C00D0">
      <w:pPr>
        <w:spacing w:after="360"/>
        <w:rPr>
          <w:b/>
        </w:rPr>
      </w:pPr>
    </w:p>
    <w:p w14:paraId="72574966" w14:textId="77777777" w:rsidR="00AE166D" w:rsidRDefault="00AE166D" w:rsidP="00AE166D">
      <w:pPr>
        <w:tabs>
          <w:tab w:val="clear" w:pos="10076"/>
          <w:tab w:val="left" w:pos="9781"/>
        </w:tabs>
        <w:ind w:firstLine="0"/>
        <w:rPr>
          <w:b/>
        </w:rPr>
      </w:pPr>
    </w:p>
    <w:p w14:paraId="18DC1AF7" w14:textId="0118C099" w:rsidR="003741D7" w:rsidRPr="001C00D0" w:rsidRDefault="00AE166D" w:rsidP="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534BAF03" w14:textId="55F4F1BE" w:rsidR="00661385" w:rsidRPr="009B423C" w:rsidRDefault="00AE166D" w:rsidP="001D6E53">
      <w:pPr>
        <w:pStyle w:val="af4"/>
        <w:outlineLvl w:val="0"/>
      </w:pPr>
      <w:bookmarkStart w:id="5" w:name="_Toc72351869"/>
      <w:r>
        <w:rPr>
          <w:noProof/>
          <w:lang w:val="en-US"/>
        </w:rPr>
        <w:lastRenderedPageBreak/>
        <mc:AlternateContent>
          <mc:Choice Requires="wpg">
            <w:drawing>
              <wp:anchor distT="0" distB="0" distL="114300" distR="114300" simplePos="0" relativeHeight="251665408" behindDoc="0" locked="0" layoutInCell="1" allowOverlap="1" wp14:anchorId="4509D5AE" wp14:editId="25573F97">
                <wp:simplePos x="0" y="0"/>
                <wp:positionH relativeFrom="margin">
                  <wp:posOffset>-142240</wp:posOffset>
                </wp:positionH>
                <wp:positionV relativeFrom="margin">
                  <wp:posOffset>-520065</wp:posOffset>
                </wp:positionV>
                <wp:extent cx="6657975" cy="10277475"/>
                <wp:effectExtent l="0" t="0" r="28575" b="28575"/>
                <wp:wrapNone/>
                <wp:docPr id="3500" name="Группа 350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50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25FEF7" w14:textId="77777777" w:rsidR="00267C9F" w:rsidRDefault="00267C9F" w:rsidP="00AE166D">
                              <w:pPr>
                                <w:pStyle w:val="af7"/>
                                <w:jc w:val="center"/>
                              </w:pPr>
                            </w:p>
                          </w:txbxContent>
                        </wps:txbx>
                        <wps:bodyPr rot="0" vert="horz" wrap="square" lIns="12700" tIns="12700" rIns="12700" bIns="12700" anchor="t" anchorCtr="0" upright="1">
                          <a:noAutofit/>
                        </wps:bodyPr>
                      </wps:wsp>
                      <wps:wsp>
                        <wps:cNvPr id="351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77A29E" w14:textId="77777777" w:rsidR="00267C9F" w:rsidRDefault="00267C9F" w:rsidP="00AE166D">
                              <w:pPr>
                                <w:pStyle w:val="af7"/>
                              </w:pPr>
                            </w:p>
                          </w:txbxContent>
                        </wps:txbx>
                        <wps:bodyPr rot="0" vert="horz" wrap="square" lIns="12700" tIns="12700" rIns="12700" bIns="12700" anchor="t" anchorCtr="0" upright="1">
                          <a:noAutofit/>
                        </wps:bodyPr>
                      </wps:wsp>
                      <wps:wsp>
                        <wps:cNvPr id="351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A8E3F9"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1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64BCBD"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51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77608"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1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34BA1"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1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3382CE"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1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30E39B"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4498878D" w14:textId="77777777" w:rsidR="00267C9F" w:rsidRDefault="00267C9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1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3" name="Group 77"/>
                        <wpg:cNvGrpSpPr>
                          <a:grpSpLocks/>
                        </wpg:cNvGrpSpPr>
                        <wpg:grpSpPr bwMode="auto">
                          <a:xfrm>
                            <a:off x="20" y="14161"/>
                            <a:ext cx="2507" cy="240"/>
                            <a:chOff x="20" y="14161"/>
                            <a:chExt cx="19999" cy="20000"/>
                          </a:xfrm>
                        </wpg:grpSpPr>
                        <wps:wsp>
                          <wps:cNvPr id="3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7B00F6" w14:textId="77777777" w:rsidR="00267C9F" w:rsidRDefault="00267C9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71D102" w14:textId="77777777" w:rsidR="00267C9F" w:rsidRDefault="00267C9F" w:rsidP="00AE166D">
                                <w:pPr>
                                  <w:pStyle w:val="af9"/>
                                  <w:rPr>
                                    <w:lang w:val="ru-RU"/>
                                  </w:rPr>
                                </w:pPr>
                                <w:r>
                                  <w:rPr>
                                    <w:lang w:val="ru-RU"/>
                                  </w:rPr>
                                  <w:t>Першай Я.Б.</w:t>
                                </w:r>
                              </w:p>
                              <w:p w14:paraId="0B6C23AE" w14:textId="77777777" w:rsidR="00267C9F" w:rsidRDefault="00267C9F" w:rsidP="00AE166D">
                                <w:pPr>
                                  <w:pStyle w:val="af9"/>
                                  <w:rPr>
                                    <w:lang w:val="ru-RU"/>
                                  </w:rPr>
                                </w:pPr>
                                <w:r>
                                  <w:rPr>
                                    <w:lang w:val="ru-RU"/>
                                  </w:rPr>
                                  <w:t>.</w:t>
                                </w:r>
                              </w:p>
                              <w:p w14:paraId="4EA1778B" w14:textId="77777777" w:rsidR="00267C9F" w:rsidRDefault="00267C9F" w:rsidP="00AE166D"/>
                            </w:txbxContent>
                          </wps:txbx>
                          <wps:bodyPr rot="0" vert="horz" wrap="square" lIns="12700" tIns="12700" rIns="12700" bIns="12700" anchor="t" anchorCtr="0" upright="1">
                            <a:noAutofit/>
                          </wps:bodyPr>
                        </wps:wsp>
                      </wpg:grpSp>
                      <wpg:grpSp>
                        <wpg:cNvPr id="326" name="Group 80"/>
                        <wpg:cNvGrpSpPr>
                          <a:grpSpLocks/>
                        </wpg:cNvGrpSpPr>
                        <wpg:grpSpPr bwMode="auto">
                          <a:xfrm>
                            <a:off x="20" y="14430"/>
                            <a:ext cx="2507" cy="239"/>
                            <a:chOff x="20" y="14430"/>
                            <a:chExt cx="19999" cy="20000"/>
                          </a:xfrm>
                        </wpg:grpSpPr>
                        <wps:wsp>
                          <wps:cNvPr id="3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2D4107" w14:textId="77777777" w:rsidR="00267C9F" w:rsidRDefault="00267C9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26"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38BF21" w14:textId="77777777" w:rsidR="00267C9F" w:rsidRDefault="00267C9F" w:rsidP="00AE166D">
                                <w:pPr>
                                  <w:pStyle w:val="af9"/>
                                  <w:rPr>
                                    <w:lang w:val="ru-RU"/>
                                  </w:rPr>
                                </w:pPr>
                                <w:r>
                                  <w:rPr>
                                    <w:lang w:val="ru-RU"/>
                                  </w:rPr>
                                  <w:t>Блинова Е.А.</w:t>
                                </w:r>
                              </w:p>
                              <w:p w14:paraId="2E09229E" w14:textId="77777777" w:rsidR="00267C9F" w:rsidRDefault="00267C9F" w:rsidP="00AE166D"/>
                            </w:txbxContent>
                          </wps:txbx>
                          <wps:bodyPr rot="0" vert="horz" wrap="square" lIns="12700" tIns="12700" rIns="12700" bIns="12700" anchor="t" anchorCtr="0" upright="1">
                            <a:noAutofit/>
                          </wps:bodyPr>
                        </wps:wsp>
                      </wpg:grpSp>
                      <wpg:grpSp>
                        <wpg:cNvPr id="427" name="Group 83"/>
                        <wpg:cNvGrpSpPr>
                          <a:grpSpLocks/>
                        </wpg:cNvGrpSpPr>
                        <wpg:grpSpPr bwMode="auto">
                          <a:xfrm>
                            <a:off x="20" y="14705"/>
                            <a:ext cx="2507" cy="239"/>
                            <a:chOff x="20" y="14705"/>
                            <a:chExt cx="19999" cy="20000"/>
                          </a:xfrm>
                        </wpg:grpSpPr>
                        <wps:wsp>
                          <wps:cNvPr id="42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F36927" w14:textId="77777777" w:rsidR="00267C9F" w:rsidRDefault="00267C9F" w:rsidP="00AE166D">
                                <w:pPr>
                                  <w:pStyle w:val="af9"/>
                                </w:pPr>
                                <w:r>
                                  <w:t xml:space="preserve"> </w:t>
                                </w:r>
                              </w:p>
                            </w:txbxContent>
                          </wps:txbx>
                          <wps:bodyPr rot="0" vert="horz" wrap="square" lIns="12700" tIns="12700" rIns="12700" bIns="12700" anchor="t" anchorCtr="0" upright="1">
                            <a:noAutofit/>
                          </wps:bodyPr>
                        </wps:wsp>
                        <wps:wsp>
                          <wps:cNvPr id="42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C1B4A1" w14:textId="77777777" w:rsidR="00267C9F" w:rsidRDefault="00267C9F" w:rsidP="00AE166D"/>
                            </w:txbxContent>
                          </wps:txbx>
                          <wps:bodyPr rot="0" vert="horz" wrap="square" lIns="12700" tIns="12700" rIns="12700" bIns="12700" anchor="t" anchorCtr="0" upright="1">
                            <a:noAutofit/>
                          </wps:bodyPr>
                        </wps:wsp>
                      </wpg:grpSp>
                      <wpg:grpSp>
                        <wpg:cNvPr id="430" name="Group 86"/>
                        <wpg:cNvGrpSpPr>
                          <a:grpSpLocks/>
                        </wpg:cNvGrpSpPr>
                        <wpg:grpSpPr bwMode="auto">
                          <a:xfrm>
                            <a:off x="20" y="14972"/>
                            <a:ext cx="2507" cy="241"/>
                            <a:chOff x="20" y="14972"/>
                            <a:chExt cx="19999" cy="20000"/>
                          </a:xfrm>
                        </wpg:grpSpPr>
                        <wps:wsp>
                          <wps:cNvPr id="43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B281C7" w14:textId="77777777" w:rsidR="00267C9F" w:rsidRDefault="00267C9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32"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E1C6B6"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1D90E0B4" w14:textId="77777777" w:rsidR="00267C9F" w:rsidRDefault="00267C9F" w:rsidP="00AE166D">
                                <w:pPr>
                                  <w:pStyle w:val="af9"/>
                                  <w:rPr>
                                    <w:lang w:val="ru-RU"/>
                                  </w:rPr>
                                </w:pPr>
                                <w:r>
                                  <w:rPr>
                                    <w:lang w:val="ru-RU"/>
                                  </w:rPr>
                                  <w:t>.</w:t>
                                </w:r>
                              </w:p>
                              <w:p w14:paraId="5A090FCA" w14:textId="77777777" w:rsidR="00267C9F" w:rsidRDefault="00267C9F" w:rsidP="00AE166D">
                                <w:pPr>
                                  <w:pStyle w:val="afb"/>
                                </w:pPr>
                              </w:p>
                            </w:txbxContent>
                          </wps:txbx>
                          <wps:bodyPr rot="0" vert="horz" wrap="square" lIns="12700" tIns="12700" rIns="12700" bIns="12700" anchor="t" anchorCtr="0" upright="1">
                            <a:noAutofit/>
                          </wps:bodyPr>
                        </wps:wsp>
                      </wpg:grpSp>
                      <wpg:grpSp>
                        <wpg:cNvPr id="433" name="Group 89"/>
                        <wpg:cNvGrpSpPr>
                          <a:grpSpLocks/>
                        </wpg:cNvGrpSpPr>
                        <wpg:grpSpPr bwMode="auto">
                          <a:xfrm>
                            <a:off x="20" y="15240"/>
                            <a:ext cx="2524" cy="240"/>
                            <a:chOff x="20" y="15240"/>
                            <a:chExt cx="20135" cy="20000"/>
                          </a:xfrm>
                        </wpg:grpSpPr>
                        <wps:wsp>
                          <wps:cNvPr id="43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CBAEE9" w14:textId="77777777" w:rsidR="00267C9F" w:rsidRDefault="00267C9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3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25F168" w14:textId="77777777" w:rsidR="00267C9F" w:rsidRDefault="00267C9F" w:rsidP="00AE166D">
                                <w:pPr>
                                  <w:pStyle w:val="af9"/>
                                  <w:rPr>
                                    <w:lang w:val="ru-RU"/>
                                  </w:rPr>
                                </w:pPr>
                                <w:r>
                                  <w:rPr>
                                    <w:lang w:val="ru-RU"/>
                                  </w:rPr>
                                  <w:t>Смелов В.В.</w:t>
                                </w:r>
                              </w:p>
                              <w:p w14:paraId="01AAF7C1" w14:textId="77777777" w:rsidR="00267C9F" w:rsidRDefault="00267C9F" w:rsidP="00AE166D">
                                <w:pPr>
                                  <w:pStyle w:val="afb"/>
                                </w:pPr>
                              </w:p>
                            </w:txbxContent>
                          </wps:txbx>
                          <wps:bodyPr rot="0" vert="horz" wrap="square" lIns="12700" tIns="12700" rIns="12700" bIns="12700" anchor="t" anchorCtr="0" upright="1">
                            <a:noAutofit/>
                          </wps:bodyPr>
                        </wps:wsp>
                      </wpg:grpSp>
                      <wps:wsp>
                        <wps:cNvPr id="436"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5665D2" w14:textId="2CA358C0" w:rsidR="00267C9F" w:rsidRPr="00AE166D" w:rsidRDefault="00267C9F" w:rsidP="00AE166D">
                              <w:pPr>
                                <w:pStyle w:val="afb"/>
                                <w:rPr>
                                  <w:rFonts w:ascii="Times New Roman" w:hAnsi="Times New Roman"/>
                                  <w:sz w:val="24"/>
                                  <w:lang w:val="ru-RU"/>
                                </w:rPr>
                              </w:pPr>
                              <w:r>
                                <w:rPr>
                                  <w:rFonts w:ascii="Times New Roman" w:hAnsi="Times New Roman"/>
                                  <w:sz w:val="24"/>
                                  <w:lang w:val="ru-RU"/>
                                </w:rPr>
                                <w:t>1 раздел</w:t>
                              </w:r>
                            </w:p>
                          </w:txbxContent>
                        </wps:txbx>
                        <wps:bodyPr rot="0" vert="horz" wrap="square" lIns="12700" tIns="12700" rIns="12700" bIns="12700" anchor="ctr" anchorCtr="0" upright="1">
                          <a:noAutofit/>
                        </wps:bodyPr>
                      </wps:wsp>
                      <wps:wsp>
                        <wps:cNvPr id="43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8C4EF7"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4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2E1BC4"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4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4E5E95"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4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6"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E6FB3A" w14:textId="45C6FCC1"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47"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1554C0"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09D5AE" id="Группа 3500" o:spid="_x0000_s1226" style="position:absolute;left:0;text-align:left;margin-left:-11.2pt;margin-top:-40.95pt;width:524.25pt;height:809.25pt;z-index:25166540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">
                <v:rect id="Rectangle 54" o:spid="_x0000_s12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" filled="f" strokeweight="2pt"/>
                <v:line id="Line 56" o:spid="_x0000_s12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57" o:spid="_x0000_s12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" strokeweight="2pt"/>
                <v:line id="Line 58" o:spid="_x0000_s12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" strokeweight="2pt"/>
                <v:line id="Line 59" o:spid="_x0000_s12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line id="Line 60" o:spid="_x0000_s12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" strokeweight="2pt"/>
                <v:line id="Line 61" o:spid="_x0000_s12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" strokeweight="2pt"/>
                <v:line id="Line 62" o:spid="_x0000_s12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" strokeweight="1pt"/>
                <v:line id="Line 63" o:spid="_x0000_s12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64" o:spid="_x0000_s12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" filled="f" stroked="f" strokeweight=".25pt">
                  <v:textbox inset="1pt,1pt,1pt,1pt">
                    <w:txbxContent>
                      <w:p w14:paraId="2025FEF7" w14:textId="77777777" w:rsidR="00267C9F" w:rsidRDefault="00267C9F" w:rsidP="00AE166D">
                        <w:pPr>
                          <w:pStyle w:val="af7"/>
                          <w:jc w:val="center"/>
                        </w:pPr>
                      </w:p>
                    </w:txbxContent>
                  </v:textbox>
                </v:rect>
                <v:rect id="Rectangle 65" o:spid="_x0000_s12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" filled="f" stroked="f" strokeweight=".25pt">
                  <v:textbox inset="1pt,1pt,1pt,1pt">
                    <w:txbxContent>
                      <w:p w14:paraId="2A77A29E" w14:textId="77777777" w:rsidR="00267C9F" w:rsidRDefault="00267C9F" w:rsidP="00AE166D">
                        <w:pPr>
                          <w:pStyle w:val="af7"/>
                        </w:pPr>
                      </w:p>
                    </w:txbxContent>
                  </v:textbox>
                </v:rect>
                <v:rect id="Rectangle 66" o:spid="_x0000_s12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" filled="f" stroked="f" strokeweight=".25pt">
                  <v:textbox inset="1pt,1pt,1pt,1pt">
                    <w:txbxContent>
                      <w:p w14:paraId="67A8E3F9"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2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" filled="f" stroked="f" strokeweight=".25pt">
                  <v:textbox inset="1pt,1pt,1pt,1pt">
                    <w:txbxContent>
                      <w:p w14:paraId="6364BCBD"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" filled="f" stroked="f" strokeweight=".25pt">
                  <v:textbox inset="1pt,1pt,1pt,1pt">
                    <w:txbxContent>
                      <w:p w14:paraId="45777608"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2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" filled="f" stroked="f" strokeweight=".25pt">
                  <v:textbox inset="1pt,1pt,1pt,1pt">
                    <w:txbxContent>
                      <w:p w14:paraId="49D34BA1"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2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" filled="f" stroked="f" strokeweight=".25pt">
                  <v:textbox inset="1pt,1pt,1pt,1pt">
                    <w:txbxContent>
                      <w:p w14:paraId="613382CE"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v:textbox>
                </v:rect>
                <v:rect id="Rectangle 71" o:spid="_x0000_s12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" filled="f" stroked="f" strokeweight=".25pt">
                  <v:textbox inset="1pt,1pt,1pt,1pt">
                    <w:txbxContent>
                      <w:p w14:paraId="4E30E39B"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4498878D" w14:textId="77777777" w:rsidR="00267C9F" w:rsidRDefault="00267C9F" w:rsidP="00AE166D">
                        <w:pPr>
                          <w:rPr>
                            <w:rFonts w:asciiTheme="minorHAnsi" w:hAnsiTheme="minorHAnsi"/>
                            <w:sz w:val="22"/>
                            <w:szCs w:val="22"/>
                          </w:rPr>
                        </w:pPr>
                      </w:p>
                    </w:txbxContent>
                  </v:textbox>
                </v:rect>
                <v:line id="Line 72" o:spid="_x0000_s12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" strokeweight="2pt"/>
                <v:line id="Line 73" o:spid="_x0000_s12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74" o:spid="_x0000_s12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TmwgAAANwAAAAPAAAAZHJzL2Rvd25yZXYueG1sRE/dasIw&#10;FL4f7B3CGXg3UxXG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AGsZTmwgAAANwAAAAPAAAA&#10;AAAAAAAAAAAAAAcCAABkcnMvZG93bnJldi54bWxQSwUGAAAAAAMAAwC3AAAA9gIAAAAA&#10;" strokeweight="1pt"/>
                <v:line id="Line 75" o:spid="_x0000_s12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9xQAAANwAAAAPAAAAZHJzL2Rvd25yZXYueG1sRI/dagIx&#10;FITvBd8hHKF3ml2F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Bp/TF9xQAAANwAAAAP&#10;AAAAAAAAAAAAAAAAAAcCAABkcnMvZG93bnJldi54bWxQSwUGAAAAAAMAAwC3AAAA+QIAAAAA&#10;" strokeweight="1pt"/>
                <v:line id="Line 76" o:spid="_x0000_s12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8KxQAAANwAAAAPAAAAZHJzL2Rvd25yZXYueG1sRI/dagIx&#10;FITvhb5DOAXvNOsW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CZL68KxQAAANwAAAAP&#10;AAAAAAAAAAAAAAAAAAcCAABkcnMvZG93bnJldi54bWxQSwUGAAAAAAMAAwC3AAAA+QIAAAAA&#10;" strokeweight="1pt"/>
                <v:group id="Group 77" o:spid="_x0000_s12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78" o:spid="_x0000_s12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" filled="f" stroked="f" strokeweight=".25pt">
                    <v:textbox inset="1pt,1pt,1pt,1pt">
                      <w:txbxContent>
                        <w:p w14:paraId="327B00F6" w14:textId="77777777" w:rsidR="00267C9F" w:rsidRDefault="00267C9F" w:rsidP="00AE166D">
                          <w:pPr>
                            <w:pStyle w:val="af9"/>
                          </w:pPr>
                          <w:r>
                            <w:t xml:space="preserve"> </w:t>
                          </w:r>
                          <w:proofErr w:type="spellStart"/>
                          <w:r>
                            <w:rPr>
                              <w:i w:val="0"/>
                            </w:rPr>
                            <w:t>Разраб</w:t>
                          </w:r>
                          <w:proofErr w:type="spellEnd"/>
                          <w:r>
                            <w:t>.</w:t>
                          </w:r>
                        </w:p>
                      </w:txbxContent>
                    </v:textbox>
                  </v:rect>
                  <v:rect id="Rectangle 79" o:spid="_x0000_s12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14:paraId="4A71D102" w14:textId="77777777" w:rsidR="00267C9F" w:rsidRDefault="00267C9F" w:rsidP="00AE166D">
                          <w:pPr>
                            <w:pStyle w:val="af9"/>
                            <w:rPr>
                              <w:lang w:val="ru-RU"/>
                            </w:rPr>
                          </w:pPr>
                          <w:r>
                            <w:rPr>
                              <w:lang w:val="ru-RU"/>
                            </w:rPr>
                            <w:t>Першай Я.Б.</w:t>
                          </w:r>
                        </w:p>
                        <w:p w14:paraId="0B6C23AE" w14:textId="77777777" w:rsidR="00267C9F" w:rsidRDefault="00267C9F" w:rsidP="00AE166D">
                          <w:pPr>
                            <w:pStyle w:val="af9"/>
                            <w:rPr>
                              <w:lang w:val="ru-RU"/>
                            </w:rPr>
                          </w:pPr>
                          <w:r>
                            <w:rPr>
                              <w:lang w:val="ru-RU"/>
                            </w:rPr>
                            <w:t>.</w:t>
                          </w:r>
                        </w:p>
                        <w:p w14:paraId="4EA1778B" w14:textId="77777777" w:rsidR="00267C9F" w:rsidRDefault="00267C9F" w:rsidP="00AE166D"/>
                      </w:txbxContent>
                    </v:textbox>
                  </v:rect>
                </v:group>
                <v:group id="Group 80" o:spid="_x0000_s12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81" o:spid="_x0000_s12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" filled="f" stroked="f" strokeweight=".25pt">
                    <v:textbox inset="1pt,1pt,1pt,1pt">
                      <w:txbxContent>
                        <w:p w14:paraId="302D4107" w14:textId="77777777" w:rsidR="00267C9F" w:rsidRDefault="00267C9F" w:rsidP="00AE166D">
                          <w:pPr>
                            <w:pStyle w:val="af9"/>
                          </w:pPr>
                          <w:r>
                            <w:t xml:space="preserve"> </w:t>
                          </w:r>
                          <w:proofErr w:type="spellStart"/>
                          <w:r>
                            <w:rPr>
                              <w:i w:val="0"/>
                            </w:rPr>
                            <w:t>Провер</w:t>
                          </w:r>
                          <w:proofErr w:type="spellEnd"/>
                          <w:r>
                            <w:t>.</w:t>
                          </w:r>
                        </w:p>
                      </w:txbxContent>
                    </v:textbox>
                  </v:rect>
                  <v:rect id="Rectangle 82" o:spid="_x0000_s12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" filled="f" stroked="f" strokeweight=".25pt">
                    <v:textbox inset="1pt,1pt,1pt,1pt">
                      <w:txbxContent>
                        <w:p w14:paraId="3A38BF21" w14:textId="77777777" w:rsidR="00267C9F" w:rsidRDefault="00267C9F" w:rsidP="00AE166D">
                          <w:pPr>
                            <w:pStyle w:val="af9"/>
                            <w:rPr>
                              <w:lang w:val="ru-RU"/>
                            </w:rPr>
                          </w:pPr>
                          <w:r>
                            <w:rPr>
                              <w:lang w:val="ru-RU"/>
                            </w:rPr>
                            <w:t>Блинова Е.А.</w:t>
                          </w:r>
                        </w:p>
                        <w:p w14:paraId="2E09229E" w14:textId="77777777" w:rsidR="00267C9F" w:rsidRDefault="00267C9F" w:rsidP="00AE166D"/>
                      </w:txbxContent>
                    </v:textbox>
                  </v:rect>
                </v:group>
                <v:group id="Group 83" o:spid="_x0000_s12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rect id="Rectangle 84" o:spid="_x0000_s12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14:paraId="1FF36927" w14:textId="77777777" w:rsidR="00267C9F" w:rsidRDefault="00267C9F" w:rsidP="00AE166D">
                          <w:pPr>
                            <w:pStyle w:val="af9"/>
                          </w:pPr>
                          <w:r>
                            <w:t xml:space="preserve"> </w:t>
                          </w:r>
                        </w:p>
                      </w:txbxContent>
                    </v:textbox>
                  </v:rect>
                  <v:rect id="Rectangle 85" o:spid="_x0000_s12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" filled="f" stroked="f" strokeweight=".25pt">
                    <v:textbox inset="1pt,1pt,1pt,1pt">
                      <w:txbxContent>
                        <w:p w14:paraId="53C1B4A1" w14:textId="77777777" w:rsidR="00267C9F" w:rsidRDefault="00267C9F" w:rsidP="00AE166D"/>
                      </w:txbxContent>
                    </v:textbox>
                  </v:rect>
                </v:group>
                <v:group id="Group 86" o:spid="_x0000_s12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rect id="Rectangle 87" o:spid="_x0000_s12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" filled="f" stroked="f" strokeweight=".25pt">
                    <v:textbox inset="1pt,1pt,1pt,1pt">
                      <w:txbxContent>
                        <w:p w14:paraId="06B281C7" w14:textId="77777777" w:rsidR="00267C9F" w:rsidRDefault="00267C9F" w:rsidP="00AE166D">
                          <w:pPr>
                            <w:pStyle w:val="af9"/>
                          </w:pPr>
                          <w:r>
                            <w:t xml:space="preserve"> </w:t>
                          </w:r>
                          <w:r>
                            <w:rPr>
                              <w:i w:val="0"/>
                            </w:rPr>
                            <w:t>Н</w:t>
                          </w:r>
                          <w:r>
                            <w:t xml:space="preserve">. </w:t>
                          </w:r>
                          <w:r>
                            <w:rPr>
                              <w:i w:val="0"/>
                            </w:rPr>
                            <w:t>контр</w:t>
                          </w:r>
                          <w:r>
                            <w:t>.</w:t>
                          </w:r>
                        </w:p>
                      </w:txbxContent>
                    </v:textbox>
                  </v:rect>
                  <v:rect id="Rectangle 88" o:spid="_x0000_s12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" filled="f" stroked="f" strokeweight=".25pt">
                    <v:textbox inset="1pt,1pt,1pt,1pt">
                      <w:txbxContent>
                        <w:p w14:paraId="11E1C6B6"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1D90E0B4" w14:textId="77777777" w:rsidR="00267C9F" w:rsidRDefault="00267C9F" w:rsidP="00AE166D">
                          <w:pPr>
                            <w:pStyle w:val="af9"/>
                            <w:rPr>
                              <w:lang w:val="ru-RU"/>
                            </w:rPr>
                          </w:pPr>
                          <w:r>
                            <w:rPr>
                              <w:lang w:val="ru-RU"/>
                            </w:rPr>
                            <w:t>.</w:t>
                          </w:r>
                        </w:p>
                        <w:p w14:paraId="5A090FCA" w14:textId="77777777" w:rsidR="00267C9F" w:rsidRDefault="00267C9F" w:rsidP="00AE166D">
                          <w:pPr>
                            <w:pStyle w:val="afb"/>
                          </w:pPr>
                        </w:p>
                      </w:txbxContent>
                    </v:textbox>
                  </v:rect>
                </v:group>
                <v:group id="Group 89" o:spid="_x0000_s12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rect id="Rectangle 90" o:spid="_x0000_s12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14:paraId="71CBAEE9" w14:textId="77777777" w:rsidR="00267C9F" w:rsidRDefault="00267C9F" w:rsidP="00AE166D">
                          <w:pPr>
                            <w:pStyle w:val="af9"/>
                          </w:pPr>
                          <w:r>
                            <w:t xml:space="preserve"> </w:t>
                          </w:r>
                          <w:proofErr w:type="spellStart"/>
                          <w:r>
                            <w:rPr>
                              <w:i w:val="0"/>
                            </w:rPr>
                            <w:t>Утверд</w:t>
                          </w:r>
                          <w:proofErr w:type="spellEnd"/>
                          <w:r>
                            <w:t>.</w:t>
                          </w:r>
                        </w:p>
                      </w:txbxContent>
                    </v:textbox>
                  </v:rect>
                  <v:rect id="Rectangle 91" o:spid="_x0000_s12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14:paraId="2325F168" w14:textId="77777777" w:rsidR="00267C9F" w:rsidRDefault="00267C9F" w:rsidP="00AE166D">
                          <w:pPr>
                            <w:pStyle w:val="af9"/>
                            <w:rPr>
                              <w:lang w:val="ru-RU"/>
                            </w:rPr>
                          </w:pPr>
                          <w:r>
                            <w:rPr>
                              <w:lang w:val="ru-RU"/>
                            </w:rPr>
                            <w:t>Смелов В.В.</w:t>
                          </w:r>
                        </w:p>
                        <w:p w14:paraId="01AAF7C1" w14:textId="77777777" w:rsidR="00267C9F" w:rsidRDefault="00267C9F" w:rsidP="00AE166D">
                          <w:pPr>
                            <w:pStyle w:val="afb"/>
                          </w:pPr>
                        </w:p>
                      </w:txbxContent>
                    </v:textbox>
                  </v:rect>
                </v:group>
                <v:line id="Line 92" o:spid="_x0000_s12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rect id="Rectangle 93" o:spid="_x0000_s12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" filled="f" stroked="f" strokeweight=".25pt">
                  <v:textbox inset="1pt,1pt,1pt,1pt">
                    <w:txbxContent>
                      <w:p w14:paraId="775665D2" w14:textId="2CA358C0" w:rsidR="00267C9F" w:rsidRPr="00AE166D" w:rsidRDefault="00267C9F" w:rsidP="00AE166D">
                        <w:pPr>
                          <w:pStyle w:val="afb"/>
                          <w:rPr>
                            <w:rFonts w:ascii="Times New Roman" w:hAnsi="Times New Roman"/>
                            <w:sz w:val="24"/>
                            <w:lang w:val="ru-RU"/>
                          </w:rPr>
                        </w:pPr>
                        <w:r>
                          <w:rPr>
                            <w:rFonts w:ascii="Times New Roman" w:hAnsi="Times New Roman"/>
                            <w:sz w:val="24"/>
                            <w:lang w:val="ru-RU"/>
                          </w:rPr>
                          <w:t>1 раздел</w:t>
                        </w:r>
                      </w:p>
                    </w:txbxContent>
                  </v:textbox>
                </v:rect>
                <v:line id="Line 94" o:spid="_x0000_s12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Line 95" o:spid="_x0000_s12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Line 96" o:spid="_x0000_s12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rect id="Rectangle 97" o:spid="_x0000_s12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" filled="f" stroked="f" strokeweight=".25pt">
                  <v:textbox inset="1pt,1pt,1pt,1pt">
                    <w:txbxContent>
                      <w:p w14:paraId="688C4EF7"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462E1BC4"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2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044E5E95"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2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ogxQAAANwAAAAPAAAAZHJzL2Rvd25yZXYueG1sRI/dagIx&#10;FITvhb5DOAXvNGtZ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k/7ogxQAAANwAAAAP&#10;AAAAAAAAAAAAAAAAAAcCAABkcnMvZG93bnJldi54bWxQSwUGAAAAAAMAAwC3AAAA+QIAAAAA&#10;" strokeweight="1pt"/>
                <v:line id="Line 101" o:spid="_x0000_s12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7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ALsx+7xQAAANwAAAAP&#10;AAAAAAAAAAAAAAAAAAcCAABkcnMvZG93bnJldi54bWxQSwUGAAAAAAMAAwC3AAAA+QIAAAAA&#10;" strokeweight="1pt"/>
                <v:rect id="Rectangle 102" o:spid="_x0000_s12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" filled="f" stroked="f" strokeweight=".25pt">
                  <v:textbox inset="1pt,1pt,1pt,1pt">
                    <w:txbxContent>
                      <w:p w14:paraId="06E6FB3A" w14:textId="45C6FCC1"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2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vbwwAAANwAAAAPAAAAZHJzL2Rvd25yZXYueG1sRI/BasMw&#10;EETvhfyD2EBvtZxiU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UKmr28MAAADcAAAADwAA&#10;AAAAAAAAAAAAAAAHAgAAZHJzL2Rvd25yZXYueG1sUEsFBgAAAAADAAMAtwAAAPcCAAAAAA==&#10;" filled="f" stroked="f" strokeweight=".25pt">
                  <v:textbox inset="1pt,1pt,1pt,1pt">
                    <w:txbxContent>
                      <w:p w14:paraId="591554C0"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661385" w:rsidRPr="00661385">
        <w:t xml:space="preserve"> </w:t>
      </w:r>
      <w:r w:rsidR="00661385">
        <w:t xml:space="preserve">1 </w:t>
      </w:r>
      <w:r w:rsidR="00661385" w:rsidRPr="00661385">
        <w:t>Постановка</w:t>
      </w:r>
      <w:r w:rsidR="00661385" w:rsidRPr="009B423C">
        <w:t xml:space="preserve"> задачи и обзор аналогов</w:t>
      </w:r>
      <w:bookmarkEnd w:id="5"/>
    </w:p>
    <w:p w14:paraId="43FD1051" w14:textId="693F6C97" w:rsidR="00661385" w:rsidRDefault="00661385" w:rsidP="00DF48A3">
      <w:pPr>
        <w:pStyle w:val="a8"/>
        <w:rPr>
          <w:snapToGrid w:val="0"/>
        </w:rPr>
      </w:pPr>
      <w:r>
        <w:rPr>
          <w:snapToGrid w:val="0"/>
        </w:rPr>
        <w:t>Перед началом работы необходимо составить набор задач для решения их при разработке программного средства и провести обзор аналогов для обнаружения достоинст</w:t>
      </w:r>
      <w:r w:rsidR="00DF48A3">
        <w:rPr>
          <w:snapToGrid w:val="0"/>
        </w:rPr>
        <w:t>в и недостатков в данной сфере.</w:t>
      </w:r>
    </w:p>
    <w:p w14:paraId="5E67D129" w14:textId="2DA7D001" w:rsidR="00661385" w:rsidRPr="00DF48A3" w:rsidRDefault="00661385" w:rsidP="001D6E53">
      <w:pPr>
        <w:pStyle w:val="ac"/>
        <w:outlineLvl w:val="1"/>
      </w:pPr>
      <w:bookmarkStart w:id="6" w:name="_Toc72351870"/>
      <w:r w:rsidRPr="00DF48A3">
        <w:t>1.1 Проблемы мотивации при ведении здорового образа жизни</w:t>
      </w:r>
      <w:bookmarkEnd w:id="6"/>
    </w:p>
    <w:p w14:paraId="4FCFF4A6" w14:textId="77777777" w:rsidR="00661385" w:rsidRDefault="00661385" w:rsidP="00661385">
      <w:pPr>
        <w:pStyle w:val="a8"/>
        <w:rPr>
          <w:snapToGrid w:val="0"/>
        </w:rPr>
      </w:pPr>
      <w:r>
        <w:rPr>
          <w:snapToGrid w:val="0"/>
        </w:rPr>
        <w:t xml:space="preserve">Очень часто, приняв решение вести Здоровый образ жизни, что подразумевает в себе пробежки, тренировки, правильное питание, человеку необходимо соблюдать этот режим, что подразумевает в себе регулярность, постоянство выполнения физических упражнений. И если на первых порах регулярно тренироваться, следить за питанием хватает мотивации и силы воли, то со временем она угасает и человеку становится сложнее себя контролировать. </w:t>
      </w:r>
    </w:p>
    <w:p w14:paraId="77E96D93" w14:textId="77777777" w:rsidR="00661385" w:rsidRDefault="00661385" w:rsidP="00661385">
      <w:pPr>
        <w:pStyle w:val="a8"/>
        <w:rPr>
          <w:snapToGrid w:val="0"/>
        </w:rPr>
      </w:pPr>
      <w:r>
        <w:rPr>
          <w:snapToGrid w:val="0"/>
        </w:rPr>
        <w:t xml:space="preserve">Несмотря на то, что большинство понимает, что тренировки полезны для здоровья, но возможность встретиться с друзьями, отдохнуть с семьёй, усталость после работы все же перевешивают. Опираясь на мотив «должен сделать потому что полезно» требует борьбы со своей ленью, проявление силы воли, что большинство не любит и старается избегать. </w:t>
      </w:r>
    </w:p>
    <w:p w14:paraId="511DA879" w14:textId="77777777" w:rsidR="00661385" w:rsidRDefault="00661385" w:rsidP="00661385">
      <w:pPr>
        <w:pStyle w:val="a8"/>
        <w:rPr>
          <w:snapToGrid w:val="0"/>
        </w:rPr>
      </w:pPr>
      <w:r>
        <w:rPr>
          <w:snapToGrid w:val="0"/>
        </w:rPr>
        <w:t>Ответственность только лишь перед собой и своей силой воли часто приводит к окончанию режима тренировок и ведению здорового образа жизни.</w:t>
      </w:r>
    </w:p>
    <w:p w14:paraId="79D4FE66" w14:textId="77777777" w:rsidR="00661385" w:rsidRDefault="00661385" w:rsidP="00661385">
      <w:pPr>
        <w:pStyle w:val="a8"/>
        <w:rPr>
          <w:snapToGrid w:val="0"/>
        </w:rPr>
      </w:pPr>
      <w:r>
        <w:rPr>
          <w:snapToGrid w:val="0"/>
        </w:rPr>
        <w:t>В этом случае очень важно себя мотивировать. Ещё важнее мотивировать себя правильно. Необходимо ставить себе правильные и конкретные цели. Отмечать успехи, вести отчет. Планировать. Таким образом, гораздо эффективнее ставить себе мотивации, цели, имеющие ключевые слова «стать», «быть».</w:t>
      </w:r>
    </w:p>
    <w:p w14:paraId="0F485C12" w14:textId="066CBD9F" w:rsidR="00661385" w:rsidRDefault="00661385" w:rsidP="00DF48A3">
      <w:pPr>
        <w:pStyle w:val="a8"/>
        <w:rPr>
          <w:snapToGrid w:val="0"/>
        </w:rPr>
      </w:pPr>
      <w:r>
        <w:rPr>
          <w:snapToGrid w:val="0"/>
        </w:rPr>
        <w:t>Большую роль играет ответственность не только перед собой, но и ещё перед кем-либо. Можно договориться с другом контролировать друг друга или регулярно публиковать свой прогресс в социальных сетях. В этом случае гораздо сложнее будет бросить тренировки, показав тем самым слабую силу воли и проигрыш перед единомышленника</w:t>
      </w:r>
      <w:r w:rsidR="00DF48A3">
        <w:rPr>
          <w:snapToGrid w:val="0"/>
        </w:rPr>
        <w:t>ми, которые наблюдали прогресс.</w:t>
      </w:r>
    </w:p>
    <w:p w14:paraId="6600DFCD" w14:textId="6EA5CA83" w:rsidR="00661385" w:rsidRDefault="00661385" w:rsidP="001D6E53">
      <w:pPr>
        <w:pStyle w:val="ac"/>
        <w:outlineLvl w:val="1"/>
        <w:rPr>
          <w:snapToGrid w:val="0"/>
        </w:rPr>
      </w:pPr>
      <w:bookmarkStart w:id="7" w:name="_Toc72351871"/>
      <w:r w:rsidRPr="00522DB8">
        <w:rPr>
          <w:snapToGrid w:val="0"/>
        </w:rPr>
        <w:t xml:space="preserve">1.2 </w:t>
      </w:r>
      <w:r w:rsidRPr="00D60F0B">
        <w:rPr>
          <w:snapToGrid w:val="0"/>
        </w:rPr>
        <w:t>Достоинства фитнес-социальной сети</w:t>
      </w:r>
      <w:bookmarkEnd w:id="7"/>
    </w:p>
    <w:p w14:paraId="4A969D54" w14:textId="77777777" w:rsidR="00661385" w:rsidRDefault="00661385" w:rsidP="00661385">
      <w:pPr>
        <w:pStyle w:val="a8"/>
        <w:rPr>
          <w:snapToGrid w:val="0"/>
        </w:rPr>
      </w:pPr>
      <w:r>
        <w:rPr>
          <w:snapToGrid w:val="0"/>
        </w:rPr>
        <w:t>Развитие интернета, а в частности социальных сетей, привело к тому, что они проникли практически в каждую сферу нашей жизни. В различных тематических социальных сетях можно найти работу, общаться со знакомыми, выбрать и приобрести автомобиль, обсуждать книги, музыку, информационные технологии, бизнес, следить за спортивными событиями и обсуждать их с единомышленниками.</w:t>
      </w:r>
    </w:p>
    <w:p w14:paraId="060C0D99" w14:textId="6FC73858" w:rsidR="00AE166D" w:rsidRPr="00661385" w:rsidRDefault="00AE166D" w:rsidP="00AE166D">
      <w:pPr>
        <w:pStyle w:val="1"/>
        <w:spacing w:before="0" w:after="360" w:line="240" w:lineRule="auto"/>
        <w:jc w:val="center"/>
        <w:rPr>
          <w:rFonts w:ascii="Times New Roman" w:eastAsia="Calibri" w:hAnsi="Times New Roman" w:cs="Times New Roman"/>
          <w:color w:val="auto"/>
          <w:sz w:val="28"/>
          <w:szCs w:val="28"/>
        </w:rPr>
      </w:pPr>
    </w:p>
    <w:p w14:paraId="177251D2" w14:textId="77777777" w:rsidR="00AE166D" w:rsidRDefault="00AE166D" w:rsidP="00AE166D">
      <w:pPr>
        <w:tabs>
          <w:tab w:val="clear" w:pos="10076"/>
          <w:tab w:val="left" w:pos="9781"/>
        </w:tabs>
        <w:ind w:firstLine="0"/>
        <w:rPr>
          <w:b/>
        </w:rPr>
      </w:pPr>
    </w:p>
    <w:p w14:paraId="54AE1F23" w14:textId="26468849" w:rsidR="00635D5A" w:rsidRP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31A29DE" w14:textId="77777777" w:rsidR="001D4646" w:rsidRDefault="001D4646" w:rsidP="00D60F0B">
      <w:pPr>
        <w:pStyle w:val="a8"/>
        <w:rPr>
          <w:snapToGrid w:val="0"/>
        </w:rPr>
      </w:pPr>
      <w:r>
        <w:rPr>
          <w:snapToGrid w:val="0"/>
        </w:rPr>
        <w:lastRenderedPageBreak/>
        <w:t>Очень удобно, когда для каждой сферы можно найти соответствующую социальную сеть. Таким образом, соц. сети, не имеющие определенной тематики, не будут отображать специализированный контент, предназначенный для узкой аудитории, а пользователям легче найти единомышленника.</w:t>
      </w:r>
    </w:p>
    <w:p w14:paraId="4909F0C1" w14:textId="7C077797" w:rsidR="00A33581" w:rsidRDefault="008E004E" w:rsidP="00DF48A3">
      <w:pPr>
        <w:pStyle w:val="a8"/>
        <w:rPr>
          <w:snapToGrid w:val="0"/>
        </w:rPr>
      </w:pPr>
      <w:r>
        <w:rPr>
          <w:snapToGrid w:val="0"/>
        </w:rPr>
        <w:t>Ниже приведены основные преимущества и недостатки создания и существования специализированной фитнес-социальной сети.</w:t>
      </w:r>
    </w:p>
    <w:p w14:paraId="1D6609BC" w14:textId="77777777" w:rsidR="008E004E" w:rsidRDefault="008E004E" w:rsidP="00D60F0B">
      <w:pPr>
        <w:pStyle w:val="a8"/>
        <w:rPr>
          <w:snapToGrid w:val="0"/>
        </w:rPr>
      </w:pPr>
      <w:r>
        <w:rPr>
          <w:snapToGrid w:val="0"/>
        </w:rPr>
        <w:t>Преимущества</w:t>
      </w:r>
      <w:r w:rsidR="002A4817">
        <w:rPr>
          <w:snapToGrid w:val="0"/>
        </w:rPr>
        <w:t>:</w:t>
      </w:r>
    </w:p>
    <w:p w14:paraId="6E90412B" w14:textId="77777777" w:rsidR="002A4817" w:rsidRDefault="00A33581" w:rsidP="002A4817">
      <w:pPr>
        <w:pStyle w:val="a0"/>
      </w:pPr>
      <w:r>
        <w:t>наличие конкретной тематики;</w:t>
      </w:r>
    </w:p>
    <w:p w14:paraId="2F210097" w14:textId="77777777" w:rsidR="00A33581" w:rsidRDefault="00A33581" w:rsidP="002A4817">
      <w:pPr>
        <w:pStyle w:val="a0"/>
      </w:pPr>
      <w:r>
        <w:t>построение своего комьюнити с течением времени;</w:t>
      </w:r>
    </w:p>
    <w:p w14:paraId="20205EF9" w14:textId="77777777" w:rsidR="00A33581" w:rsidRDefault="00A33581" w:rsidP="002A4817">
      <w:pPr>
        <w:pStyle w:val="a0"/>
      </w:pPr>
      <w:r>
        <w:t>повышенная эффективность рекламы;</w:t>
      </w:r>
    </w:p>
    <w:p w14:paraId="14E84030" w14:textId="77777777" w:rsidR="00A33581" w:rsidRDefault="00A33581" w:rsidP="002A4817">
      <w:pPr>
        <w:pStyle w:val="a0"/>
      </w:pPr>
      <w:r>
        <w:t>возможность легко найти единомышленников;</w:t>
      </w:r>
    </w:p>
    <w:p w14:paraId="2CF34116" w14:textId="77777777" w:rsidR="00A33581" w:rsidRDefault="00A33581" w:rsidP="002A4817">
      <w:pPr>
        <w:pStyle w:val="a0"/>
      </w:pPr>
      <w:r>
        <w:t>лёгкий поиск нужного контента и сообществ.</w:t>
      </w:r>
    </w:p>
    <w:p w14:paraId="0B14C60F" w14:textId="77777777" w:rsidR="00A33581" w:rsidRDefault="00A33581" w:rsidP="00A33581">
      <w:pPr>
        <w:pStyle w:val="a0"/>
        <w:numPr>
          <w:ilvl w:val="0"/>
          <w:numId w:val="0"/>
        </w:numPr>
        <w:ind w:left="708"/>
      </w:pPr>
      <w:r>
        <w:t>Недостатки:</w:t>
      </w:r>
    </w:p>
    <w:p w14:paraId="36FED17E" w14:textId="77777777" w:rsidR="00A33581" w:rsidRDefault="00CE4F92" w:rsidP="00A33581">
      <w:pPr>
        <w:pStyle w:val="a0"/>
      </w:pPr>
      <w:r>
        <w:t>сложность привлечения пользователей из аналогичных, более развитых, не тематических соц. сетей;</w:t>
      </w:r>
    </w:p>
    <w:p w14:paraId="68B79069" w14:textId="77777777" w:rsidR="00CE4F92" w:rsidRDefault="00CE4F92" w:rsidP="00A33581">
      <w:pPr>
        <w:pStyle w:val="a0"/>
      </w:pPr>
      <w:r>
        <w:t>повышенная конкуренция за рекламодателя;</w:t>
      </w:r>
    </w:p>
    <w:p w14:paraId="60CF3E75" w14:textId="7080E555" w:rsidR="0078275C" w:rsidRDefault="00CE4F92" w:rsidP="00DF48A3">
      <w:pPr>
        <w:pStyle w:val="a0"/>
      </w:pPr>
      <w:r>
        <w:t>отклонения от темат</w:t>
      </w:r>
      <w:r w:rsidR="00DF48A3">
        <w:t>ики соц. сети не очень уместны.</w:t>
      </w:r>
    </w:p>
    <w:p w14:paraId="099BFD2D" w14:textId="40D2DBEA" w:rsidR="0078275C" w:rsidRPr="0078275C" w:rsidRDefault="0078275C" w:rsidP="001D6E53">
      <w:pPr>
        <w:pStyle w:val="ac"/>
        <w:outlineLvl w:val="1"/>
      </w:pPr>
      <w:bookmarkStart w:id="8" w:name="_Toc72351872"/>
      <w:r w:rsidRPr="0078275C">
        <w:t>1.3 Постановка задачи</w:t>
      </w:r>
      <w:bookmarkEnd w:id="8"/>
    </w:p>
    <w:p w14:paraId="404C65B0" w14:textId="0BEEAF83" w:rsidR="00546BC0" w:rsidRDefault="0078275C" w:rsidP="009B423C">
      <w:pPr>
        <w:pStyle w:val="a8"/>
      </w:pPr>
      <w:r>
        <w:t>Главной целью дипломного проекта является разработка клиент-серверного мобильного приложения, которое обеспечит пользователям доступ к тематической спортивной социальной сети, 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w:t>
      </w:r>
      <w:r w:rsidR="00671642">
        <w:t xml:space="preserve"> осуществлять взаимную подписку, оценивать, комментировать, сохранять публикации.</w:t>
      </w:r>
    </w:p>
    <w:p w14:paraId="09249DB1" w14:textId="6C9DD592" w:rsidR="0019755B" w:rsidRDefault="0078275C" w:rsidP="00DF48A3">
      <w:pPr>
        <w:pStyle w:val="a8"/>
      </w:pPr>
      <w:r>
        <w:t>Большую перспективу в нынешнее время имеют именно тематические социальные сети, объединяющие в себе сообщества единомышленников.</w:t>
      </w:r>
    </w:p>
    <w:p w14:paraId="5CC2471F" w14:textId="7F81A2F1" w:rsidR="0019755B" w:rsidRPr="0019755B" w:rsidRDefault="0019755B" w:rsidP="001D6E53">
      <w:pPr>
        <w:pStyle w:val="ac"/>
        <w:outlineLvl w:val="1"/>
      </w:pPr>
      <w:bookmarkStart w:id="9" w:name="_Toc72351873"/>
      <w:r w:rsidRPr="0019755B">
        <w:t xml:space="preserve">1.4 Обзор среды </w:t>
      </w:r>
      <w:r w:rsidRPr="0019755B">
        <w:rPr>
          <w:lang w:val="en-US"/>
        </w:rPr>
        <w:t>Visual</w:t>
      </w:r>
      <w:r w:rsidRPr="0019755B">
        <w:t xml:space="preserve"> </w:t>
      </w:r>
      <w:r w:rsidRPr="0019755B">
        <w:rPr>
          <w:lang w:val="en-US"/>
        </w:rPr>
        <w:t>studio</w:t>
      </w:r>
      <w:bookmarkEnd w:id="9"/>
    </w:p>
    <w:p w14:paraId="242F5677" w14:textId="77777777" w:rsidR="0019755B" w:rsidRPr="0019755B" w:rsidRDefault="0019755B" w:rsidP="0019755B">
      <w:pPr>
        <w:pStyle w:val="a8"/>
      </w:pPr>
      <w:r w:rsidRPr="0019755B">
        <w:t>Написание оптимизированного и правильного кода невозможно без надежной и удобной среды разработки. Хорошая среда разработки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среды разработки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w:t>
      </w:r>
    </w:p>
    <w:p w14:paraId="07732D40" w14:textId="20E2B715" w:rsidR="0019755B" w:rsidRPr="0019755B" w:rsidRDefault="0019755B" w:rsidP="00DF48A3">
      <w:pPr>
        <w:pStyle w:val="a8"/>
      </w:pPr>
      <w:r w:rsidRPr="0019755B">
        <w:rPr>
          <w:lang w:val="en-US"/>
        </w:rPr>
        <w:t>Microsoft</w:t>
      </w:r>
      <w:r w:rsidRPr="0019755B">
        <w:t xml:space="preserve"> </w:t>
      </w:r>
      <w:r w:rsidRPr="0019755B">
        <w:rPr>
          <w:lang w:val="en-US"/>
        </w:rPr>
        <w:t>Visual</w:t>
      </w:r>
      <w:r w:rsidRPr="0019755B">
        <w:t xml:space="preserve"> </w:t>
      </w:r>
      <w:r w:rsidRPr="0019755B">
        <w:rPr>
          <w:lang w:val="en-US"/>
        </w:rPr>
        <w:t>Studio</w:t>
      </w:r>
      <w:r w:rsidRPr="0019755B">
        <w:t xml:space="preserve"> — линейка продуктов компании </w:t>
      </w:r>
      <w:r w:rsidRPr="0019755B">
        <w:rPr>
          <w:lang w:val="en-US"/>
        </w:rPr>
        <w:t>Microsoft</w:t>
      </w:r>
      <w:r w:rsidRPr="0019755B">
        <w:t xml:space="preserve">, включающих интегрированную среду разработки программного обеспечения и ряд других инструментальных инструментов. Данные продукты позволяют разрабатывать как </w:t>
      </w:r>
      <w:r w:rsidRPr="0019755B">
        <w:lastRenderedPageBreak/>
        <w:t xml:space="preserve">консольные приложения, так и </w:t>
      </w:r>
      <w:proofErr w:type="gramStart"/>
      <w:r w:rsidRPr="0019755B">
        <w:t>игры</w:t>
      </w:r>
      <w:proofErr w:type="gramEnd"/>
      <w:r w:rsidRPr="0019755B">
        <w:t xml:space="preserve"> и приложения с графическим интерфейсом, в том числе с поддержкой технологии </w:t>
      </w:r>
      <w:r w:rsidRPr="0019755B">
        <w:rPr>
          <w:lang w:val="en-US"/>
        </w:rPr>
        <w:t>Windows</w:t>
      </w:r>
      <w:r w:rsidRPr="0019755B">
        <w:t xml:space="preserve"> </w:t>
      </w:r>
      <w:r w:rsidRPr="0019755B">
        <w:rPr>
          <w:lang w:val="en-US"/>
        </w:rPr>
        <w:t>Forms</w:t>
      </w:r>
      <w:r w:rsidRPr="0019755B">
        <w:t xml:space="preserve">, а также веб-сайты, веб-приложения, веб-службы как в родном, так и в управляемом кодах для всех платформ, поддерживаемых </w:t>
      </w:r>
      <w:r w:rsidRPr="0019755B">
        <w:rPr>
          <w:lang w:val="en-US"/>
        </w:rPr>
        <w:t>Windows</w:t>
      </w:r>
      <w:r w:rsidRPr="0019755B">
        <w:t xml:space="preserve">, </w:t>
      </w:r>
      <w:r w:rsidRPr="0019755B">
        <w:rPr>
          <w:lang w:val="en-US"/>
        </w:rPr>
        <w:t>Windows</w:t>
      </w:r>
      <w:r w:rsidRPr="0019755B">
        <w:t xml:space="preserve"> </w:t>
      </w:r>
      <w:r w:rsidRPr="0019755B">
        <w:rPr>
          <w:lang w:val="en-US"/>
        </w:rPr>
        <w:t>Mobile</w:t>
      </w:r>
      <w:r w:rsidRPr="0019755B">
        <w:t xml:space="preserve">, </w:t>
      </w:r>
      <w:r w:rsidRPr="0019755B">
        <w:rPr>
          <w:lang w:val="en-US"/>
        </w:rPr>
        <w:t>Windows</w:t>
      </w:r>
      <w:r w:rsidRPr="0019755B">
        <w:t xml:space="preserve"> </w:t>
      </w:r>
      <w:r w:rsidRPr="0019755B">
        <w:rPr>
          <w:lang w:val="en-US"/>
        </w:rPr>
        <w:t>CE</w:t>
      </w:r>
      <w:r w:rsidRPr="0019755B">
        <w:t>, .</w:t>
      </w:r>
      <w:r w:rsidRPr="0019755B">
        <w:rPr>
          <w:lang w:val="en-US"/>
        </w:rPr>
        <w:t>NET</w:t>
      </w:r>
      <w:r w:rsidRPr="0019755B">
        <w:t xml:space="preserve"> </w:t>
      </w:r>
      <w:r w:rsidRPr="0019755B">
        <w:rPr>
          <w:lang w:val="en-US"/>
        </w:rPr>
        <w:t>Framework</w:t>
      </w:r>
      <w:r w:rsidRPr="0019755B">
        <w:t xml:space="preserve">, </w:t>
      </w:r>
      <w:r w:rsidRPr="0019755B">
        <w:rPr>
          <w:lang w:val="en-US"/>
        </w:rPr>
        <w:t>Xbox</w:t>
      </w:r>
      <w:r w:rsidRPr="0019755B">
        <w:t xml:space="preserve">, </w:t>
      </w:r>
      <w:r w:rsidRPr="0019755B">
        <w:rPr>
          <w:lang w:val="en-US"/>
        </w:rPr>
        <w:t>Windows</w:t>
      </w:r>
      <w:r w:rsidRPr="0019755B">
        <w:t xml:space="preserve"> </w:t>
      </w:r>
      <w:r w:rsidRPr="0019755B">
        <w:rPr>
          <w:lang w:val="en-US"/>
        </w:rPr>
        <w:t>Phone</w:t>
      </w:r>
      <w:r w:rsidRPr="0019755B">
        <w:t xml:space="preserve"> .</w:t>
      </w:r>
      <w:r w:rsidRPr="0019755B">
        <w:rPr>
          <w:lang w:val="en-US"/>
        </w:rPr>
        <w:t>NET</w:t>
      </w:r>
      <w:r w:rsidRPr="0019755B">
        <w:t xml:space="preserve"> </w:t>
      </w:r>
      <w:r w:rsidRPr="0019755B">
        <w:rPr>
          <w:lang w:val="en-US"/>
        </w:rPr>
        <w:t>Compact</w:t>
      </w:r>
      <w:r w:rsidRPr="0019755B">
        <w:t xml:space="preserve"> </w:t>
      </w:r>
      <w:r w:rsidRPr="0019755B">
        <w:rPr>
          <w:lang w:val="en-US"/>
        </w:rPr>
        <w:t>Framework</w:t>
      </w:r>
      <w:r w:rsidRPr="0019755B">
        <w:t xml:space="preserve"> и </w:t>
      </w:r>
      <w:r w:rsidRPr="0019755B">
        <w:rPr>
          <w:lang w:val="en-US"/>
        </w:rPr>
        <w:t>Silverlight</w:t>
      </w:r>
      <w:r w:rsidR="00DF48A3">
        <w:t>.</w:t>
      </w:r>
    </w:p>
    <w:p w14:paraId="689BAF90" w14:textId="77777777" w:rsidR="0019755B" w:rsidRDefault="0019755B" w:rsidP="0019755B">
      <w:pPr>
        <w:pStyle w:val="a8"/>
      </w:pPr>
      <w:r w:rsidRPr="0019755B">
        <w:rPr>
          <w:lang w:val="en-US"/>
        </w:rPr>
        <w:t>Visual</w:t>
      </w:r>
      <w:r w:rsidRPr="0019755B">
        <w:t xml:space="preserve"> </w:t>
      </w:r>
      <w:r w:rsidRPr="0019755B">
        <w:rPr>
          <w:lang w:val="en-US"/>
        </w:rPr>
        <w:t>Studio</w:t>
      </w:r>
      <w:r w:rsidRPr="0019755B">
        <w:t xml:space="preserve"> включает в себя редактор исходного кода с поддержкой технологии </w:t>
      </w:r>
      <w:r w:rsidRPr="0019755B">
        <w:rPr>
          <w:lang w:val="en-US"/>
        </w:rPr>
        <w:t>IntelliSense</w:t>
      </w:r>
      <w:r w:rsidRPr="0019755B">
        <w:t xml:space="preserve"> и возможностью простейшего рефакторинга кода. Встроенный отладчик может работать как отладчик уровня исходного кода, так и отладчик машинного уровня. Остальные встраиваемые инструменты включают в себя редактор форм для упрощения создания графического интерфейса приложения, веб-редактор, дизайнер классов и дизайнер схемы базы данных. </w:t>
      </w:r>
      <w:proofErr w:type="gramStart"/>
      <w:r w:rsidRPr="0019755B">
        <w:rPr>
          <w:lang w:val="en-US"/>
        </w:rPr>
        <w:t>Visual</w:t>
      </w:r>
      <w:r w:rsidRPr="0019755B">
        <w:t xml:space="preserve"> </w:t>
      </w:r>
      <w:r w:rsidRPr="0019755B">
        <w:rPr>
          <w:lang w:val="en-US"/>
        </w:rPr>
        <w:t>Studio</w:t>
      </w:r>
      <w:r w:rsidRPr="0019755B">
        <w:t xml:space="preserve"> позволяет создавать и подключать сторонние дополнения (плагины) для расширения функциональности практически на каждом уровне, включая добавление поддержки систем контроля версий исходного кода (как, например, </w:t>
      </w:r>
      <w:r w:rsidRPr="0019755B">
        <w:rPr>
          <w:lang w:val="en-US"/>
        </w:rPr>
        <w:t>Subversion</w:t>
      </w:r>
      <w:r w:rsidRPr="0019755B">
        <w:t xml:space="preserve"> и </w:t>
      </w:r>
      <w:r w:rsidRPr="0019755B">
        <w:rPr>
          <w:lang w:val="en-US"/>
        </w:rPr>
        <w:t>Visual</w:t>
      </w:r>
      <w:r w:rsidRPr="0019755B">
        <w:t xml:space="preserve"> </w:t>
      </w:r>
      <w:r w:rsidRPr="0019755B">
        <w:rPr>
          <w:lang w:val="en-US"/>
        </w:rPr>
        <w:t>SourceSafe</w:t>
      </w:r>
      <w:r w:rsidRPr="0019755B">
        <w:t xml:space="preserve">), добавление новых наборов инструментов (например, для редактирования и визуального проектирования кода на предметно-ориентированных языках программирования) или инструментов для прочих аспектов процесса разработки программного обеспечения (например, клиент </w:t>
      </w:r>
      <w:r w:rsidRPr="0019755B">
        <w:rPr>
          <w:lang w:val="en-US"/>
        </w:rPr>
        <w:t>Team</w:t>
      </w:r>
      <w:r w:rsidRPr="0019755B">
        <w:t xml:space="preserve"> </w:t>
      </w:r>
      <w:r w:rsidRPr="0019755B">
        <w:rPr>
          <w:lang w:val="en-US"/>
        </w:rPr>
        <w:t>Explorer</w:t>
      </w:r>
      <w:r w:rsidRPr="0019755B">
        <w:t xml:space="preserve"> для работы с </w:t>
      </w:r>
      <w:r w:rsidRPr="0019755B">
        <w:rPr>
          <w:lang w:val="en-US"/>
        </w:rPr>
        <w:t>Team</w:t>
      </w:r>
      <w:r w:rsidRPr="0019755B">
        <w:t xml:space="preserve"> </w:t>
      </w:r>
      <w:r w:rsidRPr="0019755B">
        <w:rPr>
          <w:lang w:val="en-US"/>
        </w:rPr>
        <w:t>Foundation</w:t>
      </w:r>
      <w:r w:rsidRPr="0019755B">
        <w:t xml:space="preserve"> </w:t>
      </w:r>
      <w:r w:rsidRPr="0019755B">
        <w:rPr>
          <w:lang w:val="en-US"/>
        </w:rPr>
        <w:t>Server</w:t>
      </w:r>
      <w:r w:rsidRPr="0019755B">
        <w:t>).</w:t>
      </w:r>
      <w:proofErr w:type="gramEnd"/>
    </w:p>
    <w:p w14:paraId="37AB13CF" w14:textId="77777777" w:rsidR="002542B3" w:rsidRDefault="002542B3" w:rsidP="00DF48A3">
      <w:pPr>
        <w:pStyle w:val="afc"/>
      </w:pPr>
      <w:r>
        <w:t xml:space="preserve">При разработке дипломного проекта использовалась среда разработки </w:t>
      </w:r>
      <w:r>
        <w:rPr>
          <w:lang w:val="en-US"/>
        </w:rPr>
        <w:t>Visual</w:t>
      </w:r>
      <w:r w:rsidRPr="002542B3">
        <w:t xml:space="preserve"> </w:t>
      </w:r>
      <w:r>
        <w:rPr>
          <w:lang w:val="en-US"/>
        </w:rPr>
        <w:t>Studio</w:t>
      </w:r>
      <w:r w:rsidRPr="002542B3">
        <w:t xml:space="preserve"> 2019. </w:t>
      </w:r>
      <w:r>
        <w:t xml:space="preserve">На рисунке 1.1 показана скриншот, на котором отображена среда разработки с открытым проектом и несколькими окнами основных инструментов, которые используются при </w:t>
      </w:r>
      <w:r w:rsidRPr="00DF48A3">
        <w:t>разработке</w:t>
      </w:r>
      <w:r>
        <w:t xml:space="preserve"> </w:t>
      </w:r>
      <w:r w:rsidRPr="00DF48A3">
        <w:t>программного</w:t>
      </w:r>
      <w:r>
        <w:t xml:space="preserve"> продукта:</w:t>
      </w:r>
    </w:p>
    <w:p w14:paraId="15216DF6" w14:textId="77777777" w:rsidR="00DF48A3" w:rsidRDefault="002542B3" w:rsidP="00DF48A3">
      <w:pPr>
        <w:pStyle w:val="440"/>
      </w:pPr>
      <w:r w:rsidRPr="00DF48A3">
        <w:rPr>
          <w:lang w:eastAsia="en-US"/>
        </w:rPr>
        <w:drawing>
          <wp:inline distT="0" distB="0" distL="0" distR="0" wp14:anchorId="440B7F7C" wp14:editId="7A77C8BE">
            <wp:extent cx="6076950" cy="328524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078952" cy="3286329"/>
                    </a:xfrm>
                    <a:prstGeom prst="rect">
                      <a:avLst/>
                    </a:prstGeom>
                  </pic:spPr>
                </pic:pic>
              </a:graphicData>
            </a:graphic>
          </wp:inline>
        </w:drawing>
      </w:r>
    </w:p>
    <w:p w14:paraId="2C883E46" w14:textId="20631B77" w:rsidR="002542B3" w:rsidRPr="00DF48A3" w:rsidRDefault="002542B3" w:rsidP="00DF48A3">
      <w:pPr>
        <w:pStyle w:val="440"/>
        <w:rPr>
          <w:lang w:val="ru-RU"/>
        </w:rPr>
      </w:pPr>
      <w:r w:rsidRPr="00DF48A3">
        <w:rPr>
          <w:lang w:val="ru-RU"/>
        </w:rPr>
        <w:t xml:space="preserve">Рисунок 1.1 – скриншот среды разработки </w:t>
      </w:r>
      <w:r w:rsidRPr="00DF48A3">
        <w:t>Visual</w:t>
      </w:r>
      <w:r w:rsidRPr="00DF48A3">
        <w:rPr>
          <w:lang w:val="ru-RU"/>
        </w:rPr>
        <w:t xml:space="preserve"> </w:t>
      </w:r>
      <w:r w:rsidRPr="00DF48A3">
        <w:t>Studio</w:t>
      </w:r>
      <w:r w:rsidRPr="00DF48A3">
        <w:rPr>
          <w:lang w:val="ru-RU"/>
        </w:rPr>
        <w:t xml:space="preserve"> 2019</w:t>
      </w:r>
    </w:p>
    <w:p w14:paraId="472703A8" w14:textId="77777777" w:rsidR="00DF48A3" w:rsidRDefault="00DF48A3" w:rsidP="002542B3">
      <w:pPr>
        <w:pStyle w:val="a8"/>
        <w:spacing w:before="240"/>
      </w:pPr>
    </w:p>
    <w:p w14:paraId="1A707ABE" w14:textId="77777777" w:rsidR="00DF48A3" w:rsidRDefault="00DF48A3" w:rsidP="002542B3">
      <w:pPr>
        <w:pStyle w:val="a8"/>
        <w:spacing w:before="240"/>
      </w:pPr>
    </w:p>
    <w:p w14:paraId="01C9BBDB" w14:textId="3C8D793A" w:rsidR="002542B3" w:rsidRDefault="002542B3" w:rsidP="00AD0B23">
      <w:pPr>
        <w:pStyle w:val="a8"/>
      </w:pPr>
      <w:r>
        <w:lastRenderedPageBreak/>
        <w:t>Основными инструментами при разработке являются:</w:t>
      </w:r>
    </w:p>
    <w:p w14:paraId="33386B6B" w14:textId="77777777" w:rsidR="002542B3" w:rsidRPr="002542B3" w:rsidRDefault="00911168" w:rsidP="002542B3">
      <w:pPr>
        <w:pStyle w:val="a0"/>
      </w:pPr>
      <w:r>
        <w:t>о</w:t>
      </w:r>
      <w:r w:rsidR="002542B3" w:rsidRPr="002542B3">
        <w:t>бозреватель решений (</w:t>
      </w:r>
      <w:r w:rsidR="002542B3">
        <w:t>слева</w:t>
      </w:r>
      <w:r w:rsidR="002542B3" w:rsidRPr="002542B3">
        <w:t>) позволяет просматривать файлы кода, перемещаться по ним и управлять ими. Обозреватель решений позволяет упорядочить код путем объедин</w:t>
      </w:r>
      <w:r>
        <w:t>ения файлов в решения и проекты;</w:t>
      </w:r>
    </w:p>
    <w:p w14:paraId="167DBDD2" w14:textId="1A0E264A" w:rsidR="002542B3" w:rsidRPr="002542B3" w:rsidRDefault="00911168" w:rsidP="002542B3">
      <w:pPr>
        <w:pStyle w:val="a0"/>
      </w:pPr>
      <w:r>
        <w:t>в</w:t>
      </w:r>
      <w:r w:rsidR="002542B3" w:rsidRPr="002542B3">
        <w:t xml:space="preserve"> окне редактора (центр) отображается содержимое файла. Здесь </w:t>
      </w:r>
      <w:r>
        <w:t>можно</w:t>
      </w:r>
      <w:r w:rsidR="002542B3" w:rsidRPr="002542B3">
        <w:t xml:space="preserve"> редактировать код или разрабатывать пользовательский интерфейс, например</w:t>
      </w:r>
      <w:r w:rsidR="00402581">
        <w:t>,</w:t>
      </w:r>
      <w:r w:rsidR="002542B3" w:rsidRPr="002542B3">
        <w:t xml:space="preserve"> окн</w:t>
      </w:r>
      <w:r>
        <w:t>о с кнопками или текстовые поля;</w:t>
      </w:r>
    </w:p>
    <w:p w14:paraId="70E7D284" w14:textId="77777777" w:rsidR="002542B3" w:rsidRDefault="002542B3" w:rsidP="002542B3">
      <w:pPr>
        <w:pStyle w:val="a0"/>
      </w:pPr>
      <w:r w:rsidRPr="002542B3">
        <w:t>Team Explorer (</w:t>
      </w:r>
      <w:r w:rsidR="00911168">
        <w:t>справа</w:t>
      </w:r>
      <w:r w:rsidRPr="002542B3">
        <w:t>) позволяет отслеживать рабочие элементы и использовать код совместно с другими пользователями с помощью технологий управления версиями, таких как Git и система управления версиями Team Foundation (TFVC).</w:t>
      </w:r>
    </w:p>
    <w:p w14:paraId="0883F8C2" w14:textId="77777777" w:rsidR="00911168" w:rsidRDefault="00911168" w:rsidP="00911168">
      <w:pPr>
        <w:pStyle w:val="a0"/>
        <w:numPr>
          <w:ilvl w:val="0"/>
          <w:numId w:val="0"/>
        </w:numPr>
        <w:ind w:firstLine="709"/>
      </w:pPr>
      <w:r>
        <w:t xml:space="preserve">Рассмотрим несколько дополнительных и полезных функций </w:t>
      </w:r>
      <w:r>
        <w:rPr>
          <w:lang w:val="en-US"/>
        </w:rPr>
        <w:t>IDE</w:t>
      </w:r>
      <w:r w:rsidRPr="00911168">
        <w:t xml:space="preserve"> </w:t>
      </w:r>
      <w:r>
        <w:rPr>
          <w:lang w:val="en-US"/>
        </w:rPr>
        <w:t>Visual</w:t>
      </w:r>
      <w:r w:rsidRPr="00911168">
        <w:t xml:space="preserve"> </w:t>
      </w:r>
      <w:r>
        <w:rPr>
          <w:lang w:val="en-US"/>
        </w:rPr>
        <w:t>Studio</w:t>
      </w:r>
      <w:r w:rsidRPr="00911168">
        <w:t xml:space="preserve"> 2019:</w:t>
      </w:r>
    </w:p>
    <w:p w14:paraId="49EAE60B" w14:textId="77777777" w:rsidR="00911168" w:rsidRDefault="00911168" w:rsidP="00911168">
      <w:pPr>
        <w:pStyle w:val="a0"/>
      </w:pPr>
      <w:r>
        <w:t>создание облачных приложений для Azure</w:t>
      </w:r>
      <w:r w:rsidRPr="00911168">
        <w:t xml:space="preserve">. </w:t>
      </w:r>
      <w:r>
        <w:t>Visual Studio предлагает набор инструментов, позволяющих с легкостью создавать облачные приложения на базе Microsoft Azure. Она упрощает настройку, сборку, отладку, упаковку и развертывание приложений и служб в Microsoft Azure прямо из IDE. Чтобы получить инструменты Azure и шаблоны проектов, при установке Visual Studio выберите рабочую нагрузку Разработка для Azure.</w:t>
      </w:r>
    </w:p>
    <w:p w14:paraId="53881D58" w14:textId="4AC65651" w:rsidR="00911168" w:rsidRDefault="00911168" w:rsidP="00911168">
      <w:pPr>
        <w:pStyle w:val="a0"/>
      </w:pPr>
      <w:r>
        <w:t>подключение к базам данных</w:t>
      </w:r>
      <w:r w:rsidRPr="00911168">
        <w:t xml:space="preserve">. </w:t>
      </w:r>
      <w:r>
        <w:t xml:space="preserve">Обозреватель сервера позволяет просматривать экземпляры и ресурсы SQL Server в локальной или удаленной среде, в Azure, Salesforce.com, Microsoft 365 и на веб-сайтах, а также управлять ими. Чтобы открыть обозреватель серверов, выберите в главном меню Вид </w:t>
      </w:r>
      <w:r w:rsidR="00402581" w:rsidRPr="00402581">
        <w:t>-</w:t>
      </w:r>
      <w:r>
        <w:t>&gt; Обозреватель серверов.</w:t>
      </w:r>
    </w:p>
    <w:p w14:paraId="09780745" w14:textId="175F82C0" w:rsidR="00833CDA" w:rsidRDefault="00911168" w:rsidP="00AD0B23">
      <w:pPr>
        <w:pStyle w:val="a0"/>
      </w:pPr>
      <w:r>
        <w:t>отладка, тестирование и совершенствование кода. При написании кода требуется запустить его и проверить на ошибки и производительность. Современная система отладки Visual Studio позволяет выполнять отладку кода в локальном проекте, на удаленном устройстве или в эмуляторе устройства. Можно просматривать код с шагом в один оператор, проверяя значения переменных. Можно задать точки останова, которые срабатывают только при выполнении указанного условия. Параметры отладки можно контролировать в самом редакторе</w:t>
      </w:r>
      <w:r w:rsidR="00AD0B23">
        <w:t xml:space="preserve"> кода, не покидая окно с кодом.</w:t>
      </w:r>
    </w:p>
    <w:p w14:paraId="5CBB8AC0" w14:textId="5DD94D8F" w:rsidR="00833CDA" w:rsidRPr="000946BA" w:rsidRDefault="00833CDA" w:rsidP="001D6E53">
      <w:pPr>
        <w:pStyle w:val="ac"/>
        <w:outlineLvl w:val="1"/>
      </w:pPr>
      <w:bookmarkStart w:id="10" w:name="_Toc72351874"/>
      <w:r w:rsidRPr="00833CDA">
        <w:t xml:space="preserve">1.5 Обзор редактора кода </w:t>
      </w:r>
      <w:r w:rsidRPr="00833CDA">
        <w:rPr>
          <w:lang w:val="en-US"/>
        </w:rPr>
        <w:t>Visual</w:t>
      </w:r>
      <w:r w:rsidRPr="000946BA">
        <w:t xml:space="preserve"> </w:t>
      </w:r>
      <w:r w:rsidRPr="00833CDA">
        <w:rPr>
          <w:lang w:val="en-US"/>
        </w:rPr>
        <w:t>Studio</w:t>
      </w:r>
      <w:r w:rsidRPr="000946BA">
        <w:t xml:space="preserve"> </w:t>
      </w:r>
      <w:r w:rsidRPr="00833CDA">
        <w:rPr>
          <w:lang w:val="en-US"/>
        </w:rPr>
        <w:t>Code</w:t>
      </w:r>
      <w:bookmarkEnd w:id="10"/>
    </w:p>
    <w:p w14:paraId="21C6D9CB" w14:textId="77777777" w:rsidR="00833CDA" w:rsidRDefault="00833CDA" w:rsidP="00833CDA">
      <w:pPr>
        <w:rPr>
          <w:shd w:val="clear" w:color="auto" w:fill="FFFFFF"/>
        </w:rPr>
      </w:pPr>
      <w:r>
        <w:t xml:space="preserve">Написание оптимизированного и правильного кода невозможно без надежного и удобного редактора кода. </w:t>
      </w:r>
      <w:r>
        <w:rPr>
          <w:shd w:val="clear" w:color="auto" w:fill="FFFFFF"/>
        </w:rPr>
        <w:t>Хороший текстовый редактор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текстовые редакторы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 </w:t>
      </w:r>
    </w:p>
    <w:p w14:paraId="649E05C1" w14:textId="77777777" w:rsidR="00833CDA" w:rsidRDefault="00833CDA" w:rsidP="00833CDA">
      <w:pPr>
        <w:rPr>
          <w:shd w:val="clear" w:color="auto" w:fill="FFFFFF"/>
        </w:rPr>
      </w:pPr>
      <w:r w:rsidRPr="00833CDA">
        <w:lastRenderedPageBreak/>
        <w:t xml:space="preserve">Visual Studio </w:t>
      </w:r>
      <w:r w:rsidRPr="00833CDA">
        <w:rPr>
          <w:lang w:val="en-US"/>
        </w:rPr>
        <w:t>Code</w:t>
      </w:r>
      <w:r w:rsidRPr="00833CDA">
        <w:rPr>
          <w:i/>
        </w:rPr>
        <w:t xml:space="preserve"> </w:t>
      </w:r>
      <w:r>
        <w:t>является бесплатным кроссплатформенным оптимизированным редактором кода</w:t>
      </w:r>
      <w:r>
        <w:rPr>
          <w:shd w:val="clear" w:color="auto" w:fill="FFFFFF"/>
        </w:rPr>
        <w:t xml:space="preserve">. </w:t>
      </w:r>
      <w:r>
        <w:rPr>
          <w:rFonts w:ascii="Roboto" w:hAnsi="Roboto"/>
          <w:shd w:val="clear" w:color="auto" w:fill="FFFFFF"/>
        </w:rPr>
        <w:t>Программа имеет открытый исходн</w:t>
      </w:r>
      <w:r>
        <w:rPr>
          <w:shd w:val="clear" w:color="auto" w:fill="FFFFFF"/>
        </w:rPr>
        <w:t xml:space="preserve">ый код. В основе редактора лежит </w:t>
      </w:r>
      <w:r w:rsidRPr="00833CDA">
        <w:rPr>
          <w:shd w:val="clear" w:color="auto" w:fill="FFFFFF"/>
        </w:rPr>
        <w:t>Electron</w:t>
      </w:r>
      <w:r>
        <w:rPr>
          <w:shd w:val="clear" w:color="auto" w:fill="FFFFFF"/>
        </w:rPr>
        <w:t xml:space="preserve"> – фреймворк для создания «нативных» десктопных приложений с помощью веб-технологий (</w:t>
      </w:r>
      <w:r w:rsidRPr="00833CDA">
        <w:rPr>
          <w:shd w:val="clear" w:color="auto" w:fill="FFFFFF"/>
        </w:rPr>
        <w:t>HTML, CSS, JS) и Node.js</w:t>
      </w:r>
      <w:r>
        <w:rPr>
          <w:shd w:val="clear" w:color="auto" w:fill="FFFFFF"/>
        </w:rPr>
        <w:t xml:space="preserve">. </w:t>
      </w:r>
      <w:r>
        <w:rPr>
          <w:rFonts w:ascii="Roboto" w:hAnsi="Roboto"/>
          <w:shd w:val="clear" w:color="auto" w:fill="FFFFFF"/>
        </w:rPr>
        <w:t xml:space="preserve">Он оснащен доступным набором инструментов для редактирования, отладки, выполнения задач и управление версиями, а также обладает поддержкой более 30 языков программирования и форматов файлов. Редактор легко интегрируется с другими сервисами как </w:t>
      </w:r>
      <w:r w:rsidRPr="00833CDA">
        <w:rPr>
          <w:shd w:val="clear" w:color="auto" w:fill="FFFFFF"/>
        </w:rPr>
        <w:t>Unity3D, Visual Studio Online, GitHub</w:t>
      </w:r>
      <w:r>
        <w:rPr>
          <w:rFonts w:ascii="Roboto" w:hAnsi="Roboto"/>
          <w:shd w:val="clear" w:color="auto" w:fill="FFFFFF"/>
        </w:rPr>
        <w:t>.</w:t>
      </w:r>
    </w:p>
    <w:p w14:paraId="1D4FA21E" w14:textId="77777777" w:rsidR="00833CDA" w:rsidRDefault="00833CDA" w:rsidP="00AD0B23">
      <w:pPr>
        <w:pStyle w:val="a8"/>
      </w:pPr>
      <w:r>
        <w:rPr>
          <w:shd w:val="clear" w:color="auto" w:fill="FFFFFF"/>
        </w:rPr>
        <w:t xml:space="preserve">Как и многие другие редакторы кода, VS Code принимает общий пользовательский интерфейс и макет проводника слева, показывая все файлы и папки, к которым у вас есть доступ, и редактор справа, показывая содержимое файлов, которые вы открыли. </w:t>
      </w:r>
      <w:r>
        <w:t>Пользовательский интерфейс разделен на пять областей:</w:t>
      </w:r>
    </w:p>
    <w:p w14:paraId="130B2D0C"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редактор</w:t>
      </w:r>
      <w:r>
        <w:t>. Основная область для редактирования ваших файлов. Можно открыть столько редакторов, сколько захотите, закрепив их вертикально или горизонтально;</w:t>
      </w:r>
    </w:p>
    <w:p w14:paraId="2ECBD82A"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боковая панель</w:t>
      </w:r>
      <w:r>
        <w:t xml:space="preserve">. Содержит различные виды, такие как </w:t>
      </w:r>
      <w:r w:rsidRPr="00833CDA">
        <w:t>Explorer</w:t>
      </w:r>
      <w:r>
        <w:t>, чтобы помочь вам при работе над проектом;</w:t>
      </w:r>
    </w:p>
    <w:p w14:paraId="5D307C94"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строка состояния</w:t>
      </w:r>
      <w:r>
        <w:t>. Информация об открытом проекте и файлах, которые вы редактируете;</w:t>
      </w:r>
    </w:p>
    <w:p w14:paraId="282811E2"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анель активности</w:t>
      </w:r>
      <w:r>
        <w:t xml:space="preserve">. Расположена в крайнем левом углу, позволяет переключаться между представлениями и дает дополнительные индикаторы, зависящие от контекста, например, количество исходящих изменений при включении </w:t>
      </w:r>
      <w:r w:rsidRPr="00833CDA">
        <w:t>Git</w:t>
      </w:r>
      <w:r>
        <w:t>;</w:t>
      </w:r>
    </w:p>
    <w:p w14:paraId="2442D5F5"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анель</w:t>
      </w:r>
      <w:r>
        <w:t>. Редактор может отображать различные панели под областью редактора для вывода или отладки информации, ошибок и предупреждений или встроенного терминала. Панель также может быть перемещена вправо для большего вертикального пространства.</w:t>
      </w:r>
    </w:p>
    <w:p w14:paraId="3316DD17" w14:textId="65E10485" w:rsidR="00833CDA" w:rsidRDefault="00833CDA" w:rsidP="00AD0B23">
      <w:pPr>
        <w:pStyle w:val="afc"/>
        <w:rPr>
          <w:rFonts w:eastAsiaTheme="minorHAnsi"/>
          <w:shd w:val="clear" w:color="auto" w:fill="FFFFFF"/>
          <w:lang w:eastAsia="en-US"/>
        </w:rPr>
      </w:pPr>
      <w:r>
        <w:rPr>
          <w:shd w:val="clear" w:color="auto" w:fill="FFFFFF"/>
        </w:rPr>
        <w:t>Пользовательский интерфейс редактора удобный и интуитивно понятный при желании его можно видоизменять в настройках или с помощью расширений. На рисунке 1.</w:t>
      </w:r>
      <w:r w:rsidRPr="00833CDA">
        <w:rPr>
          <w:shd w:val="clear" w:color="auto" w:fill="FFFFFF"/>
        </w:rPr>
        <w:t>2</w:t>
      </w:r>
      <w:r>
        <w:rPr>
          <w:shd w:val="clear" w:color="auto" w:fill="FFFFFF"/>
        </w:rPr>
        <w:t xml:space="preserve"> показана среда Visual </w:t>
      </w:r>
      <w:r w:rsidR="00AD0B23">
        <w:rPr>
          <w:shd w:val="clear" w:color="auto" w:fill="FFFFFF"/>
        </w:rPr>
        <w:t>Studio Code с открытым проектом:</w:t>
      </w:r>
    </w:p>
    <w:p w14:paraId="0F2C80F8" w14:textId="77777777" w:rsidR="00833CDA" w:rsidRDefault="00833CDA" w:rsidP="00AD0B23">
      <w:pPr>
        <w:pStyle w:val="440"/>
      </w:pPr>
      <w:r w:rsidRPr="00833CDA">
        <w:rPr>
          <w:lang w:eastAsia="en-US"/>
        </w:rPr>
        <w:drawing>
          <wp:inline distT="0" distB="0" distL="0" distR="0" wp14:anchorId="4B38DD51" wp14:editId="1A3F60D3">
            <wp:extent cx="4752975" cy="2566180"/>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55109" cy="2567332"/>
                    </a:xfrm>
                    <a:prstGeom prst="rect">
                      <a:avLst/>
                    </a:prstGeom>
                  </pic:spPr>
                </pic:pic>
              </a:graphicData>
            </a:graphic>
          </wp:inline>
        </w:drawing>
      </w:r>
    </w:p>
    <w:p w14:paraId="395C53C1" w14:textId="77777777" w:rsidR="00833CDA" w:rsidRPr="00833CDA" w:rsidRDefault="00833CDA" w:rsidP="00F22F20">
      <w:pPr>
        <w:pStyle w:val="afd"/>
      </w:pPr>
      <w:r w:rsidRPr="00833CDA">
        <w:t xml:space="preserve">Рисунок 1.2 – Интерфейс </w:t>
      </w:r>
      <w:r w:rsidRPr="00833CDA">
        <w:rPr>
          <w:shd w:val="clear" w:color="auto" w:fill="FFFFFF"/>
        </w:rPr>
        <w:t xml:space="preserve">Visual Studio </w:t>
      </w:r>
      <w:r w:rsidRPr="00833CDA">
        <w:t>Code</w:t>
      </w:r>
      <w:r w:rsidRPr="00833CDA">
        <w:rPr>
          <w:i/>
        </w:rPr>
        <w:t xml:space="preserve"> </w:t>
      </w:r>
      <w:r w:rsidRPr="00833CDA">
        <w:t>с открытым проектом</w:t>
      </w:r>
    </w:p>
    <w:p w14:paraId="2605ECA8" w14:textId="77777777" w:rsidR="00833CDA" w:rsidRDefault="00833CDA" w:rsidP="00833CDA">
      <w:pPr>
        <w:shd w:val="clear" w:color="auto" w:fill="FFFFFF"/>
        <w:rPr>
          <w:rFonts w:ascii="Segoe UI" w:hAnsi="Segoe UI" w:cs="Segoe UI"/>
          <w:sz w:val="21"/>
          <w:szCs w:val="21"/>
        </w:rPr>
      </w:pPr>
      <w:r>
        <w:lastRenderedPageBreak/>
        <w:t xml:space="preserve">Каждый раз при запуске </w:t>
      </w:r>
      <w:r w:rsidRPr="00833CDA">
        <w:t>VS</w:t>
      </w:r>
      <w:r>
        <w:rPr>
          <w:i/>
        </w:rPr>
        <w:t xml:space="preserve"> </w:t>
      </w:r>
      <w:r w:rsidRPr="00833CDA">
        <w:t>Code</w:t>
      </w:r>
      <w:r>
        <w:t>, он открывается в том же состоянии, в котором он был в последний раз. Папка, макет и открытые файлы сохраняются. Открытые файлы в каждом редакторе отображаются с заголовками вкладок в верхней части области редактора</w:t>
      </w:r>
      <w:r>
        <w:rPr>
          <w:rFonts w:ascii="Segoe UI" w:hAnsi="Segoe UI" w:cs="Segoe UI"/>
          <w:sz w:val="21"/>
          <w:szCs w:val="21"/>
        </w:rPr>
        <w:t xml:space="preserve">; </w:t>
      </w:r>
    </w:p>
    <w:p w14:paraId="4C549ED4" w14:textId="77777777" w:rsidR="00833CDA" w:rsidRDefault="00833CDA" w:rsidP="00833CDA">
      <w:pPr>
        <w:pStyle w:val="ad"/>
        <w:ind w:firstLine="709"/>
        <w:rPr>
          <w:rFonts w:cs="Times New Roman"/>
          <w:szCs w:val="28"/>
        </w:rPr>
      </w:pPr>
      <w:r>
        <w:rPr>
          <w:rFonts w:cs="Times New Roman"/>
          <w:szCs w:val="28"/>
        </w:rPr>
        <w:t xml:space="preserve">Рассмотрим несколько полезных и интересных функций </w:t>
      </w:r>
      <w:r w:rsidRPr="00833CDA">
        <w:rPr>
          <w:rFonts w:cs="Times New Roman"/>
          <w:szCs w:val="28"/>
          <w:lang w:val="en-US"/>
        </w:rPr>
        <w:t>Visual</w:t>
      </w:r>
      <w:r w:rsidRPr="00833CDA">
        <w:rPr>
          <w:rFonts w:cs="Times New Roman"/>
          <w:szCs w:val="28"/>
        </w:rPr>
        <w:t xml:space="preserve"> </w:t>
      </w:r>
      <w:r w:rsidRPr="00833CDA">
        <w:rPr>
          <w:rFonts w:cs="Times New Roman"/>
          <w:szCs w:val="28"/>
          <w:lang w:val="en-US"/>
        </w:rPr>
        <w:t>Studio</w:t>
      </w:r>
      <w:r w:rsidRPr="00833CDA">
        <w:rPr>
          <w:rFonts w:cs="Times New Roman"/>
          <w:szCs w:val="28"/>
        </w:rPr>
        <w:t xml:space="preserve"> </w:t>
      </w:r>
      <w:r w:rsidRPr="00833CDA">
        <w:rPr>
          <w:rFonts w:cs="Times New Roman"/>
          <w:szCs w:val="28"/>
          <w:lang w:val="en-US"/>
        </w:rPr>
        <w:t>Code</w:t>
      </w:r>
      <w:r>
        <w:rPr>
          <w:rFonts w:cs="Times New Roman"/>
          <w:szCs w:val="28"/>
        </w:rPr>
        <w:t>:</w:t>
      </w:r>
    </w:p>
    <w:p w14:paraId="655E14E3" w14:textId="77777777"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lang w:val="en-US" w:eastAsia="ru-RU"/>
        </w:rPr>
        <w:t>intelliSense</w:t>
      </w:r>
      <w:proofErr w:type="gramEnd"/>
      <w:r>
        <w:rPr>
          <w:rFonts w:cs="Times New Roman"/>
          <w:szCs w:val="28"/>
          <w:lang w:eastAsia="ru-RU"/>
        </w:rPr>
        <w:t>. Это технология автодополнения и подсказок, которая дописывает название функций и переменных при вводе начальных букв;</w:t>
      </w:r>
    </w:p>
    <w:p w14:paraId="65543B8E" w14:textId="7FD89AB2"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lang w:val="en-US" w:eastAsia="ru-RU"/>
        </w:rPr>
        <w:t>code</w:t>
      </w:r>
      <w:proofErr w:type="gramEnd"/>
      <w:r w:rsidRPr="00833CDA">
        <w:rPr>
          <w:rFonts w:cs="Times New Roman"/>
          <w:szCs w:val="28"/>
          <w:lang w:eastAsia="ru-RU"/>
        </w:rPr>
        <w:t xml:space="preserve"> </w:t>
      </w:r>
      <w:r w:rsidR="00402581">
        <w:rPr>
          <w:rFonts w:cs="Times New Roman"/>
          <w:szCs w:val="28"/>
          <w:lang w:val="en-US" w:eastAsia="ru-RU"/>
        </w:rPr>
        <w:t>Analy</w:t>
      </w:r>
      <w:r w:rsidRPr="00833CDA">
        <w:rPr>
          <w:rFonts w:cs="Times New Roman"/>
          <w:szCs w:val="28"/>
          <w:lang w:val="en-US" w:eastAsia="ru-RU"/>
        </w:rPr>
        <w:t>zer</w:t>
      </w:r>
      <w:r>
        <w:rPr>
          <w:rFonts w:cs="Times New Roman"/>
          <w:szCs w:val="28"/>
          <w:lang w:eastAsia="ru-RU"/>
        </w:rPr>
        <w:t>. Функционал, помогающий найти ошибки в коде;</w:t>
      </w:r>
    </w:p>
    <w:p w14:paraId="6B7D906C" w14:textId="77777777"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lang w:val="en-US" w:eastAsia="ru-RU"/>
        </w:rPr>
        <w:t>updates</w:t>
      </w:r>
      <w:proofErr w:type="gramEnd"/>
      <w:r w:rsidRPr="00833CDA">
        <w:rPr>
          <w:rFonts w:cs="Times New Roman"/>
          <w:szCs w:val="28"/>
          <w:lang w:eastAsia="ru-RU"/>
        </w:rPr>
        <w:t xml:space="preserve"> </w:t>
      </w:r>
      <w:r w:rsidRPr="00833CDA">
        <w:rPr>
          <w:rFonts w:cs="Times New Roman"/>
          <w:szCs w:val="28"/>
          <w:lang w:val="en-US" w:eastAsia="ru-RU"/>
        </w:rPr>
        <w:t>Manage</w:t>
      </w:r>
      <w:r>
        <w:rPr>
          <w:rFonts w:cs="Times New Roman"/>
          <w:i/>
          <w:szCs w:val="28"/>
          <w:lang w:val="en-US" w:eastAsia="ru-RU"/>
        </w:rPr>
        <w:t>r</w:t>
      </w:r>
      <w:r>
        <w:rPr>
          <w:rFonts w:cs="Times New Roman"/>
          <w:szCs w:val="28"/>
          <w:lang w:eastAsia="ru-RU"/>
        </w:rPr>
        <w:t>. Менеджер плагинов, позволяющий находить, устанавливать и обновлять пакеты или дополнения;</w:t>
      </w:r>
    </w:p>
    <w:p w14:paraId="4B1A7745" w14:textId="77777777"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lang w:val="en-US" w:eastAsia="ru-RU"/>
        </w:rPr>
        <w:t>views</w:t>
      </w:r>
      <w:proofErr w:type="gramEnd"/>
      <w:r>
        <w:rPr>
          <w:rFonts w:cs="Times New Roman"/>
          <w:szCs w:val="28"/>
          <w:lang w:eastAsia="ru-RU"/>
        </w:rPr>
        <w:t>. Вкладки для отображения различной информации;</w:t>
      </w:r>
    </w:p>
    <w:p w14:paraId="515E6B9B" w14:textId="77777777"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shd w:val="clear" w:color="auto" w:fill="FFFFFF"/>
          <w:lang w:val="en-US"/>
        </w:rPr>
        <w:t>zen</w:t>
      </w:r>
      <w:r w:rsidRPr="00833CDA">
        <w:rPr>
          <w:rFonts w:cs="Times New Roman"/>
          <w:szCs w:val="28"/>
          <w:shd w:val="clear" w:color="auto" w:fill="FFFFFF"/>
        </w:rPr>
        <w:t>-</w:t>
      </w:r>
      <w:r w:rsidRPr="00833CDA">
        <w:rPr>
          <w:rFonts w:cs="Times New Roman"/>
          <w:szCs w:val="28"/>
          <w:shd w:val="clear" w:color="auto" w:fill="FFFFFF"/>
          <w:lang w:val="en-US"/>
        </w:rPr>
        <w:t>mode</w:t>
      </w:r>
      <w:proofErr w:type="gramEnd"/>
      <w:r>
        <w:rPr>
          <w:rFonts w:cs="Times New Roman"/>
          <w:szCs w:val="28"/>
          <w:shd w:val="clear" w:color="auto" w:fill="FFFFFF"/>
        </w:rPr>
        <w:t>. Режим позволяет сосредоточиться на своем кода, скрывая весь пользовательский интерфейс, кроме редактора (без панели активности, строки состояния, боковой панели и панели), переходя на полный экран и центрируя макет редактора;</w:t>
      </w:r>
      <w:r>
        <w:rPr>
          <w:rFonts w:cs="Times New Roman"/>
          <w:szCs w:val="28"/>
          <w:shd w:val="clear" w:color="auto" w:fill="C9D7F1"/>
        </w:rPr>
        <w:t xml:space="preserve"> </w:t>
      </w:r>
    </w:p>
    <w:p w14:paraId="2E52F579" w14:textId="77777777" w:rsidR="00833CDA" w:rsidRDefault="00833CDA" w:rsidP="00833CDA">
      <w:pPr>
        <w:pStyle w:val="ad"/>
        <w:numPr>
          <w:ilvl w:val="0"/>
          <w:numId w:val="13"/>
        </w:numPr>
        <w:ind w:left="0" w:firstLine="709"/>
      </w:pPr>
      <w:proofErr w:type="gramStart"/>
      <w:r w:rsidRPr="00833CDA">
        <w:rPr>
          <w:rFonts w:cs="Times New Roman"/>
          <w:szCs w:val="28"/>
          <w:shd w:val="clear" w:color="auto" w:fill="FFFFFF"/>
          <w:lang w:val="en-US"/>
        </w:rPr>
        <w:t>minimap</w:t>
      </w:r>
      <w:proofErr w:type="gramEnd"/>
      <w:r>
        <w:rPr>
          <w:rFonts w:cs="Times New Roman"/>
          <w:szCs w:val="28"/>
          <w:lang w:eastAsia="ru-RU"/>
        </w:rPr>
        <w:t xml:space="preserve">. </w:t>
      </w:r>
      <w:r>
        <w:rPr>
          <w:rFonts w:cs="Times New Roman"/>
          <w:szCs w:val="28"/>
          <w:shd w:val="clear" w:color="auto" w:fill="FFFFFF"/>
        </w:rPr>
        <w:t>Мини карта, являющаяся схемой кода, которая дает общий обзор исходного кода, который полезен для быстрой навигации и понимания кода. </w:t>
      </w:r>
    </w:p>
    <w:p w14:paraId="3F9FE678" w14:textId="77777777" w:rsidR="00833CDA" w:rsidRDefault="00833CDA" w:rsidP="00833CDA">
      <w:pPr>
        <w:pStyle w:val="ad"/>
        <w:ind w:firstLine="709"/>
      </w:pPr>
      <w:r>
        <w:t xml:space="preserve">Для </w:t>
      </w:r>
      <w:r w:rsidRPr="00833CDA">
        <w:t xml:space="preserve">Visual Studio </w:t>
      </w:r>
      <w:r w:rsidRPr="00833CDA">
        <w:rPr>
          <w:lang w:val="en-US"/>
        </w:rPr>
        <w:t>Code</w:t>
      </w:r>
      <w:r w:rsidRPr="00833CDA">
        <w:t xml:space="preserve"> </w:t>
      </w:r>
      <w:r>
        <w:t xml:space="preserve">существует большое количество расширений, которые можно скачать и установить прямо в редакторе. </w:t>
      </w:r>
    </w:p>
    <w:p w14:paraId="225161A1" w14:textId="04E3C4F1" w:rsidR="00833CDA" w:rsidRDefault="00833CDA" w:rsidP="00F22F20">
      <w:pPr>
        <w:pStyle w:val="a0"/>
        <w:numPr>
          <w:ilvl w:val="0"/>
          <w:numId w:val="0"/>
        </w:numPr>
        <w:ind w:firstLine="709"/>
      </w:pPr>
      <w:r>
        <w:t>При разработке</w:t>
      </w:r>
      <w:r w:rsidRPr="00833CDA">
        <w:t xml:space="preserve"> </w:t>
      </w:r>
      <w:r>
        <w:t xml:space="preserve">клиентской части дипломного проекта я использовал </w:t>
      </w:r>
      <w:r w:rsidRPr="00833CDA">
        <w:t xml:space="preserve">Visual Studio </w:t>
      </w:r>
      <w:r w:rsidRPr="00833CDA">
        <w:rPr>
          <w:lang w:val="en-US"/>
        </w:rPr>
        <w:t>Code</w:t>
      </w:r>
      <w:r>
        <w:t xml:space="preserve">. Загрузить и установить его можно на официальном сайте </w:t>
      </w:r>
      <w:r w:rsidRPr="00833CDA">
        <w:t>Microsoft</w:t>
      </w:r>
      <w:r>
        <w:t>, продукт является абсолютно бесплатным и легковесным для компьютера. Выбор был сделан в его пользу из-за быстроты разработки клиентской части</w:t>
      </w:r>
      <w:r w:rsidRPr="00833CDA">
        <w:t xml:space="preserve"> </w:t>
      </w:r>
      <w:r>
        <w:t xml:space="preserve">дипломного проекта и возможности работы с фреймворком </w:t>
      </w:r>
      <w:r>
        <w:rPr>
          <w:lang w:val="en-US"/>
        </w:rPr>
        <w:t>Flutter</w:t>
      </w:r>
      <w:r w:rsidRPr="00833CDA">
        <w:t xml:space="preserve"> </w:t>
      </w:r>
      <w:r>
        <w:t xml:space="preserve">и языком </w:t>
      </w:r>
      <w:r>
        <w:rPr>
          <w:lang w:val="en-US"/>
        </w:rPr>
        <w:t>Dart</w:t>
      </w:r>
      <w:r>
        <w:t>, а также большому</w:t>
      </w:r>
      <w:r w:rsidR="00F22F20">
        <w:t xml:space="preserve"> количеству удобных расширений.</w:t>
      </w:r>
    </w:p>
    <w:p w14:paraId="271B2F3D" w14:textId="493C2E6B" w:rsidR="00833CDA" w:rsidRPr="000946BA" w:rsidRDefault="00833CDA" w:rsidP="001D6E53">
      <w:pPr>
        <w:pStyle w:val="ac"/>
        <w:outlineLvl w:val="1"/>
      </w:pPr>
      <w:bookmarkStart w:id="11" w:name="_Toc72351875"/>
      <w:r w:rsidRPr="00833CDA">
        <w:t xml:space="preserve">1.6 Обзор платформы </w:t>
      </w:r>
      <w:r w:rsidRPr="000946BA">
        <w:t>.</w:t>
      </w:r>
      <w:r w:rsidRPr="00833CDA">
        <w:rPr>
          <w:lang w:val="en-US"/>
        </w:rPr>
        <w:t>NET</w:t>
      </w:r>
      <w:r w:rsidRPr="000946BA">
        <w:t xml:space="preserve"> </w:t>
      </w:r>
      <w:r w:rsidRPr="00833CDA">
        <w:rPr>
          <w:lang w:val="en-US"/>
        </w:rPr>
        <w:t>Core</w:t>
      </w:r>
      <w:bookmarkEnd w:id="11"/>
    </w:p>
    <w:p w14:paraId="58EFF127" w14:textId="77777777" w:rsidR="00B26BC6" w:rsidRPr="00B26BC6" w:rsidRDefault="00B26BC6" w:rsidP="00B26BC6">
      <w:pPr>
        <w:pStyle w:val="a0"/>
        <w:numPr>
          <w:ilvl w:val="0"/>
          <w:numId w:val="0"/>
        </w:numPr>
        <w:ind w:firstLine="709"/>
        <w:rPr>
          <w:lang w:val="en-US"/>
        </w:rPr>
      </w:pPr>
      <w:r w:rsidRPr="00B26BC6">
        <w:t>.</w:t>
      </w:r>
      <w:r w:rsidRPr="00B26BC6">
        <w:rPr>
          <w:lang w:val="en-US"/>
        </w:rPr>
        <w:t>NET</w:t>
      </w:r>
      <w:r w:rsidRPr="00B26BC6">
        <w:t xml:space="preserve"> </w:t>
      </w:r>
      <w:r w:rsidRPr="00B26BC6">
        <w:rPr>
          <w:lang w:val="en-US"/>
        </w:rPr>
        <w:t>Core</w:t>
      </w:r>
      <w:r w:rsidRPr="00B26BC6">
        <w:t xml:space="preserve"> — новейшая универсальная платформа разработки, поддерживаемая </w:t>
      </w:r>
      <w:r w:rsidRPr="00B26BC6">
        <w:rPr>
          <w:lang w:val="en-US"/>
        </w:rPr>
        <w:t>Microsoft</w:t>
      </w:r>
      <w:r w:rsidRPr="00B26BC6">
        <w:t>. Он</w:t>
      </w:r>
      <w:r>
        <w:t>а</w:t>
      </w:r>
      <w:r w:rsidRPr="00B26BC6">
        <w:t xml:space="preserve"> работает на разных платформах и был</w:t>
      </w:r>
      <w:r>
        <w:t>а</w:t>
      </w:r>
      <w:r w:rsidRPr="00B26BC6">
        <w:t xml:space="preserve"> переработан</w:t>
      </w:r>
      <w:r>
        <w:t>а</w:t>
      </w:r>
      <w:r w:rsidRPr="00B26BC6">
        <w:t xml:space="preserve"> таким образом, чтобы сделать .</w:t>
      </w:r>
      <w:r w:rsidRPr="00B26BC6">
        <w:rPr>
          <w:lang w:val="en-US"/>
        </w:rPr>
        <w:t>NET</w:t>
      </w:r>
      <w:r w:rsidRPr="00B26BC6">
        <w:t xml:space="preserve"> быстрым, гибким и современным. Это является одним из основных вкладов </w:t>
      </w:r>
      <w:r w:rsidRPr="00B26BC6">
        <w:rPr>
          <w:lang w:val="en-US"/>
        </w:rPr>
        <w:t>Microsoft</w:t>
      </w:r>
      <w:r w:rsidRPr="00B26BC6">
        <w:t xml:space="preserve">. Теперь </w:t>
      </w:r>
      <w:r>
        <w:t>есть возможность</w:t>
      </w:r>
      <w:r w:rsidRPr="00B26BC6">
        <w:t xml:space="preserve"> создавать приложения для </w:t>
      </w:r>
      <w:r w:rsidRPr="00B26BC6">
        <w:rPr>
          <w:lang w:val="en-US"/>
        </w:rPr>
        <w:t>Android</w:t>
      </w:r>
      <w:r w:rsidRPr="00B26BC6">
        <w:t xml:space="preserve">, </w:t>
      </w:r>
      <w:r w:rsidRPr="00B26BC6">
        <w:rPr>
          <w:lang w:val="en-US"/>
        </w:rPr>
        <w:t>iOS</w:t>
      </w:r>
      <w:r w:rsidRPr="00B26BC6">
        <w:t xml:space="preserve">, </w:t>
      </w:r>
      <w:r w:rsidRPr="00B26BC6">
        <w:rPr>
          <w:lang w:val="en-US"/>
        </w:rPr>
        <w:t>Linux</w:t>
      </w:r>
      <w:r w:rsidRPr="00B26BC6">
        <w:t xml:space="preserve">, </w:t>
      </w:r>
      <w:r w:rsidRPr="00B26BC6">
        <w:rPr>
          <w:lang w:val="en-US"/>
        </w:rPr>
        <w:t>Mac</w:t>
      </w:r>
      <w:r w:rsidRPr="00B26BC6">
        <w:t xml:space="preserve"> и </w:t>
      </w:r>
      <w:r w:rsidRPr="00B26BC6">
        <w:rPr>
          <w:lang w:val="en-US"/>
        </w:rPr>
        <w:t>Windows</w:t>
      </w:r>
      <w:r w:rsidRPr="00B26BC6">
        <w:t xml:space="preserve"> с помощью .</w:t>
      </w:r>
      <w:r w:rsidRPr="00B26BC6">
        <w:rPr>
          <w:lang w:val="en-US"/>
        </w:rPr>
        <w:t>NET.</w:t>
      </w:r>
    </w:p>
    <w:p w14:paraId="080355A4" w14:textId="77777777" w:rsidR="00B26BC6" w:rsidRPr="00B26BC6" w:rsidRDefault="00B26BC6" w:rsidP="00B26BC6">
      <w:pPr>
        <w:pStyle w:val="a0"/>
        <w:numPr>
          <w:ilvl w:val="0"/>
          <w:numId w:val="0"/>
        </w:numPr>
        <w:ind w:firstLine="709"/>
      </w:pPr>
      <w:r w:rsidRPr="00B26BC6">
        <w:t>Ниже приведены основные характеристики .</w:t>
      </w:r>
      <w:r w:rsidRPr="00B26BC6">
        <w:rPr>
          <w:lang w:val="en-US"/>
        </w:rPr>
        <w:t>NET</w:t>
      </w:r>
      <w:r w:rsidRPr="00B26BC6">
        <w:t xml:space="preserve"> </w:t>
      </w:r>
      <w:r w:rsidRPr="00B26BC6">
        <w:rPr>
          <w:lang w:val="en-US"/>
        </w:rPr>
        <w:t>Core</w:t>
      </w:r>
      <w:r>
        <w:t>:</w:t>
      </w:r>
    </w:p>
    <w:p w14:paraId="02F91A59" w14:textId="77777777" w:rsidR="00B26BC6" w:rsidRPr="00B26BC6" w:rsidRDefault="00B26BC6" w:rsidP="0009160A">
      <w:pPr>
        <w:pStyle w:val="a0"/>
      </w:pPr>
      <w:r>
        <w:t>о</w:t>
      </w:r>
      <w:r w:rsidRPr="00B26BC6">
        <w:t>ткрытый исходный код</w:t>
      </w:r>
      <w:r>
        <w:t xml:space="preserve">. </w:t>
      </w:r>
      <w:r w:rsidRPr="00B26BC6">
        <w:t>.</w:t>
      </w:r>
      <w:r w:rsidRPr="00B26BC6">
        <w:rPr>
          <w:lang w:val="en-US"/>
        </w:rPr>
        <w:t>NET</w:t>
      </w:r>
      <w:r w:rsidRPr="00B26BC6">
        <w:t xml:space="preserve"> </w:t>
      </w:r>
      <w:r w:rsidRPr="00B26BC6">
        <w:rPr>
          <w:lang w:val="en-US"/>
        </w:rPr>
        <w:t>Core</w:t>
      </w:r>
      <w:r w:rsidRPr="00B26BC6">
        <w:t xml:space="preserve"> — это реализация с открытым исходным кодом, использующая лицензии </w:t>
      </w:r>
      <w:r w:rsidRPr="00B26BC6">
        <w:rPr>
          <w:lang w:val="en-US"/>
        </w:rPr>
        <w:t>MIT</w:t>
      </w:r>
      <w:r w:rsidRPr="00B26BC6">
        <w:t xml:space="preserve"> и </w:t>
      </w:r>
      <w:r w:rsidRPr="00B26BC6">
        <w:rPr>
          <w:lang w:val="en-US"/>
        </w:rPr>
        <w:t>Apache</w:t>
      </w:r>
      <w:r w:rsidRPr="00B26BC6">
        <w:t xml:space="preserve"> 2.</w:t>
      </w:r>
    </w:p>
    <w:p w14:paraId="29746A6D" w14:textId="77777777" w:rsidR="00B26BC6" w:rsidRPr="00B26BC6" w:rsidRDefault="00B26BC6" w:rsidP="00B26BC6">
      <w:pPr>
        <w:pStyle w:val="a0"/>
      </w:pPr>
      <w:r>
        <w:t>кросс</w:t>
      </w:r>
      <w:r w:rsidRPr="00B26BC6">
        <w:t>платформенн</w:t>
      </w:r>
      <w:r>
        <w:t xml:space="preserve">ость. </w:t>
      </w:r>
      <w:r w:rsidRPr="00B26BC6">
        <w:t>Приложение, реализованное в .</w:t>
      </w:r>
      <w:r w:rsidRPr="00B26BC6">
        <w:rPr>
          <w:lang w:val="en-US"/>
        </w:rPr>
        <w:t>NET</w:t>
      </w:r>
      <w:r w:rsidRPr="00B26BC6">
        <w:t xml:space="preserve"> </w:t>
      </w:r>
      <w:r w:rsidRPr="00B26BC6">
        <w:rPr>
          <w:lang w:val="en-US"/>
        </w:rPr>
        <w:t>Core</w:t>
      </w:r>
      <w:r w:rsidRPr="00B26BC6">
        <w:t>, может быть запущено, и его код может быть повторно использован независимо от платформы.</w:t>
      </w:r>
      <w:r>
        <w:t xml:space="preserve"> </w:t>
      </w:r>
      <w:r w:rsidRPr="00B26BC6">
        <w:t>В настоящее время поддерживает</w:t>
      </w:r>
      <w:r>
        <w:t>ся</w:t>
      </w:r>
      <w:r w:rsidRPr="00B26BC6">
        <w:t xml:space="preserve"> три основные операционные системы (ОС)</w:t>
      </w:r>
      <w:r>
        <w:t xml:space="preserve">: </w:t>
      </w:r>
      <w:r w:rsidRPr="00B26BC6">
        <w:rPr>
          <w:lang w:val="en-US"/>
        </w:rPr>
        <w:t>Windows</w:t>
      </w:r>
      <w:r>
        <w:t xml:space="preserve">, </w:t>
      </w:r>
      <w:r w:rsidRPr="00B26BC6">
        <w:rPr>
          <w:lang w:val="en-US"/>
        </w:rPr>
        <w:t>Linux</w:t>
      </w:r>
      <w:r>
        <w:t xml:space="preserve">, </w:t>
      </w:r>
      <w:r w:rsidRPr="00B26BC6">
        <w:rPr>
          <w:lang w:val="en-US"/>
        </w:rPr>
        <w:t>MacOS</w:t>
      </w:r>
      <w:r>
        <w:t>.</w:t>
      </w:r>
    </w:p>
    <w:p w14:paraId="7223A3E0" w14:textId="77777777" w:rsidR="00833CDA" w:rsidRDefault="00B26BC6" w:rsidP="00B26BC6">
      <w:pPr>
        <w:pStyle w:val="a0"/>
      </w:pPr>
      <w:r w:rsidRPr="00B26BC6">
        <w:t>модульность.</w:t>
      </w:r>
      <w:r>
        <w:t xml:space="preserve"> </w:t>
      </w:r>
      <w:r w:rsidRPr="00B26BC6">
        <w:t>.</w:t>
      </w:r>
      <w:r w:rsidRPr="00B26BC6">
        <w:rPr>
          <w:lang w:val="en-US"/>
        </w:rPr>
        <w:t>NET</w:t>
      </w:r>
      <w:r w:rsidRPr="00B26BC6">
        <w:t xml:space="preserve"> </w:t>
      </w:r>
      <w:r w:rsidRPr="00B26BC6">
        <w:rPr>
          <w:lang w:val="en-US"/>
        </w:rPr>
        <w:t>Core</w:t>
      </w:r>
      <w:r w:rsidRPr="00B26BC6">
        <w:t xml:space="preserve"> выпускается через </w:t>
      </w:r>
      <w:r w:rsidRPr="00B26BC6">
        <w:rPr>
          <w:lang w:val="en-US"/>
        </w:rPr>
        <w:t>NuGet</w:t>
      </w:r>
      <w:r>
        <w:t xml:space="preserve"> в небольших сборочных пакетах, что позволяет разработчикам оптимизировать приложение, включая только те пакеты, которые необходимы в проекте.</w:t>
      </w:r>
    </w:p>
    <w:p w14:paraId="6C1427E5" w14:textId="1802F690" w:rsidR="00B26BC6" w:rsidRDefault="00B26BC6" w:rsidP="00F22F20">
      <w:pPr>
        <w:pStyle w:val="a0"/>
        <w:numPr>
          <w:ilvl w:val="0"/>
          <w:numId w:val="0"/>
        </w:numPr>
      </w:pPr>
    </w:p>
    <w:p w14:paraId="5C4B7A85" w14:textId="6E0CFFF2" w:rsidR="00B26BC6" w:rsidRPr="000946BA" w:rsidRDefault="008365C6" w:rsidP="001D6E53">
      <w:pPr>
        <w:pStyle w:val="ac"/>
        <w:outlineLvl w:val="1"/>
      </w:pPr>
      <w:bookmarkStart w:id="12" w:name="_Toc72351876"/>
      <w:r w:rsidRPr="008365C6">
        <w:lastRenderedPageBreak/>
        <w:t xml:space="preserve">1.7 Обзор языка программирования </w:t>
      </w:r>
      <w:r w:rsidRPr="008365C6">
        <w:rPr>
          <w:lang w:val="en-US"/>
        </w:rPr>
        <w:t>C</w:t>
      </w:r>
      <w:r w:rsidRPr="000946BA">
        <w:t>#</w:t>
      </w:r>
      <w:bookmarkEnd w:id="12"/>
    </w:p>
    <w:p w14:paraId="56A823BF" w14:textId="77777777" w:rsidR="00B3039D" w:rsidRDefault="008365C6" w:rsidP="008365C6">
      <w:pPr>
        <w:pStyle w:val="a8"/>
      </w:pPr>
      <w:r w:rsidRPr="008365C6">
        <w:t xml:space="preserve">C# (произносится как "си шарп") — современный объектно-ориентированный и типобезопасный язык программирования. C# позволяет разработчикам создавать множество типобезопасных и надежных приложений, работающих в экосистеме .NET. </w:t>
      </w:r>
    </w:p>
    <w:p w14:paraId="0B7031A7" w14:textId="77777777" w:rsidR="008365C6" w:rsidRPr="008365C6" w:rsidRDefault="008365C6" w:rsidP="008365C6">
      <w:pPr>
        <w:pStyle w:val="a8"/>
      </w:pPr>
      <w:r w:rsidRPr="008365C6">
        <w:t xml:space="preserve">C# относится к широко известному семейству языков C, и покажется хорошо знакомым любому, кто работал с C, C++, Java или JavaScript. </w:t>
      </w:r>
    </w:p>
    <w:p w14:paraId="6A2D9048" w14:textId="77777777" w:rsidR="00B3039D" w:rsidRDefault="00B3039D" w:rsidP="008365C6">
      <w:pPr>
        <w:pStyle w:val="a8"/>
      </w:pPr>
      <w:r>
        <w:t>Основные функции</w:t>
      </w:r>
      <w:r w:rsidR="008365C6" w:rsidRPr="008365C6">
        <w:t xml:space="preserve"> языка C#, которые позволяют создавать надежные и устойчивые прил</w:t>
      </w:r>
      <w:r>
        <w:t>ожения:</w:t>
      </w:r>
    </w:p>
    <w:p w14:paraId="71051855" w14:textId="77777777" w:rsidR="00B3039D" w:rsidRDefault="008365C6" w:rsidP="00185FB1">
      <w:pPr>
        <w:pStyle w:val="a0"/>
      </w:pPr>
      <w:r w:rsidRPr="008365C6">
        <w:t xml:space="preserve"> </w:t>
      </w:r>
      <w:r w:rsidR="00185FB1">
        <w:t>с</w:t>
      </w:r>
      <w:r w:rsidR="00B3039D">
        <w:t>борка мусора –</w:t>
      </w:r>
      <w:r w:rsidRPr="008365C6">
        <w:t xml:space="preserve"> автоматически освобождает память, занятую недоступ</w:t>
      </w:r>
      <w:r w:rsidR="00B3039D">
        <w:t>ными неиспользуемыми объектами;</w:t>
      </w:r>
    </w:p>
    <w:p w14:paraId="6B837095" w14:textId="77777777" w:rsidR="00B3039D" w:rsidRDefault="00185FB1" w:rsidP="00185FB1">
      <w:pPr>
        <w:pStyle w:val="a0"/>
      </w:pPr>
      <w:r>
        <w:t>т</w:t>
      </w:r>
      <w:r w:rsidR="00B3039D">
        <w:t xml:space="preserve">ипы, допускающие значение null – </w:t>
      </w:r>
      <w:r w:rsidR="008365C6" w:rsidRPr="008365C6">
        <w:t>обеспечивают защиту от переменных, которые не с</w:t>
      </w:r>
      <w:r w:rsidR="00B3039D">
        <w:t>сылаются на выделенные объекты;</w:t>
      </w:r>
    </w:p>
    <w:p w14:paraId="2C830023" w14:textId="77777777" w:rsidR="00B3039D" w:rsidRDefault="00185FB1" w:rsidP="00185FB1">
      <w:pPr>
        <w:pStyle w:val="a0"/>
      </w:pPr>
      <w:r>
        <w:t>о</w:t>
      </w:r>
      <w:r w:rsidR="008365C6" w:rsidRPr="008365C6">
        <w:t>бработка исключений</w:t>
      </w:r>
      <w:r>
        <w:t xml:space="preserve"> –</w:t>
      </w:r>
      <w:r w:rsidR="008365C6" w:rsidRPr="008365C6">
        <w:t xml:space="preserve"> предоставляет структурированный и расширяемый подход к обнаружению ош</w:t>
      </w:r>
      <w:r>
        <w:t>ибок и восстановлению после них;</w:t>
      </w:r>
      <w:r w:rsidR="008365C6" w:rsidRPr="008365C6">
        <w:t xml:space="preserve"> </w:t>
      </w:r>
    </w:p>
    <w:p w14:paraId="38A909DE" w14:textId="77777777" w:rsidR="00B3039D" w:rsidRDefault="00185FB1" w:rsidP="00185FB1">
      <w:pPr>
        <w:pStyle w:val="a0"/>
      </w:pPr>
      <w:r>
        <w:t>л</w:t>
      </w:r>
      <w:r w:rsidR="008365C6" w:rsidRPr="008365C6">
        <w:t>ямбда-выражения</w:t>
      </w:r>
      <w:r>
        <w:t xml:space="preserve"> –</w:t>
      </w:r>
      <w:r w:rsidR="008365C6" w:rsidRPr="008365C6">
        <w:t xml:space="preserve"> поддерживают приемы фу</w:t>
      </w:r>
      <w:r>
        <w:t>нкционального программирования;</w:t>
      </w:r>
    </w:p>
    <w:p w14:paraId="47EC6A9B" w14:textId="77777777" w:rsidR="00B3039D" w:rsidRDefault="00185FB1" w:rsidP="00185FB1">
      <w:pPr>
        <w:pStyle w:val="a0"/>
      </w:pPr>
      <w:r>
        <w:t>с</w:t>
      </w:r>
      <w:r w:rsidR="008365C6" w:rsidRPr="008365C6">
        <w:t>интаксис LINQ</w:t>
      </w:r>
      <w:r>
        <w:t xml:space="preserve"> –</w:t>
      </w:r>
      <w:r w:rsidR="008365C6" w:rsidRPr="008365C6">
        <w:t xml:space="preserve"> создает общий шаблон для работы с данными из любого источника</w:t>
      </w:r>
      <w:r>
        <w:t xml:space="preserve"> и возможность создания удобной выборки данных</w:t>
      </w:r>
      <w:r w:rsidR="008365C6" w:rsidRPr="008365C6">
        <w:t xml:space="preserve">. </w:t>
      </w:r>
    </w:p>
    <w:p w14:paraId="53C297CC" w14:textId="77777777" w:rsidR="00B3039D" w:rsidRDefault="00185FB1" w:rsidP="00185FB1">
      <w:pPr>
        <w:pStyle w:val="a0"/>
      </w:pPr>
      <w:r>
        <w:t>п</w:t>
      </w:r>
      <w:r w:rsidR="008365C6" w:rsidRPr="008365C6">
        <w:t xml:space="preserve">оддержка </w:t>
      </w:r>
      <w:r>
        <w:t>асинхронности –</w:t>
      </w:r>
      <w:r w:rsidR="008365C6" w:rsidRPr="008365C6">
        <w:t xml:space="preserve"> предоставляет синтаксис для создания распределенных систем. </w:t>
      </w:r>
    </w:p>
    <w:p w14:paraId="6B463EA1" w14:textId="77777777" w:rsidR="00185FB1" w:rsidRDefault="008365C6" w:rsidP="008365C6">
      <w:pPr>
        <w:pStyle w:val="a8"/>
      </w:pPr>
      <w:r w:rsidRPr="008365C6">
        <w:t xml:space="preserve">В C# действует единая система типов. Все типы C#, включая типы-примитивы, такие как int и double, наследуют от одного корневого типа object. Все типы используют общий набор операций, а значения любого типа можно хранить, передавать и обрабатывать схожим образом. Более того, C# поддерживает как определяемые пользователями ссылочные типы, так и типы значений. C# позволяет динамически выделять объекты и хранить упрощенные структуры в стеке. C# поддерживает универсальные методы и типы, обеспечивающие повышенную безопасность типов и производительность. </w:t>
      </w:r>
    </w:p>
    <w:p w14:paraId="00DD984F" w14:textId="77777777" w:rsidR="008365C6" w:rsidRPr="008365C6" w:rsidRDefault="008365C6" w:rsidP="00185FB1">
      <w:pPr>
        <w:pStyle w:val="a8"/>
      </w:pPr>
      <w:r w:rsidRPr="008365C6">
        <w:t>В C# особое внимание уделяется управлению версиями для обеспечения совместимости программ и библиотек при их изменении. Вопросы управления версиями существенно повлияли на такие аспекты разработки C#, как раздельные модификаторы virtual и override, правила разрешения перегрузки методов и поддержка явного объявления членов интерфейса.</w:t>
      </w:r>
    </w:p>
    <w:p w14:paraId="5028BEE1" w14:textId="77777777" w:rsidR="008365C6" w:rsidRPr="008365C6" w:rsidRDefault="008365C6" w:rsidP="008365C6">
      <w:pPr>
        <w:pStyle w:val="a8"/>
      </w:pPr>
      <w:r w:rsidRPr="008365C6">
        <w:t>Программы C# выполняются в .NET, виртуальной системе выполнения, вызывающей общеязыковую среду выполнения (CLR) и набор библиотек классов. Среда CLR — это реализация общеязыковой инфраструктуры языка (CLI), являющейся международным стандартом, от корпорации Майкрософт. CLI является основой для создания сред выполнения и разработки, в которых языки и библиотеки прозрачно работают друг с другом.</w:t>
      </w:r>
    </w:p>
    <w:p w14:paraId="462F8FB6" w14:textId="77777777" w:rsidR="008365C6" w:rsidRPr="008365C6" w:rsidRDefault="008365C6" w:rsidP="008365C6">
      <w:pPr>
        <w:pStyle w:val="a8"/>
      </w:pPr>
      <w:r w:rsidRPr="008365C6">
        <w:lastRenderedPageBreak/>
        <w:t>Исходный код, написанный на языке C# компилируется в промежуточный язык (IL), который соответствует спецификациям CLI. Код на языке IL и ресурсы, в том числе растровые изображения и строки, сохраняются в сборке, обычно с расширением .dll. Сборка содержит манифест с информацией о типах, версии, языке и региональных параметрах для этой сборки.</w:t>
      </w:r>
    </w:p>
    <w:p w14:paraId="29A9137B" w14:textId="77777777" w:rsidR="008365C6" w:rsidRPr="008365C6" w:rsidRDefault="008365C6" w:rsidP="008365C6">
      <w:pPr>
        <w:pStyle w:val="a8"/>
      </w:pPr>
      <w:r w:rsidRPr="008365C6">
        <w:t>При выполнении программы C# сборка загружается в среду CLR. Среда CLR выполняет JIT-компиляцию из кода на языке IL в инструкции машинного языка. Среда CLR также выполняет другие операции, например, автоматическую сборку мусора, обработку исключений и управление ресурсами. Код, выполняемый средой CLR, иногда называют "управляемым кодом", чтобы подчеркнуть отличия этого подхода от "неуправляемого кода", который сразу компилируется в машинный язык для определенной платформы.</w:t>
      </w:r>
    </w:p>
    <w:p w14:paraId="565D31C5" w14:textId="60183007" w:rsidR="008365C6" w:rsidRPr="008365C6" w:rsidRDefault="008365C6" w:rsidP="008365C6">
      <w:pPr>
        <w:pStyle w:val="a8"/>
      </w:pPr>
      <w:r w:rsidRPr="008365C6">
        <w:t xml:space="preserve">Обеспечение взаимодействия между языками является ключевой особенностью .NET. Код IL, созданный компилятором C#, соответствует спецификации общих типов (CTS). </w:t>
      </w:r>
      <w:r w:rsidR="00185FB1">
        <w:t>Код IL, созданный из кода на C#</w:t>
      </w:r>
      <w:r w:rsidRPr="008365C6">
        <w:t>, может взаимодействовать с кодом, созданным из версий .NET для языков F#, Visual Basic, C++ и любых других из более чем 20 языков, совместимых с CTS. Одна сборка может содержать несколько модулей, написанных на разных языках .NET, и все типы могут ссылаться друг на друга, как если бы они были написаны на одном языке.</w:t>
      </w:r>
    </w:p>
    <w:p w14:paraId="704F33CD" w14:textId="67C0D07B" w:rsidR="00185FB1" w:rsidRDefault="008365C6" w:rsidP="00F22F20">
      <w:pPr>
        <w:pStyle w:val="a8"/>
      </w:pPr>
      <w:r w:rsidRPr="008365C6">
        <w:t>В дополнение к службам времени выполнения .NET также включает расширенные библиотеки. Эти библиотеки поддерживают множество различных рабочих нагрузок. Они упорядочены по пространствам имен, которые предоставляют разные полезные возможности: от операций файлового ввода и вывода до управления строками и синтаксического анализа XML, от платформ веб-приложений до элементов управления Windows Forms. Обычно приложение C# активно используют библиотеку классов .NET для решения типовых задач.</w:t>
      </w:r>
    </w:p>
    <w:p w14:paraId="29833F4D" w14:textId="34D78460" w:rsidR="00185FB1" w:rsidRPr="000946BA" w:rsidRDefault="00185FB1" w:rsidP="001D6E53">
      <w:pPr>
        <w:pStyle w:val="ac"/>
        <w:outlineLvl w:val="1"/>
      </w:pPr>
      <w:bookmarkStart w:id="13" w:name="_Toc72351877"/>
      <w:r w:rsidRPr="00185FB1">
        <w:t xml:space="preserve">1.8 Обзор мобильного фреймворка </w:t>
      </w:r>
      <w:r w:rsidRPr="00185FB1">
        <w:rPr>
          <w:lang w:val="en-US"/>
        </w:rPr>
        <w:t>Flutter</w:t>
      </w:r>
      <w:bookmarkEnd w:id="13"/>
    </w:p>
    <w:p w14:paraId="2B204251" w14:textId="77777777" w:rsidR="00185FB1" w:rsidRPr="00185FB1" w:rsidRDefault="00185FB1" w:rsidP="00185FB1">
      <w:pPr>
        <w:pStyle w:val="a8"/>
        <w:spacing w:line="240" w:lineRule="auto"/>
      </w:pPr>
      <w:r w:rsidRPr="00185FB1">
        <w:rPr>
          <w:lang w:val="en-US"/>
        </w:rPr>
        <w:t>Flutter</w:t>
      </w:r>
      <w:r w:rsidRPr="00185FB1">
        <w:t xml:space="preserve"> — комплект средств разработки и фреймворк с открытым исходным кодом для создания мобильных приложений под </w:t>
      </w:r>
      <w:r w:rsidRPr="00185FB1">
        <w:rPr>
          <w:lang w:val="en-US"/>
        </w:rPr>
        <w:t>Android</w:t>
      </w:r>
      <w:r w:rsidRPr="00185FB1">
        <w:t xml:space="preserve"> и </w:t>
      </w:r>
      <w:r w:rsidRPr="00185FB1">
        <w:rPr>
          <w:lang w:val="en-US"/>
        </w:rPr>
        <w:t>iOS</w:t>
      </w:r>
      <w:r w:rsidRPr="00185FB1">
        <w:t xml:space="preserve">, а также веб-приложений с использованием языка программирования </w:t>
      </w:r>
      <w:r w:rsidRPr="00185FB1">
        <w:rPr>
          <w:lang w:val="en-US"/>
        </w:rPr>
        <w:t>Dart</w:t>
      </w:r>
      <w:r w:rsidRPr="00185FB1">
        <w:t xml:space="preserve">, разработанный и развиваемый корпорацией </w:t>
      </w:r>
      <w:r w:rsidRPr="00185FB1">
        <w:rPr>
          <w:lang w:val="en-US"/>
        </w:rPr>
        <w:t>Google</w:t>
      </w:r>
      <w:r w:rsidRPr="00185FB1">
        <w:t>.</w:t>
      </w:r>
    </w:p>
    <w:p w14:paraId="0F9CF2FF" w14:textId="77777777" w:rsidR="00185FB1" w:rsidRPr="00185FB1" w:rsidRDefault="00185FB1" w:rsidP="00185FB1">
      <w:pPr>
        <w:pStyle w:val="a8"/>
        <w:spacing w:line="240" w:lineRule="auto"/>
      </w:pPr>
      <w:r w:rsidRPr="00185FB1">
        <w:t>Первая версия выпущена в 2015 году под названием «</w:t>
      </w:r>
      <w:r w:rsidRPr="00185FB1">
        <w:rPr>
          <w:lang w:val="en-US"/>
        </w:rPr>
        <w:t>Sky</w:t>
      </w:r>
      <w:r w:rsidRPr="00185FB1">
        <w:t xml:space="preserve">», работала только для </w:t>
      </w:r>
      <w:r w:rsidRPr="00185FB1">
        <w:rPr>
          <w:lang w:val="en-US"/>
        </w:rPr>
        <w:t>Android</w:t>
      </w:r>
      <w:r w:rsidRPr="00185FB1">
        <w:t xml:space="preserve">-приложений. Основная заявленная особенность — высокая графическая производительность (возможность рендеринга 120 фреймов в секунду). Полная поддержка создания веб-приложений появилась в версии 2.0 (март 2021 года), также разрабатывается поддержка создания настольных приложений для </w:t>
      </w:r>
      <w:r w:rsidRPr="00185FB1">
        <w:rPr>
          <w:lang w:val="en-US"/>
        </w:rPr>
        <w:t>Windows</w:t>
      </w:r>
      <w:r w:rsidRPr="00185FB1">
        <w:t xml:space="preserve">, </w:t>
      </w:r>
      <w:r w:rsidRPr="00185FB1">
        <w:rPr>
          <w:lang w:val="en-US"/>
        </w:rPr>
        <w:t>macOS</w:t>
      </w:r>
      <w:r w:rsidRPr="00185FB1">
        <w:t xml:space="preserve"> и </w:t>
      </w:r>
      <w:r w:rsidRPr="00185FB1">
        <w:rPr>
          <w:lang w:val="en-US"/>
        </w:rPr>
        <w:t>Linux</w:t>
      </w:r>
      <w:r w:rsidRPr="00185FB1">
        <w:t xml:space="preserve"> и </w:t>
      </w:r>
      <w:r w:rsidRPr="00185FB1">
        <w:rPr>
          <w:lang w:val="en-US"/>
        </w:rPr>
        <w:t>Google</w:t>
      </w:r>
      <w:r w:rsidRPr="00185FB1">
        <w:t xml:space="preserve"> </w:t>
      </w:r>
      <w:r w:rsidRPr="00185FB1">
        <w:rPr>
          <w:lang w:val="en-US"/>
        </w:rPr>
        <w:t>Fuchsia</w:t>
      </w:r>
      <w:r w:rsidRPr="00185FB1">
        <w:t xml:space="preserve"> (в виртуальной машине </w:t>
      </w:r>
      <w:r w:rsidRPr="00185FB1">
        <w:rPr>
          <w:lang w:val="en-US"/>
        </w:rPr>
        <w:t>Dart</w:t>
      </w:r>
      <w:r w:rsidRPr="00185FB1">
        <w:t xml:space="preserve"> с </w:t>
      </w:r>
      <w:r w:rsidRPr="00185FB1">
        <w:rPr>
          <w:lang w:val="en-US"/>
        </w:rPr>
        <w:t>JIT</w:t>
      </w:r>
      <w:r>
        <w:t>-компилятором).</w:t>
      </w:r>
    </w:p>
    <w:p w14:paraId="1322E4C0" w14:textId="77777777" w:rsidR="00185FB1" w:rsidRPr="00185FB1" w:rsidRDefault="00185FB1" w:rsidP="00185FB1">
      <w:pPr>
        <w:pStyle w:val="a8"/>
        <w:spacing w:line="240" w:lineRule="auto"/>
      </w:pPr>
      <w:r w:rsidRPr="00185FB1">
        <w:t xml:space="preserve">Из-за ограничений на динамическое выполнение кода в </w:t>
      </w:r>
      <w:r w:rsidRPr="00185FB1">
        <w:rPr>
          <w:lang w:val="en-US"/>
        </w:rPr>
        <w:t>App</w:t>
      </w:r>
      <w:r w:rsidRPr="00185FB1">
        <w:t xml:space="preserve"> </w:t>
      </w:r>
      <w:r w:rsidRPr="00185FB1">
        <w:rPr>
          <w:lang w:val="en-US"/>
        </w:rPr>
        <w:t>Store</w:t>
      </w:r>
      <w:r w:rsidRPr="00185FB1">
        <w:t xml:space="preserve">, под </w:t>
      </w:r>
      <w:r w:rsidRPr="00185FB1">
        <w:rPr>
          <w:lang w:val="en-US"/>
        </w:rPr>
        <w:t>iOS</w:t>
      </w:r>
      <w:r w:rsidRPr="00185FB1">
        <w:t xml:space="preserve"> </w:t>
      </w:r>
      <w:r w:rsidRPr="00185FB1">
        <w:rPr>
          <w:lang w:val="en-US"/>
        </w:rPr>
        <w:t>Flutter</w:t>
      </w:r>
      <w:r w:rsidRPr="00185FB1">
        <w:t xml:space="preserve"> использует </w:t>
      </w:r>
      <w:r w:rsidRPr="00185FB1">
        <w:rPr>
          <w:lang w:val="en-US"/>
        </w:rPr>
        <w:t>AOT</w:t>
      </w:r>
      <w:r>
        <w:t>-компиляцию</w:t>
      </w:r>
      <w:r w:rsidRPr="00185FB1">
        <w:t xml:space="preserve">. Широко используется такая возможность платформы </w:t>
      </w:r>
      <w:r w:rsidRPr="00185FB1">
        <w:rPr>
          <w:lang w:val="en-US"/>
        </w:rPr>
        <w:t>Dart</w:t>
      </w:r>
      <w:r w:rsidRPr="00185FB1">
        <w:t>, как «горячая перезагрузка», когда изменение исходного кода применяется сразу в работающем приложении без необходимости е</w:t>
      </w:r>
      <w:r>
        <w:t>го перезапуска.</w:t>
      </w:r>
    </w:p>
    <w:p w14:paraId="06795460" w14:textId="767269CC" w:rsidR="00185FB1" w:rsidRPr="00185FB1" w:rsidRDefault="00185FB1" w:rsidP="00F22F20">
      <w:pPr>
        <w:pStyle w:val="a8"/>
        <w:spacing w:line="240" w:lineRule="auto"/>
      </w:pPr>
      <w:r w:rsidRPr="00185FB1">
        <w:lastRenderedPageBreak/>
        <w:t xml:space="preserve">Основные составляющие комплекта — платформа </w:t>
      </w:r>
      <w:r w:rsidRPr="00185FB1">
        <w:rPr>
          <w:lang w:val="en-US"/>
        </w:rPr>
        <w:t>Dart</w:t>
      </w:r>
      <w:r w:rsidRPr="00185FB1">
        <w:t xml:space="preserve">, движок </w:t>
      </w:r>
      <w:r w:rsidRPr="00185FB1">
        <w:rPr>
          <w:lang w:val="en-US"/>
        </w:rPr>
        <w:t>Flutter</w:t>
      </w:r>
      <w:r w:rsidRPr="00185FB1">
        <w:t xml:space="preserve">, библиотека </w:t>
      </w:r>
      <w:r w:rsidRPr="00185FB1">
        <w:rPr>
          <w:lang w:val="en-US"/>
        </w:rPr>
        <w:t>Foundation</w:t>
      </w:r>
      <w:r w:rsidRPr="00185FB1">
        <w:t>, наборы виджетов и средства разработки (</w:t>
      </w:r>
      <w:r w:rsidRPr="00185FB1">
        <w:rPr>
          <w:lang w:val="en-US"/>
        </w:rPr>
        <w:t>Flutter</w:t>
      </w:r>
      <w:r w:rsidRPr="00185FB1">
        <w:t xml:space="preserve"> </w:t>
      </w:r>
      <w:r w:rsidRPr="00185FB1">
        <w:rPr>
          <w:lang w:val="en-US"/>
        </w:rPr>
        <w:t>DevTools</w:t>
      </w:r>
      <w:r w:rsidR="00F22F20">
        <w:t>).</w:t>
      </w:r>
    </w:p>
    <w:p w14:paraId="77A6952D" w14:textId="77777777" w:rsidR="00185FB1" w:rsidRPr="00185FB1" w:rsidRDefault="00185FB1" w:rsidP="00185FB1">
      <w:pPr>
        <w:pStyle w:val="a8"/>
        <w:spacing w:line="240" w:lineRule="auto"/>
      </w:pPr>
      <w:r w:rsidRPr="00185FB1">
        <w:t xml:space="preserve">Движок </w:t>
      </w:r>
      <w:r w:rsidRPr="00185FB1">
        <w:rPr>
          <w:lang w:val="en-US"/>
        </w:rPr>
        <w:t>Flutter</w:t>
      </w:r>
      <w:r w:rsidRPr="00185FB1">
        <w:t xml:space="preserve"> написан преимущественно на </w:t>
      </w:r>
      <w:r w:rsidRPr="00185FB1">
        <w:rPr>
          <w:lang w:val="en-US"/>
        </w:rPr>
        <w:t>C</w:t>
      </w:r>
      <w:r w:rsidRPr="00185FB1">
        <w:t xml:space="preserve">++, поддерживает низкоуровневый рендеринг с помощью графической библиотеки </w:t>
      </w:r>
      <w:r w:rsidRPr="00185FB1">
        <w:rPr>
          <w:lang w:val="en-US"/>
        </w:rPr>
        <w:t>Google</w:t>
      </w:r>
      <w:r w:rsidRPr="00185FB1">
        <w:t xml:space="preserve"> </w:t>
      </w:r>
      <w:r w:rsidRPr="00185FB1">
        <w:rPr>
          <w:lang w:val="en-US"/>
        </w:rPr>
        <w:t>Skia</w:t>
      </w:r>
      <w:r w:rsidRPr="00185FB1">
        <w:t xml:space="preserve">, имеет возможность взаимодействовать с платформозависимыми </w:t>
      </w:r>
      <w:r w:rsidRPr="00185FB1">
        <w:rPr>
          <w:lang w:val="en-US"/>
        </w:rPr>
        <w:t>SDK</w:t>
      </w:r>
      <w:r w:rsidRPr="00185FB1">
        <w:t xml:space="preserve"> под </w:t>
      </w:r>
      <w:r w:rsidRPr="00185FB1">
        <w:rPr>
          <w:lang w:val="en-US"/>
        </w:rPr>
        <w:t>Android</w:t>
      </w:r>
      <w:r w:rsidRPr="00185FB1">
        <w:t xml:space="preserve"> и </w:t>
      </w:r>
      <w:r w:rsidRPr="00185FB1">
        <w:rPr>
          <w:lang w:val="en-US"/>
        </w:rPr>
        <w:t>iOS</w:t>
      </w:r>
      <w:r>
        <w:t>.</w:t>
      </w:r>
    </w:p>
    <w:p w14:paraId="4CB5E94A" w14:textId="77777777" w:rsidR="00185FB1" w:rsidRPr="00185FB1" w:rsidRDefault="00185FB1" w:rsidP="00185FB1">
      <w:pPr>
        <w:pStyle w:val="a8"/>
        <w:spacing w:line="240" w:lineRule="auto"/>
      </w:pPr>
      <w:r w:rsidRPr="00185FB1">
        <w:t xml:space="preserve">Библиотека </w:t>
      </w:r>
      <w:r w:rsidRPr="00185FB1">
        <w:rPr>
          <w:lang w:val="en-US"/>
        </w:rPr>
        <w:t>Foundation</w:t>
      </w:r>
      <w:r w:rsidRPr="00185FB1">
        <w:t xml:space="preserve">, написанная на языке </w:t>
      </w:r>
      <w:r w:rsidRPr="00185FB1">
        <w:rPr>
          <w:lang w:val="en-US"/>
        </w:rPr>
        <w:t>Dart</w:t>
      </w:r>
      <w:r w:rsidRPr="00185FB1">
        <w:t xml:space="preserve">, содержит основные классы и методы для создания приложений </w:t>
      </w:r>
      <w:r w:rsidRPr="00185FB1">
        <w:rPr>
          <w:lang w:val="en-US"/>
        </w:rPr>
        <w:t>Flutter</w:t>
      </w:r>
      <w:r w:rsidRPr="00185FB1">
        <w:t xml:space="preserve"> и взаимодействия с движком </w:t>
      </w:r>
      <w:r w:rsidRPr="00185FB1">
        <w:rPr>
          <w:lang w:val="en-US"/>
        </w:rPr>
        <w:t>Flutter</w:t>
      </w:r>
      <w:r>
        <w:t>.</w:t>
      </w:r>
    </w:p>
    <w:p w14:paraId="61A3D13C" w14:textId="6EF45278" w:rsidR="00185FB1" w:rsidRDefault="00185FB1" w:rsidP="00F22F20">
      <w:pPr>
        <w:pStyle w:val="a8"/>
        <w:spacing w:line="240" w:lineRule="auto"/>
      </w:pPr>
      <w:r w:rsidRPr="00185FB1">
        <w:t xml:space="preserve">Дизайн пользовательского интерфейса приложений </w:t>
      </w:r>
      <w:r w:rsidRPr="00185FB1">
        <w:rPr>
          <w:lang w:val="en-US"/>
        </w:rPr>
        <w:t>Flutter</w:t>
      </w:r>
      <w:r w:rsidRPr="00185FB1">
        <w:t xml:space="preserve"> предполагает использование виджетов, описываемых как неизменяемые объекты какой-либо части пользовательского интерфейса. Все графические объекты, включая текст, формы и анимацию, создаются с помощью виджетов; комбинированием простых виджетов создаются сложные виджеты. С фреймворком поставляется два основных набора виджетов — </w:t>
      </w:r>
      <w:r w:rsidRPr="00185FB1">
        <w:rPr>
          <w:lang w:val="en-US"/>
        </w:rPr>
        <w:t>Material</w:t>
      </w:r>
      <w:r w:rsidRPr="00185FB1">
        <w:t xml:space="preserve"> </w:t>
      </w:r>
      <w:r w:rsidRPr="00185FB1">
        <w:rPr>
          <w:lang w:val="en-US"/>
        </w:rPr>
        <w:t>Design</w:t>
      </w:r>
      <w:r w:rsidRPr="00185FB1">
        <w:t xml:space="preserve"> (стиль </w:t>
      </w:r>
      <w:r w:rsidRPr="00185FB1">
        <w:rPr>
          <w:lang w:val="en-US"/>
        </w:rPr>
        <w:t>Google</w:t>
      </w:r>
      <w:r w:rsidRPr="00185FB1">
        <w:t xml:space="preserve">) и </w:t>
      </w:r>
      <w:r w:rsidRPr="00185FB1">
        <w:rPr>
          <w:lang w:val="en-US"/>
        </w:rPr>
        <w:t>Cupertino</w:t>
      </w:r>
      <w:r w:rsidRPr="00185FB1">
        <w:t xml:space="preserve"> (стиль </w:t>
      </w:r>
      <w:r w:rsidRPr="00185FB1">
        <w:rPr>
          <w:lang w:val="en-US"/>
        </w:rPr>
        <w:t>Apple</w:t>
      </w:r>
      <w:r w:rsidRPr="00185FB1">
        <w:t xml:space="preserve">). При этом создавать приложения </w:t>
      </w:r>
      <w:r w:rsidRPr="00185FB1">
        <w:rPr>
          <w:lang w:val="en-US"/>
        </w:rPr>
        <w:t>Flutter</w:t>
      </w:r>
      <w:r w:rsidRPr="00185FB1">
        <w:t xml:space="preserve"> можно и без виджетов, напрямую вызывая методы библиотеки </w:t>
      </w:r>
      <w:r w:rsidRPr="00185FB1">
        <w:rPr>
          <w:lang w:val="en-US"/>
        </w:rPr>
        <w:t>Foundation</w:t>
      </w:r>
      <w:r w:rsidRPr="00185FB1">
        <w:t xml:space="preserve"> для работы с канвой.</w:t>
      </w:r>
    </w:p>
    <w:p w14:paraId="649EE59A" w14:textId="4B32A4F5" w:rsidR="00185FB1" w:rsidRPr="009B376A" w:rsidRDefault="00185FB1" w:rsidP="001D6E53">
      <w:pPr>
        <w:pStyle w:val="ac"/>
        <w:outlineLvl w:val="1"/>
      </w:pPr>
      <w:bookmarkStart w:id="14" w:name="_Toc72351878"/>
      <w:r w:rsidRPr="009B376A">
        <w:t>1</w:t>
      </w:r>
      <w:r w:rsidRPr="00185FB1">
        <w:t xml:space="preserve">.9 Обзор СУБД </w:t>
      </w:r>
      <w:r w:rsidRPr="00185FB1">
        <w:rPr>
          <w:lang w:val="en-US"/>
        </w:rPr>
        <w:t>MSSQL</w:t>
      </w:r>
      <w:r w:rsidRPr="009B376A">
        <w:t xml:space="preserve"> </w:t>
      </w:r>
      <w:r w:rsidRPr="00185FB1">
        <w:rPr>
          <w:lang w:val="en-US"/>
        </w:rPr>
        <w:t>Server</w:t>
      </w:r>
      <w:bookmarkEnd w:id="14"/>
    </w:p>
    <w:p w14:paraId="7B4C47BE" w14:textId="012F1B79" w:rsidR="009B376A" w:rsidRDefault="009B376A" w:rsidP="00F22F20">
      <w:pPr>
        <w:pStyle w:val="a8"/>
        <w:spacing w:line="240" w:lineRule="auto"/>
      </w:pPr>
      <w:r w:rsidRPr="009B376A">
        <w:t>Microsoft SQL Server — система управления реляционными базами данных (РСУБД), разработанная корпорацией Microsoft. Основной используемый язык запросов — Transact-SQL, создан совместно Microsoft и Sybase. Transact-SQL является реализацией стандарта ANSI/ISO по структурированному языку запросов (SQL)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p>
    <w:p w14:paraId="38694400" w14:textId="5BE3BBB0" w:rsidR="009B376A" w:rsidRDefault="009B376A" w:rsidP="001D6E53">
      <w:pPr>
        <w:pStyle w:val="ac"/>
        <w:outlineLvl w:val="1"/>
      </w:pPr>
      <w:bookmarkStart w:id="15" w:name="_Toc72351879"/>
      <w:r>
        <w:t xml:space="preserve">1.10 Обзор облачного сервиса </w:t>
      </w:r>
      <w:r>
        <w:rPr>
          <w:lang w:val="en-US"/>
        </w:rPr>
        <w:t>Azure</w:t>
      </w:r>
      <w:bookmarkEnd w:id="15"/>
    </w:p>
    <w:p w14:paraId="39629721" w14:textId="77777777" w:rsidR="009E1207" w:rsidRPr="009E1207" w:rsidRDefault="009E1207" w:rsidP="009E1207">
      <w:pPr>
        <w:pStyle w:val="a8"/>
      </w:pPr>
      <w:r w:rsidRPr="009E1207">
        <w:t>Облачные службы Azure являются примером концепции платформа как услуга (PaaS). Так же</w:t>
      </w:r>
      <w:r>
        <w:t>,</w:t>
      </w:r>
      <w:r w:rsidRPr="009E1207">
        <w:t xml:space="preserve"> как и служба приложений Azure, эта технология предназначена для поддержки масштабируемых, надежных и недорогих в эксплуатации приложений. Облачные службы Azure размещаются так же, как и службы приложений на виртуальных машинах (ВМ). Однако над виртуальными машинами доступен больший контроль. На виртуальных машинах, использующих облачные службы Azure, можно установить собственное программное обеспечение, а затем получить удаленный доступ к нему.</w:t>
      </w:r>
    </w:p>
    <w:p w14:paraId="164CB2BE" w14:textId="77777777" w:rsidR="009E1207" w:rsidRPr="009E1207" w:rsidRDefault="009E1207" w:rsidP="009E1207">
      <w:pPr>
        <w:pStyle w:val="a8"/>
      </w:pPr>
      <w:r w:rsidRPr="009E1207">
        <w:t>Дополнительный контроль, помимо прочего, усложняет использование. Если вам не требуются возможности дополнительного контроля, как правило, гораздо быстрее и проще запустить и выполнить веб-приложение в веб-приложениях службы приложений, чем в облачных службах Azure.</w:t>
      </w:r>
    </w:p>
    <w:p w14:paraId="1771F021" w14:textId="77777777" w:rsidR="009E1207" w:rsidRPr="009E1207" w:rsidRDefault="009E1207" w:rsidP="009E1207">
      <w:pPr>
        <w:pStyle w:val="a8"/>
      </w:pPr>
      <w:r w:rsidRPr="009E1207">
        <w:t>Существует два типа ролей облачных служб Azure</w:t>
      </w:r>
      <w:r>
        <w:t>:</w:t>
      </w:r>
    </w:p>
    <w:p w14:paraId="0915D1F2" w14:textId="2A8E4588" w:rsidR="009E1207" w:rsidRPr="009E1207" w:rsidRDefault="00F22F20" w:rsidP="009E1207">
      <w:pPr>
        <w:pStyle w:val="a0"/>
      </w:pPr>
      <w:r>
        <w:t>в</w:t>
      </w:r>
      <w:r w:rsidR="009E1207" w:rsidRPr="009E1207">
        <w:t>еб-роль: автоматически развертывает и размещает приложения с помощью IIS.</w:t>
      </w:r>
    </w:p>
    <w:p w14:paraId="2523EDFC" w14:textId="0B3573DB" w:rsidR="009E1207" w:rsidRPr="009E1207" w:rsidRDefault="00F22F20" w:rsidP="009E1207">
      <w:pPr>
        <w:pStyle w:val="a0"/>
      </w:pPr>
      <w:r>
        <w:t>р</w:t>
      </w:r>
      <w:r w:rsidR="009E1207" w:rsidRPr="009E1207">
        <w:t>абочая роль: не использует IIS и запускает приложение автономно.</w:t>
      </w:r>
    </w:p>
    <w:p w14:paraId="6E6D9172" w14:textId="77777777" w:rsidR="009E1207" w:rsidRPr="009E1207" w:rsidRDefault="009E1207" w:rsidP="009E1207">
      <w:pPr>
        <w:pStyle w:val="a8"/>
      </w:pPr>
      <w:r>
        <w:t xml:space="preserve">Ключевыми особенностями облачных сервисов </w:t>
      </w:r>
      <w:r>
        <w:rPr>
          <w:lang w:val="en-US"/>
        </w:rPr>
        <w:t>Azure</w:t>
      </w:r>
      <w:r w:rsidRPr="009E1207">
        <w:t xml:space="preserve"> </w:t>
      </w:r>
      <w:r>
        <w:t>являются:</w:t>
      </w:r>
    </w:p>
    <w:p w14:paraId="7C71A564" w14:textId="631DF65E" w:rsidR="009E1207" w:rsidRPr="009E1207" w:rsidRDefault="009E1207" w:rsidP="009E1207">
      <w:pPr>
        <w:pStyle w:val="a0"/>
      </w:pPr>
      <w:r>
        <w:lastRenderedPageBreak/>
        <w:t>м</w:t>
      </w:r>
      <w:r w:rsidRPr="009E1207">
        <w:t>асштабирование и управление</w:t>
      </w:r>
      <w:r>
        <w:t xml:space="preserve">. </w:t>
      </w:r>
      <w:r w:rsidRPr="009E1207">
        <w:t xml:space="preserve">При использовании облачных служб Azure </w:t>
      </w:r>
      <w:r>
        <w:t>пользователь не создает</w:t>
      </w:r>
      <w:r w:rsidRPr="009E1207">
        <w:t xml:space="preserve"> виртуальные машины. Вместо этого предоставляется файл конфигурации, сообщающий Azure, сколько ресурсов </w:t>
      </w:r>
      <w:r>
        <w:t>ему</w:t>
      </w:r>
      <w:r w:rsidRPr="009E1207">
        <w:t xml:space="preserve"> требуется, например</w:t>
      </w:r>
      <w:r w:rsidR="00DC66E9" w:rsidRPr="00DC66E9">
        <w:t>,</w:t>
      </w:r>
      <w:r w:rsidRPr="009E1207">
        <w:t xml:space="preserve"> три экземпляра веб-роли и два экземпляра рабочей роли. Платформа создаст их самостоятельно. </w:t>
      </w:r>
      <w:r>
        <w:t>Пользователю</w:t>
      </w:r>
      <w:r w:rsidRPr="009E1207">
        <w:t xml:space="preserve"> нужно выбрать размер для резервных виртуальных машин, но не требуется явно соз</w:t>
      </w:r>
      <w:r>
        <w:t>давать их самостоятельно. Если</w:t>
      </w:r>
      <w:r w:rsidRPr="009E1207">
        <w:t xml:space="preserve"> приложение сталкивается с высокой нагрузкой, </w:t>
      </w:r>
      <w:r>
        <w:t>есть возможность</w:t>
      </w:r>
      <w:r w:rsidRPr="009E1207">
        <w:t xml:space="preserve"> запросить дополнительные виртуальные машины, после чего Azure создаст необходимые экземпляры. В случае спада нагрузки </w:t>
      </w:r>
      <w:r>
        <w:t>можно</w:t>
      </w:r>
      <w:r w:rsidRPr="009E1207">
        <w:t xml:space="preserve"> завершить работу этих экземпляров и перестать оплачивать их.</w:t>
      </w:r>
    </w:p>
    <w:p w14:paraId="52748F84" w14:textId="0754277B" w:rsidR="009E1207" w:rsidRDefault="009E1207" w:rsidP="00F22F20">
      <w:pPr>
        <w:pStyle w:val="a0"/>
      </w:pPr>
      <w:r>
        <w:t>м</w:t>
      </w:r>
      <w:r w:rsidRPr="009E1207">
        <w:t>ониторинг</w:t>
      </w:r>
      <w:r>
        <w:t xml:space="preserve">. </w:t>
      </w:r>
      <w:r w:rsidRPr="009E1207">
        <w:t>Кроме того, облачные службы Azure обеспечивают мониторинг. Как и модель виртуальных машин, эта модель обнаруживает неисправный физический сервер и перезапускает выполняемые на нем виртуальные машины на новом компьютере. Однако модель облачных служб Azure также обнаруживает не только аппаратные сбои, но и неисправные виртуальные машины и приложения. В отличие от виртуальных машин, она использует агент внутри каждой веб-роли и рабочей роли, что позволяет в случае сбоя запустить новые виртуальные машины и экземпляры приложений.</w:t>
      </w:r>
    </w:p>
    <w:p w14:paraId="5CB2935E" w14:textId="6EE0D0EB" w:rsidR="009E1207" w:rsidRDefault="009E1207" w:rsidP="001D6E53">
      <w:pPr>
        <w:pStyle w:val="ac"/>
        <w:outlineLvl w:val="1"/>
      </w:pPr>
      <w:bookmarkStart w:id="16" w:name="_Toc72351880"/>
      <w:r w:rsidRPr="00CB004A">
        <w:t>1.11 Обзор аналогичных программных решений</w:t>
      </w:r>
      <w:bookmarkEnd w:id="16"/>
    </w:p>
    <w:p w14:paraId="41206357" w14:textId="0932C9C3" w:rsidR="00CB004A" w:rsidRPr="00F22F20" w:rsidRDefault="00CB004A" w:rsidP="00F22F20">
      <w:pPr>
        <w:pStyle w:val="a0"/>
        <w:numPr>
          <w:ilvl w:val="0"/>
          <w:numId w:val="0"/>
        </w:numPr>
        <w:ind w:firstLine="709"/>
      </w:pPr>
      <w:r>
        <w:t>В настоящее время представлено не так много социальных сетей на спортивную тематику, особенно в форме мобильных приложений. Преимущественно – это новостные спортивный сайты, веб-приложения с наличием возможности вести собственный профиль и осуществлять коммуник</w:t>
      </w:r>
      <w:r w:rsidR="00F22F20">
        <w:t>ацию.</w:t>
      </w:r>
    </w:p>
    <w:p w14:paraId="128FC7B7" w14:textId="7646CDF7" w:rsidR="00CB004A" w:rsidRPr="000946BA" w:rsidRDefault="00CB004A" w:rsidP="001D6E53">
      <w:pPr>
        <w:pStyle w:val="ac"/>
        <w:outlineLvl w:val="2"/>
      </w:pPr>
      <w:bookmarkStart w:id="17" w:name="_Toc72351881"/>
      <w:r>
        <w:t xml:space="preserve">1.11.1 Веб-приложение </w:t>
      </w:r>
      <w:r>
        <w:rPr>
          <w:lang w:val="en-US"/>
        </w:rPr>
        <w:t>Up</w:t>
      </w:r>
      <w:r w:rsidRPr="000946BA">
        <w:t>4</w:t>
      </w:r>
      <w:r>
        <w:rPr>
          <w:lang w:val="en-US"/>
        </w:rPr>
        <w:t>Sport</w:t>
      </w:r>
      <w:bookmarkEnd w:id="17"/>
    </w:p>
    <w:p w14:paraId="30ED796B" w14:textId="77777777" w:rsidR="00CB004A" w:rsidRDefault="00CB004A" w:rsidP="009E1207">
      <w:pPr>
        <w:pStyle w:val="a0"/>
        <w:numPr>
          <w:ilvl w:val="0"/>
          <w:numId w:val="0"/>
        </w:numPr>
        <w:ind w:firstLine="709"/>
      </w:pPr>
      <w:r>
        <w:t xml:space="preserve">Одной из известных социальных сетей на спортивную тематику является </w:t>
      </w:r>
      <w:r>
        <w:rPr>
          <w:lang w:val="en-US"/>
        </w:rPr>
        <w:t>Up</w:t>
      </w:r>
      <w:r w:rsidRPr="00CB004A">
        <w:t>4</w:t>
      </w:r>
      <w:r>
        <w:rPr>
          <w:lang w:val="en-US"/>
        </w:rPr>
        <w:t>sport</w:t>
      </w:r>
      <w:r>
        <w:t>. Она представлена в форме веб-приложения (сайта).</w:t>
      </w:r>
    </w:p>
    <w:p w14:paraId="2157D1B8" w14:textId="77777777" w:rsidR="00CB004A" w:rsidRDefault="00CB004A" w:rsidP="009E1207">
      <w:pPr>
        <w:pStyle w:val="a0"/>
        <w:numPr>
          <w:ilvl w:val="0"/>
          <w:numId w:val="0"/>
        </w:numPr>
        <w:ind w:firstLine="709"/>
      </w:pPr>
      <w:r>
        <w:t>Сайт представляет большой функционал по погружению в спортивную тематику. После регистрации пользователь получает возможность создать свой личный спортивный блог, наблюдать за спортивными блогами других пользователей, найти для себя тренера или же партнёра среди пользователей сети</w:t>
      </w:r>
      <w:r w:rsidR="00B92530">
        <w:t>, присоединиться в тематические группы к единомышленникам, следить за новостями и отслеживать спортивные события в своем городе.</w:t>
      </w:r>
    </w:p>
    <w:p w14:paraId="41153D23" w14:textId="77777777" w:rsidR="00B92530" w:rsidRDefault="00B92530" w:rsidP="009E1207">
      <w:pPr>
        <w:pStyle w:val="a0"/>
        <w:numPr>
          <w:ilvl w:val="0"/>
          <w:numId w:val="0"/>
        </w:numPr>
        <w:ind w:firstLine="709"/>
      </w:pPr>
      <w:r>
        <w:t>Скриншот главной страницы сайта представлен на рисунке 1.3:</w:t>
      </w:r>
    </w:p>
    <w:p w14:paraId="66D73184" w14:textId="77777777" w:rsidR="00B92530" w:rsidRDefault="00B92530" w:rsidP="00F22F20">
      <w:pPr>
        <w:pStyle w:val="440"/>
      </w:pPr>
      <w:r w:rsidRPr="00B92530">
        <w:rPr>
          <w:lang w:eastAsia="en-US"/>
        </w:rPr>
        <w:lastRenderedPageBreak/>
        <w:drawing>
          <wp:inline distT="0" distB="0" distL="0" distR="0" wp14:anchorId="176A8629" wp14:editId="6CA999A0">
            <wp:extent cx="6372225" cy="3353435"/>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372225" cy="3353435"/>
                    </a:xfrm>
                    <a:prstGeom prst="rect">
                      <a:avLst/>
                    </a:prstGeom>
                  </pic:spPr>
                </pic:pic>
              </a:graphicData>
            </a:graphic>
          </wp:inline>
        </w:drawing>
      </w:r>
    </w:p>
    <w:p w14:paraId="689391EE" w14:textId="77777777" w:rsidR="00B92530" w:rsidRPr="000946BA" w:rsidRDefault="00B92530" w:rsidP="00F22F20">
      <w:pPr>
        <w:pStyle w:val="afd"/>
      </w:pPr>
      <w:r>
        <w:t xml:space="preserve">Рисунок 1.3 – </w:t>
      </w:r>
      <w:r w:rsidRPr="00F22F20">
        <w:t>Главная</w:t>
      </w:r>
      <w:r>
        <w:t xml:space="preserve"> страница </w:t>
      </w:r>
      <w:r>
        <w:rPr>
          <w:lang w:val="en-US"/>
        </w:rPr>
        <w:t>up</w:t>
      </w:r>
      <w:r w:rsidRPr="000946BA">
        <w:t>4</w:t>
      </w:r>
      <w:r>
        <w:rPr>
          <w:lang w:val="en-US"/>
        </w:rPr>
        <w:t>sport</w:t>
      </w:r>
    </w:p>
    <w:p w14:paraId="005256C5" w14:textId="77777777" w:rsidR="00B92530" w:rsidRDefault="00B92530" w:rsidP="00B92530">
      <w:pPr>
        <w:pStyle w:val="a0"/>
        <w:numPr>
          <w:ilvl w:val="0"/>
          <w:numId w:val="0"/>
        </w:numPr>
        <w:spacing w:before="240"/>
        <w:ind w:firstLine="709"/>
      </w:pPr>
      <w:r>
        <w:t xml:space="preserve">Плюсы социальной сети </w:t>
      </w:r>
      <w:r>
        <w:rPr>
          <w:lang w:val="en-US"/>
        </w:rPr>
        <w:t>up</w:t>
      </w:r>
      <w:r w:rsidRPr="00B92530">
        <w:t>4</w:t>
      </w:r>
      <w:r>
        <w:rPr>
          <w:lang w:val="en-US"/>
        </w:rPr>
        <w:t>sport</w:t>
      </w:r>
      <w:r w:rsidRPr="00B92530">
        <w:t>.</w:t>
      </w:r>
      <w:r>
        <w:rPr>
          <w:lang w:val="en-US"/>
        </w:rPr>
        <w:t>com</w:t>
      </w:r>
      <w:r w:rsidRPr="00B92530">
        <w:t>:</w:t>
      </w:r>
    </w:p>
    <w:p w14:paraId="71D767FB" w14:textId="77777777" w:rsidR="00B92530" w:rsidRDefault="00B92530" w:rsidP="00B92530">
      <w:pPr>
        <w:pStyle w:val="a0"/>
      </w:pPr>
      <w:r>
        <w:t>возможность создания блога с уникальным веб-адресом;</w:t>
      </w:r>
    </w:p>
    <w:p w14:paraId="6FBCECA9" w14:textId="77777777" w:rsidR="00B92530" w:rsidRDefault="00B92530" w:rsidP="00B92530">
      <w:pPr>
        <w:pStyle w:val="a0"/>
      </w:pPr>
      <w:r>
        <w:t>возможность наблюдать за конкретным видом спорта;</w:t>
      </w:r>
    </w:p>
    <w:p w14:paraId="3DD00DF3" w14:textId="77777777" w:rsidR="00B92530" w:rsidRDefault="00B92530" w:rsidP="00B92530">
      <w:pPr>
        <w:pStyle w:val="a0"/>
      </w:pPr>
      <w:r>
        <w:t>возможность найти тренера или партнера;</w:t>
      </w:r>
    </w:p>
    <w:p w14:paraId="71B3F52C" w14:textId="77777777" w:rsidR="00B92530" w:rsidRDefault="00B92530" w:rsidP="00B92530">
      <w:pPr>
        <w:pStyle w:val="a0"/>
      </w:pPr>
      <w:r>
        <w:t>возможность наблюдать за новостными событиями своего города;</w:t>
      </w:r>
    </w:p>
    <w:p w14:paraId="1FD18748" w14:textId="77777777" w:rsidR="00B92530" w:rsidRDefault="00B92530" w:rsidP="00B92530">
      <w:pPr>
        <w:pStyle w:val="a0"/>
        <w:numPr>
          <w:ilvl w:val="0"/>
          <w:numId w:val="0"/>
        </w:numPr>
        <w:ind w:firstLine="709"/>
      </w:pPr>
      <w:r>
        <w:t>Минусы:</w:t>
      </w:r>
    </w:p>
    <w:p w14:paraId="443F9705" w14:textId="77777777" w:rsidR="00B92530" w:rsidRDefault="008B6C06" w:rsidP="00B92530">
      <w:pPr>
        <w:pStyle w:val="a0"/>
      </w:pPr>
      <w:r>
        <w:t>отсутствие мобильной версии социальной сети;</w:t>
      </w:r>
    </w:p>
    <w:p w14:paraId="569167B1" w14:textId="77777777" w:rsidR="008B6C06" w:rsidRDefault="008B6C06" w:rsidP="008B6C06">
      <w:pPr>
        <w:pStyle w:val="a0"/>
      </w:pPr>
      <w:r>
        <w:t>ведение блога подразумевает в себе соблюдения определенных правил публикуемого контента;</w:t>
      </w:r>
    </w:p>
    <w:p w14:paraId="7CEB9DB1" w14:textId="7BD71909" w:rsidR="000946BA" w:rsidRDefault="008B6C06" w:rsidP="00F22F20">
      <w:pPr>
        <w:pStyle w:val="a0"/>
        <w:numPr>
          <w:ilvl w:val="0"/>
          <w:numId w:val="0"/>
        </w:numPr>
        <w:ind w:firstLine="709"/>
      </w:pPr>
      <w:r>
        <w:rPr>
          <w:lang w:val="en-US"/>
        </w:rPr>
        <w:t>Up</w:t>
      </w:r>
      <w:r w:rsidRPr="008B6C06">
        <w:t>4</w:t>
      </w:r>
      <w:r>
        <w:rPr>
          <w:lang w:val="en-US"/>
        </w:rPr>
        <w:t>sport</w:t>
      </w:r>
      <w:r w:rsidRPr="008B6C06">
        <w:t xml:space="preserve"> </w:t>
      </w:r>
      <w:r>
        <w:t>отличный представитель социальных сетей на спортивную тематику, но большим минусом является именно отсутств</w:t>
      </w:r>
      <w:r w:rsidR="00F22F20">
        <w:t>ие мобильной версии приложения.</w:t>
      </w:r>
    </w:p>
    <w:p w14:paraId="760D8FCD" w14:textId="58FA9793" w:rsidR="000946BA" w:rsidRPr="00B77CBD" w:rsidRDefault="000946BA" w:rsidP="001D6E53">
      <w:pPr>
        <w:pStyle w:val="ac"/>
        <w:outlineLvl w:val="2"/>
      </w:pPr>
      <w:bookmarkStart w:id="18" w:name="_Toc72351882"/>
      <w:r>
        <w:t xml:space="preserve">1.11.2 </w:t>
      </w:r>
      <w:r w:rsidR="00B77CBD">
        <w:t xml:space="preserve">Мобильное приложение </w:t>
      </w:r>
      <w:r w:rsidR="00B77CBD">
        <w:rPr>
          <w:lang w:val="en-US"/>
        </w:rPr>
        <w:t>Instagram</w:t>
      </w:r>
      <w:bookmarkEnd w:id="18"/>
    </w:p>
    <w:p w14:paraId="334AB0AE" w14:textId="4D32938C" w:rsidR="00DC66E9" w:rsidRDefault="00DC66E9" w:rsidP="00F22F20">
      <w:pPr>
        <w:pStyle w:val="a8"/>
      </w:pPr>
      <w:r>
        <w:t xml:space="preserve">Данное приложение на сегодняшний день является самым популярным программным средством для </w:t>
      </w:r>
      <w:r w:rsidR="00B77CBD">
        <w:t>создания публикаций и обмену фото</w:t>
      </w:r>
      <w:r>
        <w:t>. Доступ к функционалу осуществляется только с доступом к интернету. Основная функция</w:t>
      </w:r>
      <w:r>
        <w:rPr>
          <w:rFonts w:ascii="SimSun" w:eastAsia="SimSun" w:hAnsi="SimSun" w:cs="SimSun" w:hint="eastAsia"/>
        </w:rPr>
        <w:t>－</w:t>
      </w:r>
      <w:r>
        <w:t xml:space="preserve"> предоставление возможности пользователям обмениваться фото и оценивать их. Есть возможность публиковать как временные</w:t>
      </w:r>
      <w:r w:rsidRPr="00D90793">
        <w:t xml:space="preserve"> </w:t>
      </w:r>
      <w:r>
        <w:t>(на 24 часа) фото, так и постоянные.</w:t>
      </w:r>
    </w:p>
    <w:p w14:paraId="5368DE06" w14:textId="64BAFDC5" w:rsidR="00DC66E9" w:rsidRDefault="00DC66E9" w:rsidP="00F22F20">
      <w:pPr>
        <w:pStyle w:val="a8"/>
      </w:pPr>
      <w:r>
        <w:t>Скриншот приложения предоставлен на рисунке 1.4:</w:t>
      </w:r>
    </w:p>
    <w:p w14:paraId="791A6BB6" w14:textId="77777777" w:rsidR="00DC66E9" w:rsidRDefault="00DC66E9" w:rsidP="00F22F20">
      <w:pPr>
        <w:pStyle w:val="440"/>
      </w:pPr>
      <w:r>
        <w:rPr>
          <w:lang w:eastAsia="en-US"/>
        </w:rPr>
        <w:lastRenderedPageBreak/>
        <w:drawing>
          <wp:inline distT="0" distB="0" distL="114300" distR="114300" wp14:anchorId="2031B0DA" wp14:editId="2D5A5F9B">
            <wp:extent cx="5316220" cy="5316220"/>
            <wp:effectExtent l="0" t="0" r="17780" b="1778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11"/>
                    <a:stretch>
                      <a:fillRect/>
                    </a:stretch>
                  </pic:blipFill>
                  <pic:spPr>
                    <a:xfrm>
                      <a:off x="0" y="0"/>
                      <a:ext cx="5316220" cy="5316220"/>
                    </a:xfrm>
                    <a:prstGeom prst="rect">
                      <a:avLst/>
                    </a:prstGeom>
                    <a:noFill/>
                    <a:ln>
                      <a:noFill/>
                    </a:ln>
                  </pic:spPr>
                </pic:pic>
              </a:graphicData>
            </a:graphic>
          </wp:inline>
        </w:drawing>
      </w:r>
    </w:p>
    <w:p w14:paraId="05A315AA" w14:textId="5F2BD761" w:rsidR="00DC66E9" w:rsidRDefault="00DC66E9" w:rsidP="00F22F20">
      <w:pPr>
        <w:pStyle w:val="afd"/>
      </w:pPr>
      <w:bookmarkStart w:id="19" w:name="_Ref40723023"/>
      <w:r>
        <w:t>Рисунок 1.4 –</w:t>
      </w:r>
      <w:r w:rsidR="00F22F20">
        <w:t xml:space="preserve"> </w:t>
      </w:r>
      <w:r>
        <w:t>Приложение «</w:t>
      </w:r>
      <w:r>
        <w:rPr>
          <w:lang w:val="en-US"/>
        </w:rPr>
        <w:t>Instagram</w:t>
      </w:r>
      <w:r>
        <w:t>»</w:t>
      </w:r>
      <w:bookmarkEnd w:id="19"/>
    </w:p>
    <w:p w14:paraId="15388AD8" w14:textId="5C82C7A3" w:rsidR="000946BA" w:rsidRPr="000946BA" w:rsidRDefault="00DC66E9" w:rsidP="00DC66E9">
      <w:pPr>
        <w:pStyle w:val="a0"/>
        <w:numPr>
          <w:ilvl w:val="0"/>
          <w:numId w:val="0"/>
        </w:numPr>
        <w:spacing w:before="240"/>
        <w:ind w:firstLine="709"/>
      </w:pPr>
      <w:r>
        <w:t>Также есть возможность оставлять комментарии, делиться видео, вести диалоги. Накладывать маски на фото.</w:t>
      </w:r>
    </w:p>
    <w:p w14:paraId="35334002" w14:textId="71BBC598" w:rsidR="000946BA" w:rsidRDefault="000946BA" w:rsidP="00B77CBD">
      <w:pPr>
        <w:pStyle w:val="a0"/>
        <w:numPr>
          <w:ilvl w:val="0"/>
          <w:numId w:val="0"/>
        </w:numPr>
        <w:ind w:firstLine="709"/>
      </w:pPr>
      <w:r>
        <w:t xml:space="preserve">Плюсы </w:t>
      </w:r>
      <w:r w:rsidR="00B77CBD">
        <w:t>мобильного приложения</w:t>
      </w:r>
      <w:r>
        <w:t xml:space="preserve"> </w:t>
      </w:r>
      <w:r w:rsidR="00B77CBD">
        <w:rPr>
          <w:lang w:val="en-US"/>
        </w:rPr>
        <w:t>Instagram</w:t>
      </w:r>
      <w:r w:rsidRPr="00B92530">
        <w:t>:</w:t>
      </w:r>
    </w:p>
    <w:p w14:paraId="0A2B67C5" w14:textId="326BA106" w:rsidR="000946BA" w:rsidRDefault="000946BA" w:rsidP="000946BA">
      <w:pPr>
        <w:pStyle w:val="a0"/>
      </w:pPr>
      <w:r>
        <w:t xml:space="preserve">возможность </w:t>
      </w:r>
      <w:r w:rsidR="00B77CBD">
        <w:t>добавлять несколько изображений в публикацию</w:t>
      </w:r>
      <w:r>
        <w:t>;</w:t>
      </w:r>
    </w:p>
    <w:p w14:paraId="3E389847" w14:textId="2D3C58F8" w:rsidR="00CC27D6" w:rsidRDefault="00CC27D6" w:rsidP="000946BA">
      <w:pPr>
        <w:pStyle w:val="a0"/>
      </w:pPr>
      <w:r>
        <w:t>возможность созда</w:t>
      </w:r>
      <w:r w:rsidR="00B77CBD">
        <w:t>ва</w:t>
      </w:r>
      <w:r>
        <w:t xml:space="preserve">ть </w:t>
      </w:r>
      <w:r w:rsidR="00B77CBD">
        <w:t>истории</w:t>
      </w:r>
      <w:r>
        <w:t>;</w:t>
      </w:r>
    </w:p>
    <w:p w14:paraId="1C36BFF9" w14:textId="3614DC18" w:rsidR="000946BA" w:rsidRDefault="00B77CBD" w:rsidP="000946BA">
      <w:pPr>
        <w:pStyle w:val="a0"/>
      </w:pPr>
      <w:r>
        <w:t>возможность вести диалоги с пользователями</w:t>
      </w:r>
      <w:r w:rsidR="00CC27D6">
        <w:t>;</w:t>
      </w:r>
    </w:p>
    <w:p w14:paraId="7B6F87AC" w14:textId="7BADD6F1" w:rsidR="000946BA" w:rsidRDefault="00B77CBD" w:rsidP="000946BA">
      <w:pPr>
        <w:pStyle w:val="a0"/>
      </w:pPr>
      <w:r>
        <w:t>большая распространённость</w:t>
      </w:r>
      <w:r w:rsidR="000946BA">
        <w:t>;</w:t>
      </w:r>
    </w:p>
    <w:p w14:paraId="00B4D7FC" w14:textId="77777777" w:rsidR="000946BA" w:rsidRDefault="000946BA" w:rsidP="000946BA">
      <w:pPr>
        <w:pStyle w:val="a0"/>
        <w:numPr>
          <w:ilvl w:val="0"/>
          <w:numId w:val="0"/>
        </w:numPr>
        <w:ind w:firstLine="709"/>
      </w:pPr>
      <w:r>
        <w:t>Минусы:</w:t>
      </w:r>
    </w:p>
    <w:p w14:paraId="341D86D8" w14:textId="6D6F27C6" w:rsidR="000844E7" w:rsidRDefault="00B77CBD" w:rsidP="002807C4">
      <w:pPr>
        <w:pStyle w:val="a0"/>
      </w:pPr>
      <w:r>
        <w:t>тематика публикаций не привязана к конкретному направлению, сложнее найти единомышленников</w:t>
      </w:r>
      <w:r w:rsidR="002807C4">
        <w:t>.</w:t>
      </w:r>
    </w:p>
    <w:p w14:paraId="632B8846" w14:textId="7DCC7370" w:rsidR="000844E7" w:rsidRDefault="002807C4" w:rsidP="00F22F20">
      <w:pPr>
        <w:pStyle w:val="a0"/>
        <w:numPr>
          <w:ilvl w:val="0"/>
          <w:numId w:val="0"/>
        </w:numPr>
        <w:ind w:firstLine="709"/>
      </w:pPr>
      <w:r>
        <w:rPr>
          <w:lang w:val="en-US"/>
        </w:rPr>
        <w:t>Instagram</w:t>
      </w:r>
      <w:r w:rsidRPr="002807C4">
        <w:t xml:space="preserve"> – </w:t>
      </w:r>
      <w:r>
        <w:t>одна из лучших и самых популярных социальных сетей на сегодняшний день с обширным функционалом. Но, в отличие от цели моего дипломного проекта, она не привязана к конкретной тематике, а именно тематике спорта, что усложняет ситуацию наблюдать за материалами на тему спорта</w:t>
      </w:r>
      <w:r w:rsidR="000844E7">
        <w:t>.</w:t>
      </w:r>
    </w:p>
    <w:p w14:paraId="27758F84" w14:textId="77777777" w:rsidR="00F22F20" w:rsidRDefault="00F22F20" w:rsidP="00F22F20">
      <w:pPr>
        <w:pStyle w:val="a0"/>
        <w:numPr>
          <w:ilvl w:val="0"/>
          <w:numId w:val="0"/>
        </w:numPr>
        <w:ind w:firstLine="709"/>
      </w:pPr>
    </w:p>
    <w:p w14:paraId="1817CA10" w14:textId="54F0B83B" w:rsidR="000844E7" w:rsidRPr="000844E7" w:rsidRDefault="000844E7" w:rsidP="001D6E53">
      <w:pPr>
        <w:pStyle w:val="ac"/>
        <w:outlineLvl w:val="2"/>
      </w:pPr>
      <w:bookmarkStart w:id="20" w:name="_Toc72351883"/>
      <w:r>
        <w:lastRenderedPageBreak/>
        <w:t xml:space="preserve">1.11.3 </w:t>
      </w:r>
      <w:r w:rsidR="00B77CBD">
        <w:t xml:space="preserve">Мобильное </w:t>
      </w:r>
      <w:r>
        <w:t xml:space="preserve">приложение </w:t>
      </w:r>
      <w:r>
        <w:rPr>
          <w:lang w:val="en-US"/>
        </w:rPr>
        <w:t>Fitior</w:t>
      </w:r>
      <w:bookmarkEnd w:id="20"/>
    </w:p>
    <w:p w14:paraId="63AF791D" w14:textId="77777777" w:rsidR="000844E7" w:rsidRPr="000844E7" w:rsidRDefault="000844E7" w:rsidP="000844E7">
      <w:pPr>
        <w:pStyle w:val="a0"/>
        <w:numPr>
          <w:ilvl w:val="0"/>
          <w:numId w:val="0"/>
        </w:numPr>
        <w:ind w:firstLine="709"/>
      </w:pPr>
      <w:r>
        <w:t xml:space="preserve">Мобильное приложение </w:t>
      </w:r>
      <w:r>
        <w:rPr>
          <w:lang w:val="en-US"/>
        </w:rPr>
        <w:t>Fitior</w:t>
      </w:r>
      <w:r w:rsidRPr="000844E7">
        <w:t xml:space="preserve"> </w:t>
      </w:r>
      <w:r>
        <w:t>является отличным представителем современной и многофункциональной спортивной социальной сети.</w:t>
      </w:r>
    </w:p>
    <w:p w14:paraId="5DC63B4E" w14:textId="77777777" w:rsidR="000844E7" w:rsidRPr="00CC27D6" w:rsidRDefault="004B4A44" w:rsidP="000844E7">
      <w:pPr>
        <w:pStyle w:val="a0"/>
        <w:numPr>
          <w:ilvl w:val="0"/>
          <w:numId w:val="0"/>
        </w:numPr>
        <w:ind w:firstLine="709"/>
      </w:pPr>
      <w:r w:rsidRPr="004B4A44">
        <w:t>Приложение Fitior предназначено для тех, кто бегает, плавает, ездит на велосипеде, ходит в тренажерный зал — и хочет это делать веселее. С ним можно найти единомышленников в спорте или посмотреть, где и каким спортом занимаются ваши друзья сейчас, рассказать о своих успехах, вести фотожурнал тренировок, открыть для себя новые места и новые спортивные занятия. Сейчас в Fitior более 45 видов спорта, включая одиночные, групповые и игровые.</w:t>
      </w:r>
    </w:p>
    <w:p w14:paraId="18DDFD26" w14:textId="77777777" w:rsidR="000844E7" w:rsidRDefault="000844E7" w:rsidP="00F22F20">
      <w:pPr>
        <w:pStyle w:val="afc"/>
      </w:pPr>
      <w:r>
        <w:t xml:space="preserve">Скриншот </w:t>
      </w:r>
      <w:r w:rsidR="004B4A44">
        <w:t>приложения представлен на рисунке 1.5</w:t>
      </w:r>
      <w:r>
        <w:t>:</w:t>
      </w:r>
    </w:p>
    <w:p w14:paraId="17455E2B" w14:textId="77777777" w:rsidR="000844E7" w:rsidRDefault="004B4A44" w:rsidP="00F22F20">
      <w:pPr>
        <w:pStyle w:val="440"/>
      </w:pPr>
      <w:r>
        <w:rPr>
          <w:lang w:eastAsia="en-US"/>
        </w:rPr>
        <w:drawing>
          <wp:inline distT="0" distB="0" distL="0" distR="0" wp14:anchorId="6A63776F" wp14:editId="04E9DAFC">
            <wp:extent cx="4349363" cy="3865982"/>
            <wp:effectExtent l="0" t="0" r="0" b="1270"/>
            <wp:docPr id="7" name="Рисунок 7" descr="https://png.cmtt.space/paper-media/92/43/b3/4c1101d88da8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ng.cmtt.space/paper-media/92/43/b3/4c1101d88da831.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56526" cy="3872349"/>
                    </a:xfrm>
                    <a:prstGeom prst="rect">
                      <a:avLst/>
                    </a:prstGeom>
                    <a:noFill/>
                    <a:ln>
                      <a:noFill/>
                    </a:ln>
                  </pic:spPr>
                </pic:pic>
              </a:graphicData>
            </a:graphic>
          </wp:inline>
        </w:drawing>
      </w:r>
    </w:p>
    <w:p w14:paraId="5B3A5669" w14:textId="77777777" w:rsidR="000844E7" w:rsidRPr="004B4A44" w:rsidRDefault="004B4A44" w:rsidP="00F22F20">
      <w:pPr>
        <w:pStyle w:val="afd"/>
      </w:pPr>
      <w:r>
        <w:t>Рисунок 1.5</w:t>
      </w:r>
      <w:r w:rsidR="000844E7">
        <w:t xml:space="preserve"> – </w:t>
      </w:r>
      <w:r>
        <w:t xml:space="preserve">приложение </w:t>
      </w:r>
      <w:r>
        <w:rPr>
          <w:lang w:val="en-US"/>
        </w:rPr>
        <w:t>Fitior</w:t>
      </w:r>
    </w:p>
    <w:p w14:paraId="6811DC39" w14:textId="77777777" w:rsidR="000844E7" w:rsidRDefault="000844E7" w:rsidP="002F3E6D">
      <w:pPr>
        <w:pStyle w:val="a0"/>
        <w:numPr>
          <w:ilvl w:val="0"/>
          <w:numId w:val="0"/>
        </w:numPr>
        <w:spacing w:before="240"/>
        <w:ind w:firstLine="709"/>
      </w:pPr>
      <w:r>
        <w:t xml:space="preserve">Плюсы </w:t>
      </w:r>
      <w:r w:rsidR="004B4A44">
        <w:t xml:space="preserve">мобильного приложения </w:t>
      </w:r>
      <w:r w:rsidR="004B4A44">
        <w:rPr>
          <w:lang w:val="en-US"/>
        </w:rPr>
        <w:t>Fitior</w:t>
      </w:r>
      <w:r w:rsidRPr="00B92530">
        <w:t>:</w:t>
      </w:r>
    </w:p>
    <w:p w14:paraId="103A6DFF" w14:textId="77777777" w:rsidR="000844E7" w:rsidRDefault="000844E7" w:rsidP="004B4A44">
      <w:pPr>
        <w:pStyle w:val="a0"/>
      </w:pPr>
      <w:r>
        <w:t xml:space="preserve">возможность </w:t>
      </w:r>
      <w:r w:rsidR="004B4A44" w:rsidRPr="004B4A44">
        <w:t>поиска единомышленников по виду спорта и по</w:t>
      </w:r>
      <w:r w:rsidR="004B4A44">
        <w:t xml:space="preserve"> дистанции</w:t>
      </w:r>
      <w:r w:rsidR="004B4A44" w:rsidRPr="004B4A44">
        <w:t>;</w:t>
      </w:r>
    </w:p>
    <w:p w14:paraId="2C9A89B5" w14:textId="77777777" w:rsidR="000844E7" w:rsidRDefault="000844E7" w:rsidP="000844E7">
      <w:pPr>
        <w:pStyle w:val="a0"/>
      </w:pPr>
      <w:r>
        <w:t xml:space="preserve">возможность </w:t>
      </w:r>
      <w:r w:rsidR="004B4A44" w:rsidRPr="00546687">
        <w:rPr>
          <w:color w:val="000000"/>
          <w:shd w:val="clear" w:color="auto" w:fill="FFFFFF"/>
        </w:rPr>
        <w:t>создания собственного профиля с фото и выбором интересующих видов спорта</w:t>
      </w:r>
      <w:r w:rsidRPr="00546687">
        <w:t>;</w:t>
      </w:r>
    </w:p>
    <w:p w14:paraId="3FA1B5D4" w14:textId="77777777" w:rsidR="000844E7" w:rsidRDefault="004B4A44" w:rsidP="000844E7">
      <w:pPr>
        <w:pStyle w:val="a0"/>
      </w:pPr>
      <w:r>
        <w:t>возможность ведения чата</w:t>
      </w:r>
      <w:r w:rsidR="000844E7">
        <w:t>;</w:t>
      </w:r>
    </w:p>
    <w:p w14:paraId="39C94E06" w14:textId="77777777" w:rsidR="000844E7" w:rsidRDefault="000844E7" w:rsidP="000844E7">
      <w:pPr>
        <w:pStyle w:val="a0"/>
      </w:pPr>
      <w:r>
        <w:t xml:space="preserve">возможность </w:t>
      </w:r>
      <w:r w:rsidR="004B4A44">
        <w:t>ведения ленты активности</w:t>
      </w:r>
      <w:r>
        <w:t>;</w:t>
      </w:r>
    </w:p>
    <w:p w14:paraId="7AC30502" w14:textId="77777777" w:rsidR="000844E7" w:rsidRDefault="000844E7" w:rsidP="00923F5F">
      <w:pPr>
        <w:pStyle w:val="a0"/>
        <w:numPr>
          <w:ilvl w:val="0"/>
          <w:numId w:val="0"/>
        </w:numPr>
        <w:ind w:firstLine="709"/>
      </w:pPr>
      <w:r>
        <w:t>Минусы:</w:t>
      </w:r>
    </w:p>
    <w:p w14:paraId="26A40CD9" w14:textId="77777777" w:rsidR="000844E7" w:rsidRDefault="000844E7" w:rsidP="000844E7">
      <w:pPr>
        <w:pStyle w:val="a0"/>
      </w:pPr>
      <w:r>
        <w:t xml:space="preserve">отсутствие </w:t>
      </w:r>
      <w:r w:rsidR="00923F5F">
        <w:t xml:space="preserve">поддержки на ОС </w:t>
      </w:r>
      <w:r w:rsidR="00923F5F">
        <w:rPr>
          <w:lang w:val="en-US"/>
        </w:rPr>
        <w:t>Android</w:t>
      </w:r>
      <w:r>
        <w:t>;</w:t>
      </w:r>
    </w:p>
    <w:p w14:paraId="1AA7538B" w14:textId="6A660F46" w:rsidR="002F3E6D" w:rsidRDefault="00923F5F" w:rsidP="00F22F20">
      <w:pPr>
        <w:pStyle w:val="a0"/>
        <w:numPr>
          <w:ilvl w:val="0"/>
          <w:numId w:val="0"/>
        </w:numPr>
        <w:ind w:firstLine="709"/>
      </w:pPr>
      <w:r>
        <w:rPr>
          <w:lang w:val="en-US"/>
        </w:rPr>
        <w:t>Fitior</w:t>
      </w:r>
      <w:r w:rsidR="000844E7" w:rsidRPr="000844E7">
        <w:t xml:space="preserve"> </w:t>
      </w:r>
      <w:r w:rsidR="000844E7">
        <w:t xml:space="preserve">– </w:t>
      </w:r>
      <w:r>
        <w:t xml:space="preserve">современная и перспективная спортивная социальная сеть, но большим минусом является именно отсутствие поддержки на распространенную ОС </w:t>
      </w:r>
      <w:r>
        <w:rPr>
          <w:lang w:val="en-US"/>
        </w:rPr>
        <w:t>Android</w:t>
      </w:r>
      <w:r w:rsidR="000844E7">
        <w:t>.</w:t>
      </w:r>
    </w:p>
    <w:p w14:paraId="203CBD10" w14:textId="62DD7DF3" w:rsidR="002F3E6D" w:rsidRDefault="002F3E6D" w:rsidP="001D6E53">
      <w:pPr>
        <w:pStyle w:val="ac"/>
        <w:outlineLvl w:val="1"/>
      </w:pPr>
      <w:bookmarkStart w:id="21" w:name="_Toc72351884"/>
      <w:r>
        <w:lastRenderedPageBreak/>
        <w:t>1.12 Вывод по разделу</w:t>
      </w:r>
      <w:bookmarkEnd w:id="21"/>
    </w:p>
    <w:p w14:paraId="552DBFD1" w14:textId="77777777" w:rsidR="002F3E6D" w:rsidRDefault="002F3E6D" w:rsidP="000844E7">
      <w:pPr>
        <w:pStyle w:val="a0"/>
        <w:numPr>
          <w:ilvl w:val="0"/>
          <w:numId w:val="0"/>
        </w:numPr>
        <w:ind w:firstLine="709"/>
      </w:pPr>
      <w:r>
        <w:t>В ходе написания первой главы были сформулированы цели и задачи для разработки дипломного проекта. Сформулирована основная проблематика, натолкнувшая на создание проекта с тематикой спортивной социальной сети. Был подобран и описан основной стек технологий, который будет использоваться при разработке клиентской и серверной части проекта. Сделан обзор на существующие аналоги, где были выделены их преимущества и недостатки, которые необходимо учитывать при разработке программного средства.</w:t>
      </w:r>
    </w:p>
    <w:p w14:paraId="572486D2" w14:textId="07F07359" w:rsidR="002F3E6D" w:rsidRDefault="002F3E6D" w:rsidP="002807C4">
      <w:pPr>
        <w:pStyle w:val="a0"/>
        <w:numPr>
          <w:ilvl w:val="0"/>
          <w:numId w:val="0"/>
        </w:numPr>
        <w:spacing w:after="240"/>
        <w:ind w:firstLine="709"/>
      </w:pPr>
      <w:r>
        <w:t>Подводя итоги, можно сказать, что информации, накопленной в данном разделе, достаточно для начала проектирования и разработки программного средства.</w:t>
      </w:r>
    </w:p>
    <w:p w14:paraId="2E85C75E" w14:textId="713BEC43" w:rsidR="00AE166D" w:rsidRDefault="00AE166D" w:rsidP="002807C4">
      <w:pPr>
        <w:pStyle w:val="a0"/>
        <w:numPr>
          <w:ilvl w:val="0"/>
          <w:numId w:val="0"/>
        </w:numPr>
        <w:spacing w:after="240"/>
        <w:ind w:firstLine="709"/>
      </w:pPr>
    </w:p>
    <w:p w14:paraId="22E3B550"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5602FFA7" w14:textId="0477AD10" w:rsidR="00F22F20" w:rsidRPr="00AA6C54" w:rsidRDefault="00AE166D" w:rsidP="00002964">
      <w:pPr>
        <w:pStyle w:val="af4"/>
        <w:outlineLvl w:val="0"/>
      </w:pPr>
      <w:bookmarkStart w:id="22" w:name="_Toc72351885"/>
      <w:r>
        <w:rPr>
          <w:noProof/>
          <w:lang w:val="en-US"/>
        </w:rPr>
        <w:lastRenderedPageBreak/>
        <mc:AlternateContent>
          <mc:Choice Requires="wpg">
            <w:drawing>
              <wp:anchor distT="0" distB="0" distL="114300" distR="114300" simplePos="0" relativeHeight="251667456" behindDoc="0" locked="0" layoutInCell="1" allowOverlap="1" wp14:anchorId="6A9DDF80" wp14:editId="6059FC4E">
                <wp:simplePos x="0" y="0"/>
                <wp:positionH relativeFrom="margin">
                  <wp:posOffset>-142240</wp:posOffset>
                </wp:positionH>
                <wp:positionV relativeFrom="margin">
                  <wp:posOffset>-520065</wp:posOffset>
                </wp:positionV>
                <wp:extent cx="6657975" cy="10277475"/>
                <wp:effectExtent l="0" t="0" r="28575" b="28575"/>
                <wp:wrapNone/>
                <wp:docPr id="3520" name="Группа 35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5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F778DE" w14:textId="77777777" w:rsidR="00267C9F" w:rsidRDefault="00267C9F" w:rsidP="00AE166D">
                              <w:pPr>
                                <w:pStyle w:val="af7"/>
                                <w:jc w:val="center"/>
                              </w:pPr>
                            </w:p>
                          </w:txbxContent>
                        </wps:txbx>
                        <wps:bodyPr rot="0" vert="horz" wrap="square" lIns="12700" tIns="12700" rIns="12700" bIns="12700" anchor="t" anchorCtr="0" upright="1">
                          <a:noAutofit/>
                        </wps:bodyPr>
                      </wps:wsp>
                      <wps:wsp>
                        <wps:cNvPr id="35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31627D" w14:textId="77777777" w:rsidR="00267C9F" w:rsidRDefault="00267C9F" w:rsidP="00AE166D">
                              <w:pPr>
                                <w:pStyle w:val="af7"/>
                              </w:pPr>
                            </w:p>
                          </w:txbxContent>
                        </wps:txbx>
                        <wps:bodyPr rot="0" vert="horz" wrap="square" lIns="12700" tIns="12700" rIns="12700" bIns="12700" anchor="t" anchorCtr="0" upright="1">
                          <a:noAutofit/>
                        </wps:bodyPr>
                      </wps:wsp>
                      <wps:wsp>
                        <wps:cNvPr id="35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8BF57"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C564A9"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5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6E7595"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DD15A9"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EEEBFE"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4BA96"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2056F744" w14:textId="77777777" w:rsidR="00267C9F" w:rsidRDefault="00267C9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43" name="Group 77"/>
                        <wpg:cNvGrpSpPr>
                          <a:grpSpLocks/>
                        </wpg:cNvGrpSpPr>
                        <wpg:grpSpPr bwMode="auto">
                          <a:xfrm>
                            <a:off x="20" y="14161"/>
                            <a:ext cx="2507" cy="240"/>
                            <a:chOff x="20" y="14161"/>
                            <a:chExt cx="19999" cy="20000"/>
                          </a:xfrm>
                        </wpg:grpSpPr>
                        <wps:wsp>
                          <wps:cNvPr id="35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0A1E7" w14:textId="77777777" w:rsidR="00267C9F" w:rsidRDefault="00267C9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5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10AE7C" w14:textId="77777777" w:rsidR="00267C9F" w:rsidRDefault="00267C9F" w:rsidP="00AE166D">
                                <w:pPr>
                                  <w:pStyle w:val="af9"/>
                                  <w:rPr>
                                    <w:lang w:val="ru-RU"/>
                                  </w:rPr>
                                </w:pPr>
                                <w:r>
                                  <w:rPr>
                                    <w:lang w:val="ru-RU"/>
                                  </w:rPr>
                                  <w:t>Першай Я.Б.</w:t>
                                </w:r>
                              </w:p>
                              <w:p w14:paraId="2C02AE8E" w14:textId="77777777" w:rsidR="00267C9F" w:rsidRDefault="00267C9F" w:rsidP="00AE166D">
                                <w:pPr>
                                  <w:pStyle w:val="af9"/>
                                  <w:rPr>
                                    <w:lang w:val="ru-RU"/>
                                  </w:rPr>
                                </w:pPr>
                                <w:r>
                                  <w:rPr>
                                    <w:lang w:val="ru-RU"/>
                                  </w:rPr>
                                  <w:t>.</w:t>
                                </w:r>
                              </w:p>
                              <w:p w14:paraId="7DEF3973" w14:textId="77777777" w:rsidR="00267C9F" w:rsidRDefault="00267C9F" w:rsidP="00AE166D"/>
                            </w:txbxContent>
                          </wps:txbx>
                          <wps:bodyPr rot="0" vert="horz" wrap="square" lIns="12700" tIns="12700" rIns="12700" bIns="12700" anchor="t" anchorCtr="0" upright="1">
                            <a:noAutofit/>
                          </wps:bodyPr>
                        </wps:wsp>
                      </wpg:grpSp>
                      <wpg:grpSp>
                        <wpg:cNvPr id="3546" name="Group 80"/>
                        <wpg:cNvGrpSpPr>
                          <a:grpSpLocks/>
                        </wpg:cNvGrpSpPr>
                        <wpg:grpSpPr bwMode="auto">
                          <a:xfrm>
                            <a:off x="20" y="14430"/>
                            <a:ext cx="2507" cy="239"/>
                            <a:chOff x="20" y="14430"/>
                            <a:chExt cx="19999" cy="20000"/>
                          </a:xfrm>
                        </wpg:grpSpPr>
                        <wps:wsp>
                          <wps:cNvPr id="35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993656" w14:textId="77777777" w:rsidR="00267C9F" w:rsidRDefault="00267C9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5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3DA06" w14:textId="77777777" w:rsidR="00267C9F" w:rsidRDefault="00267C9F" w:rsidP="00AE166D">
                                <w:pPr>
                                  <w:pStyle w:val="af9"/>
                                  <w:rPr>
                                    <w:lang w:val="ru-RU"/>
                                  </w:rPr>
                                </w:pPr>
                                <w:r>
                                  <w:rPr>
                                    <w:lang w:val="ru-RU"/>
                                  </w:rPr>
                                  <w:t>Блинова Е.А.</w:t>
                                </w:r>
                              </w:p>
                              <w:p w14:paraId="380FC67C" w14:textId="77777777" w:rsidR="00267C9F" w:rsidRDefault="00267C9F" w:rsidP="00AE166D"/>
                            </w:txbxContent>
                          </wps:txbx>
                          <wps:bodyPr rot="0" vert="horz" wrap="square" lIns="12700" tIns="12700" rIns="12700" bIns="12700" anchor="t" anchorCtr="0" upright="1">
                            <a:noAutofit/>
                          </wps:bodyPr>
                        </wps:wsp>
                      </wpg:grpSp>
                      <wpg:grpSp>
                        <wpg:cNvPr id="3549" name="Group 83"/>
                        <wpg:cNvGrpSpPr>
                          <a:grpSpLocks/>
                        </wpg:cNvGrpSpPr>
                        <wpg:grpSpPr bwMode="auto">
                          <a:xfrm>
                            <a:off x="20" y="14705"/>
                            <a:ext cx="2507" cy="239"/>
                            <a:chOff x="20" y="14705"/>
                            <a:chExt cx="19999" cy="20000"/>
                          </a:xfrm>
                        </wpg:grpSpPr>
                        <wps:wsp>
                          <wps:cNvPr id="35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3F154" w14:textId="77777777" w:rsidR="00267C9F" w:rsidRDefault="00267C9F" w:rsidP="00AE166D">
                                <w:pPr>
                                  <w:pStyle w:val="af9"/>
                                </w:pPr>
                                <w:r>
                                  <w:t xml:space="preserve"> </w:t>
                                </w:r>
                              </w:p>
                            </w:txbxContent>
                          </wps:txbx>
                          <wps:bodyPr rot="0" vert="horz" wrap="square" lIns="12700" tIns="12700" rIns="12700" bIns="12700" anchor="t" anchorCtr="0" upright="1">
                            <a:noAutofit/>
                          </wps:bodyPr>
                        </wps:wsp>
                        <wps:wsp>
                          <wps:cNvPr id="35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01E64" w14:textId="77777777" w:rsidR="00267C9F" w:rsidRDefault="00267C9F" w:rsidP="00AE166D"/>
                            </w:txbxContent>
                          </wps:txbx>
                          <wps:bodyPr rot="0" vert="horz" wrap="square" lIns="12700" tIns="12700" rIns="12700" bIns="12700" anchor="t" anchorCtr="0" upright="1">
                            <a:noAutofit/>
                          </wps:bodyPr>
                        </wps:wsp>
                      </wpg:grpSp>
                      <wpg:grpSp>
                        <wpg:cNvPr id="3552" name="Group 86"/>
                        <wpg:cNvGrpSpPr>
                          <a:grpSpLocks/>
                        </wpg:cNvGrpSpPr>
                        <wpg:grpSpPr bwMode="auto">
                          <a:xfrm>
                            <a:off x="20" y="14972"/>
                            <a:ext cx="2507" cy="241"/>
                            <a:chOff x="20" y="14972"/>
                            <a:chExt cx="19999" cy="20000"/>
                          </a:xfrm>
                        </wpg:grpSpPr>
                        <wps:wsp>
                          <wps:cNvPr id="35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86A111" w14:textId="77777777" w:rsidR="00267C9F" w:rsidRDefault="00267C9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5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76F2DF"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1C5002DF" w14:textId="77777777" w:rsidR="00267C9F" w:rsidRDefault="00267C9F" w:rsidP="00AE166D">
                                <w:pPr>
                                  <w:pStyle w:val="af9"/>
                                  <w:rPr>
                                    <w:lang w:val="ru-RU"/>
                                  </w:rPr>
                                </w:pPr>
                                <w:r>
                                  <w:rPr>
                                    <w:lang w:val="ru-RU"/>
                                  </w:rPr>
                                  <w:t>.</w:t>
                                </w:r>
                              </w:p>
                              <w:p w14:paraId="448ADEC8" w14:textId="77777777" w:rsidR="00267C9F" w:rsidRDefault="00267C9F" w:rsidP="00AE166D">
                                <w:pPr>
                                  <w:pStyle w:val="afb"/>
                                </w:pPr>
                              </w:p>
                            </w:txbxContent>
                          </wps:txbx>
                          <wps:bodyPr rot="0" vert="horz" wrap="square" lIns="12700" tIns="12700" rIns="12700" bIns="12700" anchor="t" anchorCtr="0" upright="1">
                            <a:noAutofit/>
                          </wps:bodyPr>
                        </wps:wsp>
                      </wpg:grpSp>
                      <wpg:grpSp>
                        <wpg:cNvPr id="3555" name="Group 89"/>
                        <wpg:cNvGrpSpPr>
                          <a:grpSpLocks/>
                        </wpg:cNvGrpSpPr>
                        <wpg:grpSpPr bwMode="auto">
                          <a:xfrm>
                            <a:off x="20" y="15240"/>
                            <a:ext cx="2524" cy="240"/>
                            <a:chOff x="20" y="15240"/>
                            <a:chExt cx="20135" cy="20000"/>
                          </a:xfrm>
                        </wpg:grpSpPr>
                        <wps:wsp>
                          <wps:cNvPr id="35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A8ED5" w14:textId="77777777" w:rsidR="00267C9F" w:rsidRDefault="00267C9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5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B002BF" w14:textId="77777777" w:rsidR="00267C9F" w:rsidRDefault="00267C9F" w:rsidP="00AE166D">
                                <w:pPr>
                                  <w:pStyle w:val="af9"/>
                                  <w:rPr>
                                    <w:lang w:val="ru-RU"/>
                                  </w:rPr>
                                </w:pPr>
                                <w:r>
                                  <w:rPr>
                                    <w:lang w:val="ru-RU"/>
                                  </w:rPr>
                                  <w:t>Смелов В.В.</w:t>
                                </w:r>
                              </w:p>
                              <w:p w14:paraId="6C6620DE" w14:textId="77777777" w:rsidR="00267C9F" w:rsidRDefault="00267C9F" w:rsidP="00AE166D">
                                <w:pPr>
                                  <w:pStyle w:val="afb"/>
                                </w:pPr>
                              </w:p>
                            </w:txbxContent>
                          </wps:txbx>
                          <wps:bodyPr rot="0" vert="horz" wrap="square" lIns="12700" tIns="12700" rIns="12700" bIns="12700" anchor="t" anchorCtr="0" upright="1">
                            <a:noAutofit/>
                          </wps:bodyPr>
                        </wps:wsp>
                      </wpg:grpSp>
                      <wps:wsp>
                        <wps:cNvPr id="35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C74047" w14:textId="6FBEDDB1" w:rsidR="00267C9F" w:rsidRPr="00F22F20" w:rsidRDefault="00267C9F" w:rsidP="00AE166D">
                              <w:pPr>
                                <w:pStyle w:val="afb"/>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wps:txbx>
                        <wps:bodyPr rot="0" vert="horz" wrap="square" lIns="12700" tIns="12700" rIns="12700" bIns="12700" anchor="ctr" anchorCtr="0" upright="1">
                          <a:noAutofit/>
                        </wps:bodyPr>
                      </wps:wsp>
                      <wps:wsp>
                        <wps:cNvPr id="35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F8C389"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5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541A6F"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5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0BF96"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5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712EB" w14:textId="612337FA"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5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4F0BBE"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9DDF80" id="Группа 3520" o:spid="_x0000_s1276" style="position:absolute;left:0;text-align:left;margin-left:-11.2pt;margin-top:-40.95pt;width:524.25pt;height:809.25pt;z-index:25166745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">
                <v:rect id="Rectangle 54" o:spid="_x0000_s12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" filled="f" strokeweight="2pt"/>
                <v:line id="Line 56" o:spid="_x0000_s12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" strokeweight="2pt"/>
                <v:line id="Line 57" o:spid="_x0000_s12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" strokeweight="2pt"/>
                <v:line id="Line 58" o:spid="_x0000_s12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" strokeweight="2pt"/>
                <v:line id="Line 59" o:spid="_x0000_s12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" strokeweight="2pt"/>
                <v:line id="Line 60" o:spid="_x0000_s12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" strokeweight="2pt"/>
                <v:line id="Line 61" o:spid="_x0000_s12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" strokeweight="2pt"/>
                <v:line id="Line 62" o:spid="_x0000_s12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" strokeweight="1pt"/>
                <v:line id="Line 63" o:spid="_x0000_s12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" strokeweight="1pt"/>
                <v:rect id="Rectangle 64" o:spid="_x0000_s12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" filled="f" stroked="f" strokeweight=".25pt">
                  <v:textbox inset="1pt,1pt,1pt,1pt">
                    <w:txbxContent>
                      <w:p w14:paraId="45F778DE" w14:textId="77777777" w:rsidR="00267C9F" w:rsidRDefault="00267C9F" w:rsidP="00AE166D">
                        <w:pPr>
                          <w:pStyle w:val="af7"/>
                          <w:jc w:val="center"/>
                        </w:pPr>
                      </w:p>
                    </w:txbxContent>
                  </v:textbox>
                </v:rect>
                <v:rect id="Rectangle 65" o:spid="_x0000_s12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" filled="f" stroked="f" strokeweight=".25pt">
                  <v:textbox inset="1pt,1pt,1pt,1pt">
                    <w:txbxContent>
                      <w:p w14:paraId="7C31627D" w14:textId="77777777" w:rsidR="00267C9F" w:rsidRDefault="00267C9F" w:rsidP="00AE166D">
                        <w:pPr>
                          <w:pStyle w:val="af7"/>
                        </w:pPr>
                      </w:p>
                    </w:txbxContent>
                  </v:textbox>
                </v:rect>
                <v:rect id="Rectangle 66" o:spid="_x0000_s12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" filled="f" stroked="f" strokeweight=".25pt">
                  <v:textbox inset="1pt,1pt,1pt,1pt">
                    <w:txbxContent>
                      <w:p w14:paraId="3E48BF57"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2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" filled="f" stroked="f" strokeweight=".25pt">
                  <v:textbox inset="1pt,1pt,1pt,1pt">
                    <w:txbxContent>
                      <w:p w14:paraId="69C564A9"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" filled="f" stroked="f" strokeweight=".25pt">
                  <v:textbox inset="1pt,1pt,1pt,1pt">
                    <w:txbxContent>
                      <w:p w14:paraId="076E7595"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2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" filled="f" stroked="f" strokeweight=".25pt">
                  <v:textbox inset="1pt,1pt,1pt,1pt">
                    <w:txbxContent>
                      <w:p w14:paraId="56DD15A9"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2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" filled="f" stroked="f" strokeweight=".25pt">
                  <v:textbox inset="1pt,1pt,1pt,1pt">
                    <w:txbxContent>
                      <w:p w14:paraId="3BEEEBFE"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v:textbox>
                </v:rect>
                <v:rect id="Rectangle 71" o:spid="_x0000_s12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" filled="f" stroked="f" strokeweight=".25pt">
                  <v:textbox inset="1pt,1pt,1pt,1pt">
                    <w:txbxContent>
                      <w:p w14:paraId="5164BA96"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2056F744" w14:textId="77777777" w:rsidR="00267C9F" w:rsidRDefault="00267C9F" w:rsidP="00AE166D">
                        <w:pPr>
                          <w:rPr>
                            <w:rFonts w:asciiTheme="minorHAnsi" w:hAnsiTheme="minorHAnsi"/>
                            <w:sz w:val="22"/>
                            <w:szCs w:val="22"/>
                          </w:rPr>
                        </w:pPr>
                      </w:p>
                    </w:txbxContent>
                  </v:textbox>
                </v:rect>
                <v:line id="Line 72" o:spid="_x0000_s12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" strokeweight="2pt"/>
                <v:line id="Line 73" o:spid="_x0000_s12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" strokeweight="2pt"/>
                <v:line id="Line 74" o:spid="_x0000_s12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" strokeweight="1pt"/>
                <v:line id="Line 75" o:spid="_x0000_s12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" strokeweight="1pt"/>
                <v:line id="Line 76" o:spid="_x0000_s12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PQ0HsL/m/QE5PQKAAD//wMAUEsBAi0AFAAGAAgAAAAhANvh9svuAAAAhQEAABMAAAAAAAAA&#10;AAAAAAAAAAAAAFtDb250ZW50X1R5cGVzXS54bWxQSwECLQAUAAYACAAAACEAWvQsW78AAAAVAQAA&#10;CwAAAAAAAAAAAAAAAAAfAQAAX3JlbHMvLnJlbHNQSwECLQAUAAYACAAAACEA/vfxIsYAAADdAAAA&#10;DwAAAAAAAAAAAAAAAAAHAgAAZHJzL2Rvd25yZXYueG1sUEsFBgAAAAADAAMAtwAAAPoCAAAAAA==&#10;" strokeweight="1pt"/>
                <v:group id="Group 77" o:spid="_x0000_s12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rect id="Rectangle 78" o:spid="_x0000_s13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" filled="f" stroked="f" strokeweight=".25pt">
                    <v:textbox inset="1pt,1pt,1pt,1pt">
                      <w:txbxContent>
                        <w:p w14:paraId="3EB0A1E7" w14:textId="77777777" w:rsidR="00267C9F" w:rsidRDefault="00267C9F" w:rsidP="00AE166D">
                          <w:pPr>
                            <w:pStyle w:val="af9"/>
                          </w:pPr>
                          <w:r>
                            <w:t xml:space="preserve"> </w:t>
                          </w:r>
                          <w:proofErr w:type="spellStart"/>
                          <w:r>
                            <w:rPr>
                              <w:i w:val="0"/>
                            </w:rPr>
                            <w:t>Разраб</w:t>
                          </w:r>
                          <w:proofErr w:type="spellEnd"/>
                          <w:r>
                            <w:t>.</w:t>
                          </w:r>
                        </w:p>
                      </w:txbxContent>
                    </v:textbox>
                  </v:rect>
                  <v:rect id="Rectangle 79" o:spid="_x0000_s13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" filled="f" stroked="f" strokeweight=".25pt">
                    <v:textbox inset="1pt,1pt,1pt,1pt">
                      <w:txbxContent>
                        <w:p w14:paraId="4510AE7C" w14:textId="77777777" w:rsidR="00267C9F" w:rsidRDefault="00267C9F" w:rsidP="00AE166D">
                          <w:pPr>
                            <w:pStyle w:val="af9"/>
                            <w:rPr>
                              <w:lang w:val="ru-RU"/>
                            </w:rPr>
                          </w:pPr>
                          <w:r>
                            <w:rPr>
                              <w:lang w:val="ru-RU"/>
                            </w:rPr>
                            <w:t>Першай Я.Б.</w:t>
                          </w:r>
                        </w:p>
                        <w:p w14:paraId="2C02AE8E" w14:textId="77777777" w:rsidR="00267C9F" w:rsidRDefault="00267C9F" w:rsidP="00AE166D">
                          <w:pPr>
                            <w:pStyle w:val="af9"/>
                            <w:rPr>
                              <w:lang w:val="ru-RU"/>
                            </w:rPr>
                          </w:pPr>
                          <w:r>
                            <w:rPr>
                              <w:lang w:val="ru-RU"/>
                            </w:rPr>
                            <w:t>.</w:t>
                          </w:r>
                        </w:p>
                        <w:p w14:paraId="7DEF3973" w14:textId="77777777" w:rsidR="00267C9F" w:rsidRDefault="00267C9F" w:rsidP="00AE166D"/>
                      </w:txbxContent>
                    </v:textbox>
                  </v:rect>
                </v:group>
                <v:group id="Group 80" o:spid="_x0000_s13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">
                  <v:rect id="Rectangle 81" o:spid="_x0000_s13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dcm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" filled="f" stroked="f" strokeweight=".25pt">
                    <v:textbox inset="1pt,1pt,1pt,1pt">
                      <w:txbxContent>
                        <w:p w14:paraId="77993656" w14:textId="77777777" w:rsidR="00267C9F" w:rsidRDefault="00267C9F" w:rsidP="00AE166D">
                          <w:pPr>
                            <w:pStyle w:val="af9"/>
                          </w:pPr>
                          <w:r>
                            <w:t xml:space="preserve"> </w:t>
                          </w:r>
                          <w:proofErr w:type="spellStart"/>
                          <w:r>
                            <w:rPr>
                              <w:i w:val="0"/>
                            </w:rPr>
                            <w:t>Провер</w:t>
                          </w:r>
                          <w:proofErr w:type="spellEnd"/>
                          <w:r>
                            <w:t>.</w:t>
                          </w:r>
                        </w:p>
                      </w:txbxContent>
                    </v:textbox>
                  </v:rect>
                  <v:rect id="Rectangle 82" o:spid="_x0000_s13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" filled="f" stroked="f" strokeweight=".25pt">
                    <v:textbox inset="1pt,1pt,1pt,1pt">
                      <w:txbxContent>
                        <w:p w14:paraId="1A43DA06" w14:textId="77777777" w:rsidR="00267C9F" w:rsidRDefault="00267C9F" w:rsidP="00AE166D">
                          <w:pPr>
                            <w:pStyle w:val="af9"/>
                            <w:rPr>
                              <w:lang w:val="ru-RU"/>
                            </w:rPr>
                          </w:pPr>
                          <w:r>
                            <w:rPr>
                              <w:lang w:val="ru-RU"/>
                            </w:rPr>
                            <w:t>Блинова Е.А.</w:t>
                          </w:r>
                        </w:p>
                        <w:p w14:paraId="380FC67C" w14:textId="77777777" w:rsidR="00267C9F" w:rsidRDefault="00267C9F" w:rsidP="00AE166D"/>
                      </w:txbxContent>
                    </v:textbox>
                  </v:rect>
                </v:group>
                <v:group id="Group 83" o:spid="_x0000_s13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wS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J/B8E56AnP8BAAD//wMAUEsBAi0AFAAGAAgAAAAhANvh9svuAAAAhQEAABMAAAAAAAAA&#10;AAAAAAAAAAAAAFtDb250ZW50X1R5cGVzXS54bWxQSwECLQAUAAYACAAAACEAWvQsW78AAAAVAQAA&#10;CwAAAAAAAAAAAAAAAAAfAQAAX3JlbHMvLnJlbHNQSwECLQAUAAYACAAAACEAlBVcEsYAAADdAAAA&#10;DwAAAAAAAAAAAAAAAAAHAgAAZHJzL2Rvd25yZXYueG1sUEsFBgAAAAADAAMAtwAAAPoCAAAAAA==&#10;">
                  <v:rect id="Rectangle 84" o:spid="_x0000_s13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" filled="f" stroked="f" strokeweight=".25pt">
                    <v:textbox inset="1pt,1pt,1pt,1pt">
                      <w:txbxContent>
                        <w:p w14:paraId="04F3F154" w14:textId="77777777" w:rsidR="00267C9F" w:rsidRDefault="00267C9F" w:rsidP="00AE166D">
                          <w:pPr>
                            <w:pStyle w:val="af9"/>
                          </w:pPr>
                          <w:r>
                            <w:t xml:space="preserve"> </w:t>
                          </w:r>
                        </w:p>
                      </w:txbxContent>
                    </v:textbox>
                  </v:rect>
                  <v:rect id="Rectangle 85" o:spid="_x0000_s13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" filled="f" stroked="f" strokeweight=".25pt">
                    <v:textbox inset="1pt,1pt,1pt,1pt">
                      <w:txbxContent>
                        <w:p w14:paraId="7FD01E64" w14:textId="77777777" w:rsidR="00267C9F" w:rsidRDefault="00267C9F" w:rsidP="00AE166D"/>
                      </w:txbxContent>
                    </v:textbox>
                  </v:rect>
                </v:group>
                <v:group id="Group 86" o:spid="_x0000_s13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">
                  <v:rect id="Rectangle 87" o:spid="_x0000_s13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" filled="f" stroked="f" strokeweight=".25pt">
                    <v:textbox inset="1pt,1pt,1pt,1pt">
                      <w:txbxContent>
                        <w:p w14:paraId="7C86A111" w14:textId="77777777" w:rsidR="00267C9F" w:rsidRDefault="00267C9F" w:rsidP="00AE166D">
                          <w:pPr>
                            <w:pStyle w:val="af9"/>
                          </w:pPr>
                          <w:r>
                            <w:t xml:space="preserve"> </w:t>
                          </w:r>
                          <w:r>
                            <w:rPr>
                              <w:i w:val="0"/>
                            </w:rPr>
                            <w:t>Н</w:t>
                          </w:r>
                          <w:r>
                            <w:t xml:space="preserve">. </w:t>
                          </w:r>
                          <w:r>
                            <w:rPr>
                              <w:i w:val="0"/>
                            </w:rPr>
                            <w:t>контр</w:t>
                          </w:r>
                          <w:r>
                            <w:t>.</w:t>
                          </w:r>
                        </w:p>
                      </w:txbxContent>
                    </v:textbox>
                  </v:rect>
                  <v:rect id="Rectangle 88" o:spid="_x0000_s13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" filled="f" stroked="f" strokeweight=".25pt">
                    <v:textbox inset="1pt,1pt,1pt,1pt">
                      <w:txbxContent>
                        <w:p w14:paraId="0676F2DF"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1C5002DF" w14:textId="77777777" w:rsidR="00267C9F" w:rsidRDefault="00267C9F" w:rsidP="00AE166D">
                          <w:pPr>
                            <w:pStyle w:val="af9"/>
                            <w:rPr>
                              <w:lang w:val="ru-RU"/>
                            </w:rPr>
                          </w:pPr>
                          <w:r>
                            <w:rPr>
                              <w:lang w:val="ru-RU"/>
                            </w:rPr>
                            <w:t>.</w:t>
                          </w:r>
                        </w:p>
                        <w:p w14:paraId="448ADEC8" w14:textId="77777777" w:rsidR="00267C9F" w:rsidRDefault="00267C9F" w:rsidP="00AE166D">
                          <w:pPr>
                            <w:pStyle w:val="afb"/>
                          </w:pPr>
                        </w:p>
                      </w:txbxContent>
                    </v:textbox>
                  </v:rect>
                </v:group>
                <v:group id="Group 89" o:spid="_x0000_s13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">
                  <v:rect id="Rectangle 90" o:spid="_x0000_s13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" filled="f" stroked="f" strokeweight=".25pt">
                    <v:textbox inset="1pt,1pt,1pt,1pt">
                      <w:txbxContent>
                        <w:p w14:paraId="4E0A8ED5" w14:textId="77777777" w:rsidR="00267C9F" w:rsidRDefault="00267C9F" w:rsidP="00AE166D">
                          <w:pPr>
                            <w:pStyle w:val="af9"/>
                          </w:pPr>
                          <w:r>
                            <w:t xml:space="preserve"> </w:t>
                          </w:r>
                          <w:proofErr w:type="spellStart"/>
                          <w:r>
                            <w:rPr>
                              <w:i w:val="0"/>
                            </w:rPr>
                            <w:t>Утверд</w:t>
                          </w:r>
                          <w:proofErr w:type="spellEnd"/>
                          <w:r>
                            <w:t>.</w:t>
                          </w:r>
                        </w:p>
                      </w:txbxContent>
                    </v:textbox>
                  </v:rect>
                  <v:rect id="Rectangle 91" o:spid="_x0000_s13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" filled="f" stroked="f" strokeweight=".25pt">
                    <v:textbox inset="1pt,1pt,1pt,1pt">
                      <w:txbxContent>
                        <w:p w14:paraId="25B002BF" w14:textId="77777777" w:rsidR="00267C9F" w:rsidRDefault="00267C9F" w:rsidP="00AE166D">
                          <w:pPr>
                            <w:pStyle w:val="af9"/>
                            <w:rPr>
                              <w:lang w:val="ru-RU"/>
                            </w:rPr>
                          </w:pPr>
                          <w:r>
                            <w:rPr>
                              <w:lang w:val="ru-RU"/>
                            </w:rPr>
                            <w:t>Смелов В.В.</w:t>
                          </w:r>
                        </w:p>
                        <w:p w14:paraId="6C6620DE" w14:textId="77777777" w:rsidR="00267C9F" w:rsidRDefault="00267C9F" w:rsidP="00AE166D">
                          <w:pPr>
                            <w:pStyle w:val="afb"/>
                          </w:pPr>
                        </w:p>
                      </w:txbxContent>
                    </v:textbox>
                  </v:rect>
                </v:group>
                <v:line id="Line 92" o:spid="_x0000_s13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" strokeweight="2pt"/>
                <v:rect id="Rectangle 93" o:spid="_x0000_s13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" filled="f" stroked="f" strokeweight=".25pt">
                  <v:textbox inset="1pt,1pt,1pt,1pt">
                    <w:txbxContent>
                      <w:p w14:paraId="36C74047" w14:textId="6FBEDDB1" w:rsidR="00267C9F" w:rsidRPr="00F22F20" w:rsidRDefault="00267C9F" w:rsidP="00AE166D">
                        <w:pPr>
                          <w:pStyle w:val="afb"/>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v:textbox>
                </v:rect>
                <v:line id="Line 94" o:spid="_x0000_s13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" strokeweight="2pt"/>
                <v:line id="Line 95" o:spid="_x0000_s13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" strokeweight="2pt"/>
                <v:line id="Line 96" o:spid="_x0000_s13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" strokeweight="2pt"/>
                <v:rect id="Rectangle 97" o:spid="_x0000_s13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" filled="f" stroked="f" strokeweight=".25pt">
                  <v:textbox inset="1pt,1pt,1pt,1pt">
                    <w:txbxContent>
                      <w:p w14:paraId="48F8C389"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" filled="f" stroked="f" strokeweight=".25pt">
                  <v:textbox inset="1pt,1pt,1pt,1pt">
                    <w:txbxContent>
                      <w:p w14:paraId="5C541A6F"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3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" filled="f" stroked="f" strokeweight=".25pt">
                  <v:textbox inset="1pt,1pt,1pt,1pt">
                    <w:txbxContent>
                      <w:p w14:paraId="54E0BF96"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3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" strokeweight="1pt"/>
                <v:line id="Line 101" o:spid="_x0000_s13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" strokeweight="1pt"/>
                <v:rect id="Rectangle 102" o:spid="_x0000_s13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" filled="f" stroked="f" strokeweight=".25pt">
                  <v:textbox inset="1pt,1pt,1pt,1pt">
                    <w:txbxContent>
                      <w:p w14:paraId="49D712EB" w14:textId="612337FA"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3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" filled="f" stroked="f" strokeweight=".25pt">
                  <v:textbox inset="1pt,1pt,1pt,1pt">
                    <w:txbxContent>
                      <w:p w14:paraId="4F4F0BBE"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F22F20">
        <w:t>2.</w:t>
      </w:r>
      <w:r w:rsidR="00F22F20" w:rsidRPr="00F22F20">
        <w:t xml:space="preserve"> </w:t>
      </w:r>
      <w:r w:rsidR="00F22F20" w:rsidRPr="002807C4">
        <w:t>Проектирование</w:t>
      </w:r>
      <w:r w:rsidR="00F22F20">
        <w:t xml:space="preserve"> </w:t>
      </w:r>
      <w:r w:rsidR="00F22F20" w:rsidRPr="002807C4">
        <w:t>программного</w:t>
      </w:r>
      <w:r w:rsidR="00F22F20">
        <w:t xml:space="preserve"> средства</w:t>
      </w:r>
      <w:bookmarkEnd w:id="22"/>
    </w:p>
    <w:p w14:paraId="4C1685C1" w14:textId="77777777" w:rsidR="00F22F20" w:rsidRDefault="00F22F20" w:rsidP="00F22F20">
      <w:pPr>
        <w:pStyle w:val="a8"/>
      </w:pPr>
      <w:r>
        <w:t>Главной задачей дипломного проекта является создание клиент-серверного мобильного приложения, предоставляющего функционал спортивной социальной сети. Целью проектирования является определение свойств системы на основе сформулированных требований.</w:t>
      </w:r>
    </w:p>
    <w:p w14:paraId="17162005" w14:textId="77777777" w:rsidR="00F22F20" w:rsidRDefault="00F22F20" w:rsidP="00F22F20">
      <w:pPr>
        <w:pStyle w:val="a8"/>
      </w:pPr>
      <w:r>
        <w:t>Диаграмма архитектуры программного средства представлена в приложении Ж.</w:t>
      </w:r>
    </w:p>
    <w:p w14:paraId="46D730AA" w14:textId="77777777" w:rsidR="00F22F20" w:rsidRDefault="00F22F20" w:rsidP="00F22F20">
      <w:pPr>
        <w:pStyle w:val="a8"/>
      </w:pPr>
      <w:r>
        <w:t>При проектировании приложения требуется учесть множество факторов, влияющих на работоспособность создаваемого приложения. Ключевыми критериями являются: удобство и понятность интерфейса, гибкость использования интерфейса, быстрота и эффективность работы приложения и простота в использовании. Для корректного проектирования системы требуется поэтапная реализация проекта.</w:t>
      </w:r>
    </w:p>
    <w:p w14:paraId="4872C339" w14:textId="77777777" w:rsidR="00F22F20" w:rsidRDefault="00F22F20" w:rsidP="00F22F20">
      <w:pPr>
        <w:pStyle w:val="a8"/>
      </w:pPr>
      <w:r>
        <w:t>Этапы проектирования системы:</w:t>
      </w:r>
    </w:p>
    <w:p w14:paraId="75B836E6" w14:textId="77777777" w:rsidR="00F22F20" w:rsidRDefault="00F22F20" w:rsidP="00F22F20">
      <w:pPr>
        <w:pStyle w:val="a0"/>
      </w:pPr>
      <w:r>
        <w:t>предварительные исследования;</w:t>
      </w:r>
    </w:p>
    <w:p w14:paraId="371F038D" w14:textId="77777777" w:rsidR="00F22F20" w:rsidRDefault="00F22F20" w:rsidP="00F22F20">
      <w:pPr>
        <w:pStyle w:val="a0"/>
      </w:pPr>
      <w:r>
        <w:t>формулировка концепции проекта;</w:t>
      </w:r>
    </w:p>
    <w:p w14:paraId="3BD80493" w14:textId="77777777" w:rsidR="00F22F20" w:rsidRDefault="00F22F20" w:rsidP="00F22F20">
      <w:pPr>
        <w:pStyle w:val="a0"/>
      </w:pPr>
      <w:r>
        <w:t>разработка технического задания;</w:t>
      </w:r>
    </w:p>
    <w:p w14:paraId="693458C3" w14:textId="77777777" w:rsidR="00F22F20" w:rsidRDefault="00F22F20" w:rsidP="00F22F20">
      <w:pPr>
        <w:pStyle w:val="a0"/>
      </w:pPr>
      <w:r>
        <w:t>проектирование архитектуры серверной части проекта;</w:t>
      </w:r>
    </w:p>
    <w:p w14:paraId="183E171F" w14:textId="77777777" w:rsidR="00F22F20" w:rsidRDefault="00F22F20" w:rsidP="00F22F20">
      <w:pPr>
        <w:pStyle w:val="a0"/>
      </w:pPr>
      <w:r>
        <w:t>разработка дизайна клиентской части проекта;</w:t>
      </w:r>
    </w:p>
    <w:p w14:paraId="2109B16B" w14:textId="77777777" w:rsidR="00F22F20" w:rsidRDefault="00F22F20" w:rsidP="00F22F20">
      <w:pPr>
        <w:pStyle w:val="a0"/>
      </w:pPr>
      <w:r>
        <w:t>программная реализация системы;</w:t>
      </w:r>
    </w:p>
    <w:p w14:paraId="0BE80F58" w14:textId="77777777" w:rsidR="00F22F20" w:rsidRDefault="00F22F20" w:rsidP="00F22F20">
      <w:pPr>
        <w:pStyle w:val="a0"/>
      </w:pPr>
      <w:r>
        <w:t>интеграция клиентской и серверной части;</w:t>
      </w:r>
    </w:p>
    <w:p w14:paraId="60A162A8" w14:textId="77777777" w:rsidR="00F22F20" w:rsidRDefault="00F22F20" w:rsidP="00F22F20">
      <w:pPr>
        <w:pStyle w:val="a0"/>
      </w:pPr>
      <w:r>
        <w:t>устранение недостатков;</w:t>
      </w:r>
    </w:p>
    <w:p w14:paraId="73CFD752" w14:textId="2A52B002" w:rsidR="00AE166D" w:rsidRDefault="00F22F20" w:rsidP="00F22F20">
      <w:pPr>
        <w:pStyle w:val="a0"/>
        <w:rPr>
          <w:rFonts w:eastAsia="Calibri"/>
          <w:lang w:val="en-US"/>
        </w:rPr>
      </w:pPr>
      <w:r>
        <w:t>тестирование приложения.</w:t>
      </w:r>
    </w:p>
    <w:p w14:paraId="07845A95" w14:textId="77777777" w:rsidR="00AE166D" w:rsidRDefault="00AE166D" w:rsidP="00AE166D">
      <w:pPr>
        <w:tabs>
          <w:tab w:val="clear" w:pos="10076"/>
          <w:tab w:val="left" w:pos="9781"/>
        </w:tabs>
        <w:ind w:firstLine="0"/>
        <w:rPr>
          <w:b/>
        </w:rPr>
      </w:pPr>
    </w:p>
    <w:p w14:paraId="07EEDA5E" w14:textId="1CF4289F" w:rsidR="00AE166D" w:rsidRP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756F726" w14:textId="3B0C82AF" w:rsidR="00AA6C54" w:rsidRDefault="00AA6C54" w:rsidP="00002964">
      <w:pPr>
        <w:pStyle w:val="ac"/>
        <w:outlineLvl w:val="1"/>
      </w:pPr>
      <w:bookmarkStart w:id="23" w:name="_Toc72351886"/>
      <w:r>
        <w:lastRenderedPageBreak/>
        <w:t>2.1 Основные технические требования к разработке</w:t>
      </w:r>
      <w:bookmarkEnd w:id="23"/>
    </w:p>
    <w:p w14:paraId="4E543290" w14:textId="77777777" w:rsidR="00AA6C54" w:rsidRDefault="00AA6C54" w:rsidP="00AA6C54">
      <w:pPr>
        <w:pStyle w:val="a0"/>
        <w:numPr>
          <w:ilvl w:val="0"/>
          <w:numId w:val="0"/>
        </w:numPr>
        <w:ind w:firstLine="709"/>
      </w:pPr>
      <w:r>
        <w:t xml:space="preserve">Мобильное приложение обеспечивает функционал </w:t>
      </w:r>
      <w:r w:rsidR="0009160A">
        <w:t xml:space="preserve">спортивной </w:t>
      </w:r>
      <w:r>
        <w:t>социальной сети</w:t>
      </w:r>
      <w:r w:rsidR="0009160A">
        <w:t>. Были поставлены следующие цели для разработки и реализации:</w:t>
      </w:r>
    </w:p>
    <w:p w14:paraId="0F249C47" w14:textId="77777777" w:rsidR="0009160A" w:rsidRDefault="0009160A" w:rsidP="0009160A">
      <w:pPr>
        <w:pStyle w:val="a0"/>
      </w:pPr>
      <w:r>
        <w:t>обладать удобным интерфейсом;</w:t>
      </w:r>
    </w:p>
    <w:p w14:paraId="0A8BFABB" w14:textId="77777777" w:rsidR="0009160A" w:rsidRDefault="0009160A" w:rsidP="0009160A">
      <w:pPr>
        <w:pStyle w:val="a0"/>
      </w:pPr>
      <w:r>
        <w:t>обладать несколькими пользовательскими ролями;</w:t>
      </w:r>
    </w:p>
    <w:p w14:paraId="371E8E7B" w14:textId="77777777" w:rsidR="0009160A" w:rsidRDefault="0009160A" w:rsidP="0009160A">
      <w:pPr>
        <w:pStyle w:val="a0"/>
      </w:pPr>
      <w:r>
        <w:t>возможность создания и редактирования профиля пользователя;</w:t>
      </w:r>
    </w:p>
    <w:p w14:paraId="2A4CE784" w14:textId="77777777" w:rsidR="0009160A" w:rsidRDefault="0009160A" w:rsidP="0009160A">
      <w:pPr>
        <w:pStyle w:val="a0"/>
      </w:pPr>
      <w:r>
        <w:t>авторизация пользователя;</w:t>
      </w:r>
    </w:p>
    <w:p w14:paraId="635A7CD5" w14:textId="77777777" w:rsidR="0009160A" w:rsidRDefault="0009160A" w:rsidP="0009160A">
      <w:pPr>
        <w:pStyle w:val="a0"/>
      </w:pPr>
      <w:r>
        <w:t>возможность создания собственных публикаций с выбранными изображениями;</w:t>
      </w:r>
    </w:p>
    <w:p w14:paraId="2173D4F7" w14:textId="77777777" w:rsidR="0009160A" w:rsidRDefault="0009160A" w:rsidP="0009160A">
      <w:pPr>
        <w:pStyle w:val="a0"/>
      </w:pPr>
      <w:r>
        <w:t>возможность осуществления подписки на пользователей;</w:t>
      </w:r>
    </w:p>
    <w:p w14:paraId="73BDDC8C" w14:textId="77777777" w:rsidR="0009160A" w:rsidRDefault="0009160A" w:rsidP="0009160A">
      <w:pPr>
        <w:pStyle w:val="a0"/>
      </w:pPr>
      <w:r>
        <w:t>возможность просмотра статей тренера и создания таковых при наличии роли тренера;</w:t>
      </w:r>
    </w:p>
    <w:p w14:paraId="55C2D860" w14:textId="77777777" w:rsidR="0009160A" w:rsidRDefault="0050621C" w:rsidP="0009160A">
      <w:pPr>
        <w:pStyle w:val="a0"/>
      </w:pPr>
      <w:r>
        <w:t>возможность просмотра личного профиля и профилей других пользователей;</w:t>
      </w:r>
    </w:p>
    <w:p w14:paraId="2EF3BBE9" w14:textId="77777777" w:rsidR="0050621C" w:rsidRDefault="0050621C" w:rsidP="0009160A">
      <w:pPr>
        <w:pStyle w:val="a0"/>
      </w:pPr>
      <w:r>
        <w:t>возможность оценивания публикации лайком и комментарием;</w:t>
      </w:r>
    </w:p>
    <w:p w14:paraId="577C95BC" w14:textId="77777777" w:rsidR="0050621C" w:rsidRDefault="0050621C" w:rsidP="0009160A">
      <w:pPr>
        <w:pStyle w:val="a0"/>
      </w:pPr>
      <w:r>
        <w:t>возможность добавления публикации в избранное.</w:t>
      </w:r>
    </w:p>
    <w:p w14:paraId="6189410F" w14:textId="77777777" w:rsidR="0050621C" w:rsidRDefault="0050621C" w:rsidP="0050621C">
      <w:pPr>
        <w:pStyle w:val="a0"/>
        <w:numPr>
          <w:ilvl w:val="0"/>
          <w:numId w:val="0"/>
        </w:numPr>
        <w:ind w:firstLine="709"/>
      </w:pPr>
      <w:r>
        <w:t xml:space="preserve">Была произведена оценка требований, обзор наиболее подходящих для реализации проекта технологий. Серверная часть проекта реализовывается на платформе </w:t>
      </w:r>
      <w:r w:rsidRPr="0050621C">
        <w:t>.</w:t>
      </w:r>
      <w:r>
        <w:rPr>
          <w:lang w:val="en-US"/>
        </w:rPr>
        <w:t>NET</w:t>
      </w:r>
      <w:r w:rsidRPr="0050621C">
        <w:t xml:space="preserve"> </w:t>
      </w:r>
      <w:r>
        <w:rPr>
          <w:lang w:val="en-US"/>
        </w:rPr>
        <w:t>Core</w:t>
      </w:r>
      <w:r w:rsidRPr="0050621C">
        <w:t xml:space="preserve">. </w:t>
      </w:r>
      <w:r>
        <w:t xml:space="preserve">Клиентская часть реализовывается с помощью мобильного фреймворка </w:t>
      </w:r>
      <w:r>
        <w:rPr>
          <w:lang w:val="en-US"/>
        </w:rPr>
        <w:t>Flutter</w:t>
      </w:r>
      <w:r w:rsidRPr="0050621C">
        <w:t>.</w:t>
      </w:r>
      <w:r>
        <w:t xml:space="preserve"> Для хранения данных используется СУБД </w:t>
      </w:r>
      <w:r>
        <w:rPr>
          <w:lang w:val="en-US"/>
        </w:rPr>
        <w:t>MS</w:t>
      </w:r>
      <w:r w:rsidRPr="0050621C">
        <w:t xml:space="preserve"> </w:t>
      </w:r>
      <w:r>
        <w:rPr>
          <w:lang w:val="en-US"/>
        </w:rPr>
        <w:t>SQL</w:t>
      </w:r>
      <w:r w:rsidRPr="0050621C">
        <w:t xml:space="preserve"> </w:t>
      </w:r>
      <w:r>
        <w:rPr>
          <w:lang w:val="en-US"/>
        </w:rPr>
        <w:t>Server</w:t>
      </w:r>
      <w:r w:rsidRPr="0050621C">
        <w:t xml:space="preserve"> 2019. </w:t>
      </w:r>
      <w:r>
        <w:t xml:space="preserve">Изображения будут храниться в </w:t>
      </w:r>
      <w:r>
        <w:rPr>
          <w:lang w:val="en-US"/>
        </w:rPr>
        <w:t>Azure</w:t>
      </w:r>
      <w:r w:rsidRPr="00EA0FA0">
        <w:t xml:space="preserve"> </w:t>
      </w:r>
      <w:r>
        <w:rPr>
          <w:lang w:val="en-US"/>
        </w:rPr>
        <w:t>Storage</w:t>
      </w:r>
      <w:r w:rsidRPr="00EA0FA0">
        <w:t xml:space="preserve"> </w:t>
      </w:r>
      <w:r>
        <w:rPr>
          <w:lang w:val="en-US"/>
        </w:rPr>
        <w:t>Blob</w:t>
      </w:r>
      <w:r w:rsidRPr="00EA0FA0">
        <w:t>.</w:t>
      </w:r>
    </w:p>
    <w:p w14:paraId="6991CEA3" w14:textId="4E86CBA7" w:rsidR="0050621C" w:rsidRDefault="002807C4" w:rsidP="00002964">
      <w:pPr>
        <w:pStyle w:val="ac"/>
        <w:outlineLvl w:val="1"/>
      </w:pPr>
      <w:bookmarkStart w:id="24" w:name="_Toc72351887"/>
      <w:r>
        <w:t xml:space="preserve">2.2 </w:t>
      </w:r>
      <w:r w:rsidR="0050621C" w:rsidRPr="002807C4">
        <w:t>Разработка</w:t>
      </w:r>
      <w:r w:rsidR="0050621C">
        <w:t xml:space="preserve"> </w:t>
      </w:r>
      <w:r w:rsidR="0050621C" w:rsidRPr="002807C4">
        <w:t>архитектуры</w:t>
      </w:r>
      <w:r w:rsidR="0050621C">
        <w:t xml:space="preserve"> проекта</w:t>
      </w:r>
      <w:bookmarkEnd w:id="24"/>
    </w:p>
    <w:p w14:paraId="19B13C87" w14:textId="77777777" w:rsidR="0050621C" w:rsidRDefault="0050621C" w:rsidP="0050621C">
      <w:pPr>
        <w:pStyle w:val="a0"/>
        <w:numPr>
          <w:ilvl w:val="0"/>
          <w:numId w:val="0"/>
        </w:numPr>
        <w:spacing w:before="240" w:after="240"/>
        <w:ind w:firstLine="709"/>
      </w:pPr>
      <w:r>
        <w:t xml:space="preserve">От выбора архитектуры сервера зависит простота разработки приложения и эффективность работы. Программу с хорошей архитектурой проще расширять, тестировать, отлаживать, а код становится более понятным и читабельным. Для сервера была выбран вид архитектуры </w:t>
      </w:r>
      <w:r w:rsidRPr="0050621C">
        <w:t>.</w:t>
      </w:r>
      <w:r>
        <w:rPr>
          <w:lang w:val="en-US"/>
        </w:rPr>
        <w:t>NET</w:t>
      </w:r>
      <w:r w:rsidRPr="0050621C">
        <w:t xml:space="preserve"> </w:t>
      </w:r>
      <w:r>
        <w:t>приложений «Чистая архитектура (</w:t>
      </w:r>
      <w:r>
        <w:rPr>
          <w:lang w:val="en-US"/>
        </w:rPr>
        <w:t>Clean</w:t>
      </w:r>
      <w:r w:rsidRPr="0050621C">
        <w:t xml:space="preserve"> </w:t>
      </w:r>
      <w:r>
        <w:rPr>
          <w:lang w:val="en-US"/>
        </w:rPr>
        <w:t>architecture</w:t>
      </w:r>
      <w:r w:rsidRPr="0050621C">
        <w:t>)</w:t>
      </w:r>
      <w:r>
        <w:t>»</w:t>
      </w:r>
      <w:r w:rsidRPr="0050621C">
        <w:t xml:space="preserve">. </w:t>
      </w:r>
    </w:p>
    <w:p w14:paraId="3F6BBD71" w14:textId="528B68A7" w:rsidR="003103F4" w:rsidRDefault="002807C4" w:rsidP="00002964">
      <w:pPr>
        <w:pStyle w:val="ac"/>
        <w:outlineLvl w:val="1"/>
      </w:pPr>
      <w:bookmarkStart w:id="25" w:name="_Toc72351888"/>
      <w:r>
        <w:t xml:space="preserve">2.3 </w:t>
      </w:r>
      <w:r w:rsidR="003103F4">
        <w:t>Функциональные возможности проекта</w:t>
      </w:r>
      <w:bookmarkEnd w:id="25"/>
    </w:p>
    <w:p w14:paraId="234F6CF2" w14:textId="77777777" w:rsidR="003103F4" w:rsidRDefault="003103F4" w:rsidP="003103F4">
      <w:pPr>
        <w:pStyle w:val="a0"/>
        <w:numPr>
          <w:ilvl w:val="0"/>
          <w:numId w:val="0"/>
        </w:numPr>
        <w:spacing w:before="240"/>
        <w:ind w:firstLine="709"/>
      </w:pPr>
      <w:r>
        <w:t>Для моделирования функционала системы важно составить диаграмму вариантов использования, описывающую функциональность и поведение приложения, позволяющее заказчику, разработчику или конечному пользователю лучше понимать сущность приложения.</w:t>
      </w:r>
    </w:p>
    <w:p w14:paraId="39135209" w14:textId="77777777" w:rsidR="003103F4" w:rsidRDefault="003103F4" w:rsidP="00F22F20">
      <w:pPr>
        <w:pStyle w:val="afc"/>
      </w:pPr>
      <w:r>
        <w:t>В результате была разработана диаграмма вариантов использования, на которой изображен функционал разрабатываемого программного средства. С её использованием будет происходить дальнейшая разработка приложения. Диаграмма вариантов использования представлена на рисунке 2.1 и в приложении А:</w:t>
      </w:r>
    </w:p>
    <w:p w14:paraId="353F001B" w14:textId="6A9E7139" w:rsidR="003103F4" w:rsidRDefault="003E31B4" w:rsidP="00F22F20">
      <w:pPr>
        <w:pStyle w:val="440"/>
      </w:pPr>
      <w:r w:rsidRPr="003E31B4">
        <w:rPr>
          <w:lang w:eastAsia="en-US"/>
        </w:rPr>
        <w:lastRenderedPageBreak/>
        <w:drawing>
          <wp:inline distT="0" distB="0" distL="0" distR="0" wp14:anchorId="5B6A9463" wp14:editId="202730EA">
            <wp:extent cx="6372225" cy="2995930"/>
            <wp:effectExtent l="19050" t="19050" r="28575" b="139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72225" cy="2995930"/>
                    </a:xfrm>
                    <a:prstGeom prst="rect">
                      <a:avLst/>
                    </a:prstGeom>
                    <a:ln>
                      <a:solidFill>
                        <a:schemeClr val="tx1"/>
                      </a:solidFill>
                    </a:ln>
                  </pic:spPr>
                </pic:pic>
              </a:graphicData>
            </a:graphic>
          </wp:inline>
        </w:drawing>
      </w:r>
    </w:p>
    <w:p w14:paraId="4CF3E7AC" w14:textId="57EE5C2E" w:rsidR="003103F4" w:rsidRDefault="003103F4" w:rsidP="00F22F20">
      <w:pPr>
        <w:pStyle w:val="afd"/>
      </w:pPr>
      <w:r>
        <w:t>Рисунок 2.1 – Диаграмма вариантов использования</w:t>
      </w:r>
    </w:p>
    <w:p w14:paraId="6E5341B3" w14:textId="73BB1BEC" w:rsidR="00EA0FA0" w:rsidRDefault="00EA0FA0" w:rsidP="00EA0FA0">
      <w:pPr>
        <w:pStyle w:val="a0"/>
        <w:numPr>
          <w:ilvl w:val="0"/>
          <w:numId w:val="0"/>
        </w:numPr>
        <w:spacing w:before="240" w:line="240" w:lineRule="auto"/>
        <w:ind w:firstLine="810"/>
      </w:pPr>
      <w:r>
        <w:t>В ходе проектирования программного средства было выявлено 3 типа актеров: пользователь, тренер и гость. Каждая из ролей имеет определенные права и доступы к функциям приложения.</w:t>
      </w:r>
    </w:p>
    <w:p w14:paraId="6C2B103D" w14:textId="4E46DF94" w:rsidR="00EA0FA0" w:rsidRDefault="00EA0FA0" w:rsidP="00EA0FA0">
      <w:pPr>
        <w:pStyle w:val="a0"/>
        <w:numPr>
          <w:ilvl w:val="0"/>
          <w:numId w:val="0"/>
        </w:numPr>
        <w:spacing w:line="240" w:lineRule="auto"/>
        <w:ind w:firstLine="810"/>
      </w:pPr>
      <w:r>
        <w:t>Пользователь – данная роль обладает доступом к основному функционалу приложения. Пользователь может выполнять следующие функции:</w:t>
      </w:r>
    </w:p>
    <w:p w14:paraId="75FD948F" w14:textId="70967486" w:rsidR="00E3728B" w:rsidRDefault="00E3728B" w:rsidP="00EA0FA0">
      <w:pPr>
        <w:pStyle w:val="a0"/>
      </w:pPr>
      <w:r>
        <w:t>авторизация;</w:t>
      </w:r>
    </w:p>
    <w:p w14:paraId="0FFC067D" w14:textId="4C62665B" w:rsidR="00EA0FA0" w:rsidRDefault="00E3728B" w:rsidP="00EA0FA0">
      <w:pPr>
        <w:pStyle w:val="a0"/>
      </w:pPr>
      <w:r>
        <w:t>просмотр публикаций в ленте;</w:t>
      </w:r>
    </w:p>
    <w:p w14:paraId="1F729F4A" w14:textId="1C0C1385" w:rsidR="00E3728B" w:rsidRDefault="00E3728B" w:rsidP="00EA0FA0">
      <w:pPr>
        <w:pStyle w:val="a0"/>
      </w:pPr>
      <w:r>
        <w:t>поиск пользователей по имени;</w:t>
      </w:r>
    </w:p>
    <w:p w14:paraId="1655995B" w14:textId="33A009DA" w:rsidR="00E3728B" w:rsidRDefault="00E3728B" w:rsidP="00EA0FA0">
      <w:pPr>
        <w:pStyle w:val="a0"/>
      </w:pPr>
      <w:r>
        <w:t>подписка на пользователя и отписка;</w:t>
      </w:r>
    </w:p>
    <w:p w14:paraId="1DA6C072" w14:textId="0F781E4F" w:rsidR="00E3728B" w:rsidRDefault="00E3728B" w:rsidP="00EA0FA0">
      <w:pPr>
        <w:pStyle w:val="a0"/>
      </w:pPr>
      <w:r>
        <w:t>оценивание статьи путём добавления лайка и комментария;</w:t>
      </w:r>
    </w:p>
    <w:p w14:paraId="0E2F6C82" w14:textId="027EE6E8" w:rsidR="00E3728B" w:rsidRDefault="00E3728B" w:rsidP="00EA0FA0">
      <w:pPr>
        <w:pStyle w:val="a0"/>
      </w:pPr>
      <w:r>
        <w:t>удаление публикации;</w:t>
      </w:r>
    </w:p>
    <w:p w14:paraId="596CF678" w14:textId="2C839C4C" w:rsidR="00E3728B" w:rsidRDefault="00E3728B" w:rsidP="00EA0FA0">
      <w:pPr>
        <w:pStyle w:val="a0"/>
      </w:pPr>
      <w:r>
        <w:t>сохранение публикации в заметки;</w:t>
      </w:r>
    </w:p>
    <w:p w14:paraId="500FC94E" w14:textId="7FC38115" w:rsidR="00E3728B" w:rsidRDefault="00E3728B" w:rsidP="00EA0FA0">
      <w:pPr>
        <w:pStyle w:val="a0"/>
      </w:pPr>
      <w:r>
        <w:t>создание публикации;</w:t>
      </w:r>
    </w:p>
    <w:p w14:paraId="0A3BF7BF" w14:textId="35244790" w:rsidR="00E3728B" w:rsidRDefault="00E3728B" w:rsidP="00EA0FA0">
      <w:pPr>
        <w:pStyle w:val="a0"/>
      </w:pPr>
      <w:r>
        <w:t>просмотр публикаций тренера</w:t>
      </w:r>
      <w:r w:rsidR="00A51B6C">
        <w:t>;</w:t>
      </w:r>
    </w:p>
    <w:p w14:paraId="32142FCF" w14:textId="2D6060C1" w:rsidR="00E3728B" w:rsidRDefault="00E3728B" w:rsidP="00EA0FA0">
      <w:pPr>
        <w:pStyle w:val="a0"/>
      </w:pPr>
      <w:r>
        <w:t>редактирование профиля.</w:t>
      </w:r>
    </w:p>
    <w:p w14:paraId="656CA87F" w14:textId="3F053CF9" w:rsidR="00E3728B" w:rsidRDefault="00E3728B" w:rsidP="00E3728B">
      <w:pPr>
        <w:pStyle w:val="a0"/>
        <w:numPr>
          <w:ilvl w:val="0"/>
          <w:numId w:val="0"/>
        </w:numPr>
        <w:ind w:firstLine="709"/>
      </w:pPr>
      <w:r>
        <w:t>Тренер – пользователь, который наряду с функционалом пользователя, имеет возможность создавать публикации тренера, доступные всем пользователям на специальной вкладке с тренировками. Публикации тренера – это статьи с полезным материалом на тематику спорта.</w:t>
      </w:r>
    </w:p>
    <w:p w14:paraId="4700FD57" w14:textId="3ACBF04C" w:rsidR="00E3728B" w:rsidRDefault="00E3728B" w:rsidP="00E3728B">
      <w:pPr>
        <w:pStyle w:val="a0"/>
        <w:numPr>
          <w:ilvl w:val="0"/>
          <w:numId w:val="0"/>
        </w:numPr>
        <w:spacing w:after="240"/>
        <w:ind w:firstLine="709"/>
      </w:pPr>
      <w:r>
        <w:t>Гость – это потенциальный пользователь, незарегистрированный в системе. Он может только создать профиль путём регистрации.</w:t>
      </w:r>
    </w:p>
    <w:p w14:paraId="3CCE594B" w14:textId="3B3C8D1A" w:rsidR="00F22F20" w:rsidRDefault="00F22F20" w:rsidP="00E3728B">
      <w:pPr>
        <w:pStyle w:val="a0"/>
        <w:numPr>
          <w:ilvl w:val="0"/>
          <w:numId w:val="0"/>
        </w:numPr>
        <w:spacing w:after="240"/>
        <w:ind w:firstLine="709"/>
      </w:pPr>
    </w:p>
    <w:p w14:paraId="1CFDF36B" w14:textId="77777777" w:rsidR="00F22F20" w:rsidRDefault="00F22F20" w:rsidP="00E3728B">
      <w:pPr>
        <w:pStyle w:val="a0"/>
        <w:numPr>
          <w:ilvl w:val="0"/>
          <w:numId w:val="0"/>
        </w:numPr>
        <w:spacing w:after="240"/>
        <w:ind w:firstLine="709"/>
      </w:pPr>
    </w:p>
    <w:p w14:paraId="4D843CC0" w14:textId="21539599" w:rsidR="00E3728B" w:rsidRDefault="00A51B6C" w:rsidP="00002964">
      <w:pPr>
        <w:pStyle w:val="ac"/>
        <w:outlineLvl w:val="1"/>
      </w:pPr>
      <w:bookmarkStart w:id="26" w:name="_Toc72351889"/>
      <w:r>
        <w:lastRenderedPageBreak/>
        <w:t xml:space="preserve">2.5 </w:t>
      </w:r>
      <w:r w:rsidR="00E3728B">
        <w:t>Проектирование базы данных</w:t>
      </w:r>
      <w:bookmarkEnd w:id="26"/>
    </w:p>
    <w:p w14:paraId="7400E249" w14:textId="11FC60DF" w:rsidR="00E3728B" w:rsidRDefault="009271E3" w:rsidP="009271E3">
      <w:pPr>
        <w:pStyle w:val="a0"/>
        <w:numPr>
          <w:ilvl w:val="0"/>
          <w:numId w:val="0"/>
        </w:numPr>
        <w:ind w:firstLine="709"/>
      </w:pPr>
      <w:r w:rsidRPr="009271E3">
        <w:t>Для реализа</w:t>
      </w:r>
      <w:r>
        <w:t xml:space="preserve">ции хранения данных приложения была выбрана реляционная СУБД </w:t>
      </w:r>
      <w:r>
        <w:rPr>
          <w:lang w:val="en-US"/>
        </w:rPr>
        <w:t>Microsoft</w:t>
      </w:r>
      <w:r w:rsidRPr="009271E3">
        <w:t xml:space="preserve"> </w:t>
      </w:r>
      <w:r>
        <w:rPr>
          <w:lang w:val="en-US"/>
        </w:rPr>
        <w:t>SQL</w:t>
      </w:r>
      <w:r w:rsidRPr="009271E3">
        <w:t xml:space="preserve"> </w:t>
      </w:r>
      <w:r>
        <w:rPr>
          <w:lang w:val="en-US"/>
        </w:rPr>
        <w:t>Server</w:t>
      </w:r>
      <w:r w:rsidRPr="009271E3">
        <w:t xml:space="preserve"> 2019</w:t>
      </w:r>
      <w:r>
        <w:t xml:space="preserve">, использующая </w:t>
      </w:r>
      <w:r>
        <w:rPr>
          <w:lang w:val="en-US"/>
        </w:rPr>
        <w:t>SQL</w:t>
      </w:r>
      <w:r w:rsidRPr="009271E3">
        <w:t xml:space="preserve"> </w:t>
      </w:r>
      <w:r>
        <w:t>в качестве языка запросов. Она достаточно популярна, надёжна и удобна в использовании.</w:t>
      </w:r>
    </w:p>
    <w:p w14:paraId="6F0D44A8" w14:textId="4AC83FCB" w:rsidR="009271E3" w:rsidRDefault="009271E3" w:rsidP="009271E3">
      <w:pPr>
        <w:pStyle w:val="a0"/>
        <w:numPr>
          <w:ilvl w:val="0"/>
          <w:numId w:val="0"/>
        </w:numPr>
        <w:ind w:firstLine="709"/>
      </w:pPr>
      <w:r>
        <w:t xml:space="preserve">Для администрирования базой данных использовался графический клиент </w:t>
      </w:r>
      <w:r>
        <w:rPr>
          <w:lang w:val="en-US"/>
        </w:rPr>
        <w:t>Microsoft</w:t>
      </w:r>
      <w:r w:rsidRPr="009271E3">
        <w:t xml:space="preserve"> </w:t>
      </w:r>
      <w:r>
        <w:rPr>
          <w:lang w:val="en-US"/>
        </w:rPr>
        <w:t>SQL</w:t>
      </w:r>
      <w:r w:rsidRPr="009271E3">
        <w:t xml:space="preserve"> </w:t>
      </w:r>
      <w:r>
        <w:rPr>
          <w:lang w:val="en-US"/>
        </w:rPr>
        <w:t>Server</w:t>
      </w:r>
      <w:r w:rsidRPr="009271E3">
        <w:t xml:space="preserve"> </w:t>
      </w:r>
      <w:r>
        <w:rPr>
          <w:lang w:val="en-US"/>
        </w:rPr>
        <w:t>Management</w:t>
      </w:r>
      <w:r w:rsidRPr="009271E3">
        <w:t xml:space="preserve"> </w:t>
      </w:r>
      <w:r>
        <w:rPr>
          <w:lang w:val="en-US"/>
        </w:rPr>
        <w:t>Studio</w:t>
      </w:r>
      <w:r w:rsidRPr="009271E3">
        <w:t>.</w:t>
      </w:r>
    </w:p>
    <w:p w14:paraId="7F4430D3" w14:textId="71B76B63" w:rsidR="009271E3" w:rsidRDefault="009271E3" w:rsidP="009271E3">
      <w:pPr>
        <w:pStyle w:val="a0"/>
        <w:numPr>
          <w:ilvl w:val="0"/>
          <w:numId w:val="0"/>
        </w:numPr>
        <w:ind w:firstLine="709"/>
      </w:pPr>
      <w:r>
        <w:t>Одним из ключевых моментов проектирования является создание схемы базы данных. Она включает в себя описание содержания, структуры, и ограничений целостности, используемые при создании и поддержке базы данных.</w:t>
      </w:r>
    </w:p>
    <w:p w14:paraId="5ECDAD13" w14:textId="02C9B797" w:rsidR="009271E3" w:rsidRDefault="009271E3" w:rsidP="00195FBC">
      <w:pPr>
        <w:pStyle w:val="afc"/>
      </w:pPr>
      <w:r>
        <w:t xml:space="preserve">В проекте была разработана схема базы данных, состоящая из 8 таблиц. </w:t>
      </w:r>
      <w:r w:rsidR="00522DB8">
        <w:t>Изображение</w:t>
      </w:r>
      <w:r>
        <w:t xml:space="preserve"> структуры базы данных с таблицами, их полями, а также с отмеченными </w:t>
      </w:r>
      <w:r w:rsidR="00C16DC1">
        <w:t>первичными и вторичными ключами</w:t>
      </w:r>
      <w:r>
        <w:t xml:space="preserve"> представлено на рисунке 2.3 и в приложении Б:</w:t>
      </w:r>
    </w:p>
    <w:p w14:paraId="707FD791" w14:textId="19183F9E" w:rsidR="009271E3" w:rsidRDefault="00CA380D" w:rsidP="00195FBC">
      <w:pPr>
        <w:pStyle w:val="440"/>
      </w:pPr>
      <w:r w:rsidRPr="00CA380D">
        <w:rPr>
          <w:lang w:eastAsia="en-US"/>
        </w:rPr>
        <w:drawing>
          <wp:inline distT="0" distB="0" distL="0" distR="0" wp14:anchorId="524D47D8" wp14:editId="37C6C363">
            <wp:extent cx="6372225" cy="3749040"/>
            <wp:effectExtent l="19050" t="19050" r="28575" b="2286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372225" cy="3749040"/>
                    </a:xfrm>
                    <a:prstGeom prst="rect">
                      <a:avLst/>
                    </a:prstGeom>
                    <a:ln>
                      <a:solidFill>
                        <a:schemeClr val="tx1"/>
                      </a:solidFill>
                    </a:ln>
                  </pic:spPr>
                </pic:pic>
              </a:graphicData>
            </a:graphic>
          </wp:inline>
        </w:drawing>
      </w:r>
    </w:p>
    <w:p w14:paraId="6A90C1D3" w14:textId="7F01A613" w:rsidR="009271E3" w:rsidRDefault="009271E3" w:rsidP="00195FBC">
      <w:pPr>
        <w:pStyle w:val="afd"/>
      </w:pPr>
      <w:r>
        <w:t>Рисунок 2.3 – логическая схема базы данных</w:t>
      </w:r>
    </w:p>
    <w:p w14:paraId="13E73807" w14:textId="77777777" w:rsidR="009271E3" w:rsidRDefault="009271E3" w:rsidP="00042EE2">
      <w:pPr>
        <w:pStyle w:val="a8"/>
      </w:pPr>
      <w:r>
        <w:t>Таблица «</w:t>
      </w:r>
      <w:r>
        <w:rPr>
          <w:lang w:val="en-US"/>
        </w:rPr>
        <w:t>Users</w:t>
      </w:r>
      <w:r>
        <w:t>» хранит в себе ключевые данные о пользователе, необходимые для аутентификации и авторизации в приложении. В ней находятся следующие поля:</w:t>
      </w:r>
    </w:p>
    <w:p w14:paraId="7D4D27B3" w14:textId="33CEF9D2" w:rsidR="009271E3" w:rsidRPr="00042EE2" w:rsidRDefault="00793045" w:rsidP="00042EE2">
      <w:pPr>
        <w:pStyle w:val="a0"/>
      </w:pPr>
      <w:proofErr w:type="spellStart"/>
      <w:r w:rsidRPr="00042EE2">
        <w:t>GuidId</w:t>
      </w:r>
      <w:proofErr w:type="spellEnd"/>
      <w:r w:rsidRPr="00042EE2">
        <w:t xml:space="preserve"> – уникальный идентификат</w:t>
      </w:r>
      <w:r w:rsidR="00522DB8" w:rsidRPr="00042EE2">
        <w:t>ор пользователя, первичный ключ;</w:t>
      </w:r>
    </w:p>
    <w:p w14:paraId="13469857" w14:textId="7058B284" w:rsidR="00793045" w:rsidRPr="00042EE2" w:rsidRDefault="00793045" w:rsidP="00042EE2">
      <w:pPr>
        <w:pStyle w:val="a0"/>
      </w:pPr>
      <w:proofErr w:type="spellStart"/>
      <w:r w:rsidRPr="00042EE2">
        <w:t>Username</w:t>
      </w:r>
      <w:proofErr w:type="spellEnd"/>
      <w:r w:rsidR="00522DB8" w:rsidRPr="00042EE2">
        <w:t xml:space="preserve"> – имя пользователя;</w:t>
      </w:r>
    </w:p>
    <w:p w14:paraId="2BBEB423" w14:textId="09FED87E" w:rsidR="00793045" w:rsidRPr="00042EE2" w:rsidRDefault="00793045" w:rsidP="00042EE2">
      <w:pPr>
        <w:pStyle w:val="a0"/>
      </w:pPr>
      <w:r w:rsidRPr="00042EE2">
        <w:t>Email</w:t>
      </w:r>
      <w:r w:rsidR="00522DB8" w:rsidRPr="00042EE2">
        <w:t xml:space="preserve"> – email пользователя;</w:t>
      </w:r>
    </w:p>
    <w:p w14:paraId="7A9F5CFA" w14:textId="1F68645F" w:rsidR="00793045" w:rsidRPr="00042EE2" w:rsidRDefault="00793045" w:rsidP="00042EE2">
      <w:pPr>
        <w:pStyle w:val="a0"/>
      </w:pPr>
      <w:proofErr w:type="spellStart"/>
      <w:r w:rsidRPr="00042EE2">
        <w:t>Password</w:t>
      </w:r>
      <w:proofErr w:type="spellEnd"/>
      <w:r w:rsidR="00522DB8" w:rsidRPr="00042EE2">
        <w:t xml:space="preserve"> – пароль от аккаунта;</w:t>
      </w:r>
    </w:p>
    <w:p w14:paraId="09D64E3B" w14:textId="4E06A752" w:rsidR="00793045" w:rsidRPr="00042EE2" w:rsidRDefault="00793045" w:rsidP="00042EE2">
      <w:pPr>
        <w:pStyle w:val="a0"/>
      </w:pPr>
      <w:proofErr w:type="spellStart"/>
      <w:r w:rsidRPr="00042EE2">
        <w:t>IsTrainer</w:t>
      </w:r>
      <w:proofErr w:type="spellEnd"/>
      <w:r w:rsidR="00522DB8" w:rsidRPr="00042EE2">
        <w:t xml:space="preserve"> – поле, обозначающее, имеет пользователь роль тренера или нет.</w:t>
      </w:r>
    </w:p>
    <w:p w14:paraId="203C2520" w14:textId="7A513528" w:rsidR="00793045" w:rsidRDefault="00793045" w:rsidP="00042EE2">
      <w:pPr>
        <w:pStyle w:val="a8"/>
      </w:pPr>
      <w:r>
        <w:lastRenderedPageBreak/>
        <w:t>Все поля данной таблицы являются обязательными.</w:t>
      </w:r>
    </w:p>
    <w:p w14:paraId="1871376B" w14:textId="749A73C5" w:rsidR="00793045" w:rsidRDefault="00793045" w:rsidP="00042EE2">
      <w:pPr>
        <w:pStyle w:val="a8"/>
      </w:pPr>
      <w:r>
        <w:t xml:space="preserve">Таблица </w:t>
      </w:r>
      <w:proofErr w:type="spellStart"/>
      <w:r>
        <w:rPr>
          <w:lang w:val="en-US"/>
        </w:rPr>
        <w:t>UsersInfo</w:t>
      </w:r>
      <w:proofErr w:type="spellEnd"/>
      <w:r w:rsidRPr="00793045">
        <w:t xml:space="preserve"> </w:t>
      </w:r>
      <w:r>
        <w:t>содержит дополнительную информацию о пользователях, большую часть из которой можно заполнять по желанию. В ней находятся следующие поля:</w:t>
      </w:r>
    </w:p>
    <w:p w14:paraId="64584C04" w14:textId="73A525FC" w:rsidR="00793045" w:rsidRPr="00042EE2" w:rsidRDefault="00793045" w:rsidP="00042EE2">
      <w:pPr>
        <w:pStyle w:val="a0"/>
      </w:pPr>
      <w:proofErr w:type="spellStart"/>
      <w:r w:rsidRPr="00042EE2">
        <w:t>Id</w:t>
      </w:r>
      <w:proofErr w:type="spellEnd"/>
      <w:r w:rsidR="00522DB8" w:rsidRPr="00042EE2">
        <w:t xml:space="preserve"> – идентификатор записи;</w:t>
      </w:r>
    </w:p>
    <w:p w14:paraId="4772250B" w14:textId="090A3E9C" w:rsidR="00793045" w:rsidRPr="00042EE2" w:rsidRDefault="00793045" w:rsidP="00042EE2">
      <w:pPr>
        <w:pStyle w:val="a0"/>
      </w:pPr>
      <w:proofErr w:type="spellStart"/>
      <w:r w:rsidRPr="00042EE2">
        <w:t>UserId</w:t>
      </w:r>
      <w:proofErr w:type="spellEnd"/>
      <w:r w:rsidR="00522DB8" w:rsidRPr="00042EE2">
        <w:t xml:space="preserve"> – уникальный идентификатор пользователя;</w:t>
      </w:r>
    </w:p>
    <w:p w14:paraId="3ECD9561" w14:textId="316C1413" w:rsidR="00793045" w:rsidRPr="00042EE2" w:rsidRDefault="00793045" w:rsidP="00042EE2">
      <w:pPr>
        <w:pStyle w:val="a0"/>
      </w:pPr>
      <w:proofErr w:type="spellStart"/>
      <w:r w:rsidRPr="00042EE2">
        <w:t>FirstName</w:t>
      </w:r>
      <w:proofErr w:type="spellEnd"/>
      <w:r w:rsidR="00522DB8" w:rsidRPr="00042EE2">
        <w:t xml:space="preserve"> – имя пользователя;</w:t>
      </w:r>
    </w:p>
    <w:p w14:paraId="4C9EEE02" w14:textId="0A230443" w:rsidR="00793045" w:rsidRPr="00042EE2" w:rsidRDefault="00793045" w:rsidP="00042EE2">
      <w:pPr>
        <w:pStyle w:val="a0"/>
      </w:pPr>
      <w:proofErr w:type="spellStart"/>
      <w:r w:rsidRPr="00042EE2">
        <w:t>LastName</w:t>
      </w:r>
      <w:proofErr w:type="spellEnd"/>
      <w:r w:rsidR="00522DB8" w:rsidRPr="00042EE2">
        <w:t xml:space="preserve"> – фамилия пользователя;</w:t>
      </w:r>
    </w:p>
    <w:p w14:paraId="0AE36B93" w14:textId="7FF9F603" w:rsidR="00793045" w:rsidRPr="00042EE2" w:rsidRDefault="00793045" w:rsidP="00042EE2">
      <w:pPr>
        <w:pStyle w:val="a0"/>
      </w:pPr>
      <w:proofErr w:type="spellStart"/>
      <w:r w:rsidRPr="00042EE2">
        <w:t>Country</w:t>
      </w:r>
      <w:proofErr w:type="spellEnd"/>
      <w:r w:rsidR="00522DB8" w:rsidRPr="00042EE2">
        <w:t xml:space="preserve"> – страна, в которой проживает пользователь;</w:t>
      </w:r>
    </w:p>
    <w:p w14:paraId="5431A9B7" w14:textId="5C3A0256" w:rsidR="00793045" w:rsidRPr="00042EE2" w:rsidRDefault="00793045" w:rsidP="00042EE2">
      <w:pPr>
        <w:pStyle w:val="a0"/>
      </w:pPr>
      <w:proofErr w:type="spellStart"/>
      <w:r w:rsidRPr="00042EE2">
        <w:t>City</w:t>
      </w:r>
      <w:proofErr w:type="spellEnd"/>
      <w:r w:rsidR="00522DB8" w:rsidRPr="00042EE2">
        <w:t xml:space="preserve"> – город, в котором проживает пользователь;</w:t>
      </w:r>
    </w:p>
    <w:p w14:paraId="69494D43" w14:textId="2F80C04F" w:rsidR="00793045" w:rsidRPr="00042EE2" w:rsidRDefault="00793045" w:rsidP="00042EE2">
      <w:pPr>
        <w:pStyle w:val="a0"/>
      </w:pPr>
      <w:proofErr w:type="spellStart"/>
      <w:r w:rsidRPr="00042EE2">
        <w:t>DateOfBirth</w:t>
      </w:r>
      <w:proofErr w:type="spellEnd"/>
      <w:r w:rsidR="00522DB8" w:rsidRPr="00042EE2">
        <w:t xml:space="preserve"> – дата рождения пользователя;</w:t>
      </w:r>
    </w:p>
    <w:p w14:paraId="540ABEA6" w14:textId="77B154AD" w:rsidR="00F31ED3" w:rsidRPr="00042EE2" w:rsidRDefault="00F31ED3" w:rsidP="00042EE2">
      <w:pPr>
        <w:pStyle w:val="a0"/>
      </w:pPr>
      <w:proofErr w:type="spellStart"/>
      <w:r w:rsidRPr="00042EE2">
        <w:t>SportLevel</w:t>
      </w:r>
      <w:proofErr w:type="spellEnd"/>
      <w:r w:rsidR="00522DB8" w:rsidRPr="00042EE2">
        <w:t xml:space="preserve"> – уровень спортивной подготовки пользователя;</w:t>
      </w:r>
    </w:p>
    <w:p w14:paraId="3E904211" w14:textId="32A7E2B1" w:rsidR="00793045" w:rsidRPr="00042EE2" w:rsidRDefault="00793045" w:rsidP="00042EE2">
      <w:pPr>
        <w:pStyle w:val="a0"/>
      </w:pPr>
      <w:proofErr w:type="spellStart"/>
      <w:r w:rsidRPr="00042EE2">
        <w:t>Height</w:t>
      </w:r>
      <w:proofErr w:type="spellEnd"/>
      <w:r w:rsidR="00522DB8" w:rsidRPr="00042EE2">
        <w:t xml:space="preserve"> – рост;</w:t>
      </w:r>
    </w:p>
    <w:p w14:paraId="5CABB286" w14:textId="52C6E70A" w:rsidR="00F31ED3" w:rsidRPr="00042EE2" w:rsidRDefault="00F31ED3" w:rsidP="00042EE2">
      <w:pPr>
        <w:pStyle w:val="a0"/>
      </w:pPr>
      <w:proofErr w:type="spellStart"/>
      <w:r w:rsidRPr="00042EE2">
        <w:t>Weight</w:t>
      </w:r>
      <w:proofErr w:type="spellEnd"/>
      <w:r w:rsidR="00522DB8" w:rsidRPr="00042EE2">
        <w:t xml:space="preserve"> – вес;</w:t>
      </w:r>
    </w:p>
    <w:p w14:paraId="1E4315C9" w14:textId="28D2FBA3" w:rsidR="00F31ED3" w:rsidRPr="00042EE2" w:rsidRDefault="00F31ED3" w:rsidP="00042EE2">
      <w:pPr>
        <w:pStyle w:val="a0"/>
      </w:pPr>
      <w:proofErr w:type="spellStart"/>
      <w:r w:rsidRPr="00042EE2">
        <w:t>AboutMe</w:t>
      </w:r>
      <w:proofErr w:type="spellEnd"/>
      <w:r w:rsidR="00522DB8" w:rsidRPr="00042EE2">
        <w:t xml:space="preserve"> – дополнительная информация;</w:t>
      </w:r>
    </w:p>
    <w:p w14:paraId="752ECF17" w14:textId="166F66EC" w:rsidR="00F31ED3" w:rsidRPr="00042EE2" w:rsidRDefault="00F31ED3" w:rsidP="00042EE2">
      <w:pPr>
        <w:pStyle w:val="a0"/>
      </w:pPr>
      <w:proofErr w:type="spellStart"/>
      <w:r w:rsidRPr="00042EE2">
        <w:t>Motivation</w:t>
      </w:r>
      <w:proofErr w:type="spellEnd"/>
      <w:r w:rsidR="00522DB8" w:rsidRPr="00042EE2">
        <w:t xml:space="preserve"> – мотивация;</w:t>
      </w:r>
    </w:p>
    <w:p w14:paraId="5543D297" w14:textId="0428AF88" w:rsidR="00F31ED3" w:rsidRPr="00F31ED3" w:rsidRDefault="00F31ED3" w:rsidP="00042EE2">
      <w:pPr>
        <w:pStyle w:val="a0"/>
      </w:pPr>
      <w:proofErr w:type="spellStart"/>
      <w:r w:rsidRPr="00042EE2">
        <w:t>AvatarUrl</w:t>
      </w:r>
      <w:proofErr w:type="spellEnd"/>
      <w:r w:rsidR="00522DB8" w:rsidRPr="00042EE2">
        <w:t xml:space="preserve"> – ссылка на фот</w:t>
      </w:r>
      <w:r w:rsidR="00522DB8">
        <w:t>о профиля.</w:t>
      </w:r>
    </w:p>
    <w:p w14:paraId="1F2B3E49" w14:textId="5D6224EB" w:rsidR="00F31ED3" w:rsidRDefault="00F31ED3" w:rsidP="00042EE2">
      <w:pPr>
        <w:pStyle w:val="a8"/>
      </w:pPr>
      <w:r>
        <w:t xml:space="preserve">Таблица </w:t>
      </w:r>
      <w:r>
        <w:rPr>
          <w:lang w:val="en-US"/>
        </w:rPr>
        <w:t>Posts</w:t>
      </w:r>
      <w:r w:rsidRPr="00F31ED3">
        <w:t xml:space="preserve"> </w:t>
      </w:r>
      <w:r>
        <w:t>содержит в себе данные пользовательских публикаций. Она включает в себя следующие поля:</w:t>
      </w:r>
    </w:p>
    <w:p w14:paraId="192F3326" w14:textId="494B671E" w:rsidR="00F31ED3" w:rsidRPr="00042EE2" w:rsidRDefault="00F31ED3" w:rsidP="00042EE2">
      <w:pPr>
        <w:pStyle w:val="a0"/>
      </w:pPr>
      <w:proofErr w:type="spellStart"/>
      <w:r w:rsidRPr="00042EE2">
        <w:t>Id</w:t>
      </w:r>
      <w:proofErr w:type="spellEnd"/>
      <w:r w:rsidR="00522DB8" w:rsidRPr="00042EE2">
        <w:t xml:space="preserve"> – идентификатор публикации;</w:t>
      </w:r>
    </w:p>
    <w:p w14:paraId="4A66E46B" w14:textId="1DD6E434" w:rsidR="00F31ED3" w:rsidRPr="00042EE2" w:rsidRDefault="00F31ED3" w:rsidP="00042EE2">
      <w:pPr>
        <w:pStyle w:val="a0"/>
      </w:pPr>
      <w:proofErr w:type="spellStart"/>
      <w:r w:rsidRPr="00042EE2">
        <w:t>UserId</w:t>
      </w:r>
      <w:proofErr w:type="spellEnd"/>
      <w:r w:rsidR="00522DB8" w:rsidRPr="00042EE2">
        <w:t xml:space="preserve"> – уникальный идентификатор пользователя;</w:t>
      </w:r>
    </w:p>
    <w:p w14:paraId="481623B7" w14:textId="11720786" w:rsidR="00F31ED3" w:rsidRPr="00042EE2" w:rsidRDefault="00F31ED3" w:rsidP="00042EE2">
      <w:pPr>
        <w:pStyle w:val="a0"/>
      </w:pPr>
      <w:proofErr w:type="spellStart"/>
      <w:r w:rsidRPr="00042EE2">
        <w:t>Text</w:t>
      </w:r>
      <w:proofErr w:type="spellEnd"/>
      <w:r w:rsidR="00522DB8" w:rsidRPr="00042EE2">
        <w:t xml:space="preserve"> – текст публикации;</w:t>
      </w:r>
    </w:p>
    <w:p w14:paraId="4C2D7262" w14:textId="7695A5B1" w:rsidR="00F31ED3" w:rsidRPr="00042EE2" w:rsidRDefault="00F31ED3" w:rsidP="00042EE2">
      <w:pPr>
        <w:pStyle w:val="a0"/>
      </w:pPr>
      <w:proofErr w:type="spellStart"/>
      <w:r w:rsidRPr="00042EE2">
        <w:t>ImageUrl</w:t>
      </w:r>
      <w:proofErr w:type="spellEnd"/>
      <w:r w:rsidR="00522DB8" w:rsidRPr="00042EE2">
        <w:t xml:space="preserve"> – ссылка на изображение в публикации;</w:t>
      </w:r>
    </w:p>
    <w:p w14:paraId="1309C4CA" w14:textId="49608B68" w:rsidR="00F31ED3" w:rsidRPr="00F31ED3" w:rsidRDefault="00F31ED3" w:rsidP="00042EE2">
      <w:pPr>
        <w:pStyle w:val="a0"/>
      </w:pPr>
      <w:proofErr w:type="spellStart"/>
      <w:r w:rsidRPr="00042EE2">
        <w:t>DateCreated</w:t>
      </w:r>
      <w:proofErr w:type="spellEnd"/>
      <w:r w:rsidR="00522DB8">
        <w:t xml:space="preserve"> – дата создания публикации;</w:t>
      </w:r>
    </w:p>
    <w:p w14:paraId="2014373B" w14:textId="2595489B" w:rsidR="00F31ED3" w:rsidRDefault="00F31ED3" w:rsidP="00042EE2">
      <w:pPr>
        <w:pStyle w:val="a8"/>
      </w:pPr>
      <w:r>
        <w:t xml:space="preserve">Здесь все поля, кроме поля </w:t>
      </w:r>
      <w:r>
        <w:rPr>
          <w:lang w:val="en-US"/>
        </w:rPr>
        <w:t>Text</w:t>
      </w:r>
      <w:r w:rsidRPr="00F31ED3">
        <w:t xml:space="preserve"> </w:t>
      </w:r>
      <w:r>
        <w:t>являются обязательными.</w:t>
      </w:r>
    </w:p>
    <w:p w14:paraId="6B0F2C8F" w14:textId="4C4D37AE" w:rsidR="00F31ED3" w:rsidRDefault="00F31ED3" w:rsidP="00042EE2">
      <w:pPr>
        <w:pStyle w:val="a8"/>
      </w:pPr>
      <w:r>
        <w:t xml:space="preserve">Таблица </w:t>
      </w:r>
      <w:r w:rsidRPr="00F31ED3">
        <w:t>“</w:t>
      </w:r>
      <w:r>
        <w:rPr>
          <w:lang w:val="en-US"/>
        </w:rPr>
        <w:t>Likes</w:t>
      </w:r>
      <w:r w:rsidRPr="00F31ED3">
        <w:t xml:space="preserve">” </w:t>
      </w:r>
      <w:r>
        <w:t>содержит в себе информацию о лайках на публикациях пользователей. Она включает в себя следующие поля:</w:t>
      </w:r>
    </w:p>
    <w:p w14:paraId="495DDE75" w14:textId="4744A20D" w:rsidR="00F31ED3" w:rsidRPr="00042EE2" w:rsidRDefault="00F31ED3" w:rsidP="00042EE2">
      <w:pPr>
        <w:pStyle w:val="a0"/>
      </w:pPr>
      <w:r>
        <w:rPr>
          <w:lang w:val="en-US"/>
        </w:rPr>
        <w:t>Id</w:t>
      </w:r>
      <w:r w:rsidR="00522DB8">
        <w:t xml:space="preserve"> – </w:t>
      </w:r>
      <w:r w:rsidR="00522DB8" w:rsidRPr="00042EE2">
        <w:t>идентификатор записи;</w:t>
      </w:r>
    </w:p>
    <w:p w14:paraId="3E104D15" w14:textId="1E8BB8C7" w:rsidR="00F31ED3" w:rsidRPr="00042EE2" w:rsidRDefault="00F31ED3" w:rsidP="00042EE2">
      <w:pPr>
        <w:pStyle w:val="a0"/>
      </w:pPr>
      <w:proofErr w:type="spellStart"/>
      <w:r w:rsidRPr="00042EE2">
        <w:t>UserId</w:t>
      </w:r>
      <w:proofErr w:type="spellEnd"/>
      <w:r w:rsidR="00522DB8" w:rsidRPr="00042EE2">
        <w:t xml:space="preserve"> – уникальный идентификатор пользователя;</w:t>
      </w:r>
    </w:p>
    <w:p w14:paraId="32A85892" w14:textId="58543BD5" w:rsidR="00F31ED3" w:rsidRPr="00F31ED3" w:rsidRDefault="00F31ED3" w:rsidP="00042EE2">
      <w:pPr>
        <w:pStyle w:val="a0"/>
      </w:pPr>
      <w:proofErr w:type="spellStart"/>
      <w:r w:rsidRPr="00042EE2">
        <w:t>PostId</w:t>
      </w:r>
      <w:proofErr w:type="spellEnd"/>
      <w:r w:rsidR="00522DB8" w:rsidRPr="00042EE2">
        <w:t xml:space="preserve"> –</w:t>
      </w:r>
      <w:r w:rsidR="00522DB8">
        <w:t xml:space="preserve"> идентификатор публикации, которой принадлежит </w:t>
      </w:r>
      <w:proofErr w:type="spellStart"/>
      <w:r w:rsidR="00522DB8">
        <w:t>лайк</w:t>
      </w:r>
      <w:proofErr w:type="spellEnd"/>
      <w:r w:rsidR="00522DB8">
        <w:t>.</w:t>
      </w:r>
    </w:p>
    <w:p w14:paraId="678A304E" w14:textId="1C49CB97" w:rsidR="00F31ED3" w:rsidRDefault="00F31ED3" w:rsidP="00042EE2">
      <w:pPr>
        <w:pStyle w:val="a8"/>
      </w:pPr>
      <w:r>
        <w:t>Все поля являются обязательными.</w:t>
      </w:r>
    </w:p>
    <w:p w14:paraId="561425FD" w14:textId="67DAF830" w:rsidR="00F31ED3" w:rsidRDefault="00F31ED3" w:rsidP="00042EE2">
      <w:pPr>
        <w:pStyle w:val="a8"/>
      </w:pPr>
      <w:r>
        <w:t xml:space="preserve">Таблица </w:t>
      </w:r>
      <w:r w:rsidRPr="00F31ED3">
        <w:t>“</w:t>
      </w:r>
      <w:r>
        <w:rPr>
          <w:lang w:val="en-US"/>
        </w:rPr>
        <w:t>Comments</w:t>
      </w:r>
      <w:r w:rsidRPr="00F31ED3">
        <w:t xml:space="preserve">” </w:t>
      </w:r>
      <w:r>
        <w:t>содержит в себе комментарии, которые пользователи могут оставлять под публикациями. Она содержит в себе следующие поля:</w:t>
      </w:r>
    </w:p>
    <w:p w14:paraId="56703DF3" w14:textId="0FF20005" w:rsidR="00F31ED3" w:rsidRPr="00042EE2" w:rsidRDefault="00F31ED3" w:rsidP="00042EE2">
      <w:pPr>
        <w:pStyle w:val="a0"/>
      </w:pPr>
      <w:proofErr w:type="spellStart"/>
      <w:r w:rsidRPr="00042EE2">
        <w:t>Id</w:t>
      </w:r>
      <w:proofErr w:type="spellEnd"/>
      <w:r w:rsidR="00522DB8" w:rsidRPr="00042EE2">
        <w:t xml:space="preserve"> – идентификатор записи;</w:t>
      </w:r>
    </w:p>
    <w:p w14:paraId="3C1E2C07" w14:textId="234CF4F9" w:rsidR="00F31ED3" w:rsidRPr="00042EE2" w:rsidRDefault="00F31ED3" w:rsidP="00042EE2">
      <w:pPr>
        <w:pStyle w:val="a0"/>
      </w:pPr>
      <w:proofErr w:type="spellStart"/>
      <w:r w:rsidRPr="00042EE2">
        <w:t>UserId</w:t>
      </w:r>
      <w:proofErr w:type="spellEnd"/>
      <w:r w:rsidR="00522DB8" w:rsidRPr="00042EE2">
        <w:t xml:space="preserve"> – уникальный идентификатор пользователя;</w:t>
      </w:r>
    </w:p>
    <w:p w14:paraId="2EFD25A1" w14:textId="46154D8E" w:rsidR="00F31ED3" w:rsidRPr="00042EE2" w:rsidRDefault="00F31ED3" w:rsidP="00042EE2">
      <w:pPr>
        <w:pStyle w:val="a0"/>
      </w:pPr>
      <w:proofErr w:type="spellStart"/>
      <w:r w:rsidRPr="00042EE2">
        <w:t>Text</w:t>
      </w:r>
      <w:proofErr w:type="spellEnd"/>
      <w:r w:rsidR="00522DB8" w:rsidRPr="00042EE2">
        <w:t xml:space="preserve"> – текст комментария;</w:t>
      </w:r>
    </w:p>
    <w:p w14:paraId="608CC0F4" w14:textId="2EE00A3A" w:rsidR="00F31ED3" w:rsidRPr="00042EE2" w:rsidRDefault="00F31ED3" w:rsidP="00042EE2">
      <w:pPr>
        <w:pStyle w:val="a0"/>
      </w:pPr>
      <w:proofErr w:type="spellStart"/>
      <w:r w:rsidRPr="00042EE2">
        <w:t>DateCreated</w:t>
      </w:r>
      <w:proofErr w:type="spellEnd"/>
      <w:r w:rsidR="00522DB8" w:rsidRPr="00042EE2">
        <w:t xml:space="preserve"> – дата создания комментария;</w:t>
      </w:r>
    </w:p>
    <w:p w14:paraId="507AEB29" w14:textId="0ACF67B9" w:rsidR="00F31ED3" w:rsidRPr="00F31ED3" w:rsidRDefault="00F31ED3" w:rsidP="00042EE2">
      <w:pPr>
        <w:pStyle w:val="a0"/>
      </w:pPr>
      <w:proofErr w:type="spellStart"/>
      <w:r w:rsidRPr="00042EE2">
        <w:t>PostId</w:t>
      </w:r>
      <w:proofErr w:type="spellEnd"/>
      <w:r w:rsidR="00522DB8" w:rsidRPr="00042EE2">
        <w:t xml:space="preserve"> –</w:t>
      </w:r>
      <w:r w:rsidR="00522DB8">
        <w:t xml:space="preserve"> идентификатор публикации, которой принадлежит </w:t>
      </w:r>
      <w:proofErr w:type="spellStart"/>
      <w:r w:rsidR="00522DB8">
        <w:t>комменатрий</w:t>
      </w:r>
      <w:proofErr w:type="spellEnd"/>
      <w:r w:rsidR="00522DB8">
        <w:t>.</w:t>
      </w:r>
    </w:p>
    <w:p w14:paraId="311F4212" w14:textId="360896C6" w:rsidR="00F31ED3" w:rsidRDefault="00F31ED3" w:rsidP="00042EE2">
      <w:pPr>
        <w:pStyle w:val="a8"/>
      </w:pPr>
      <w:r>
        <w:t>Все поля являются обязательными.</w:t>
      </w:r>
    </w:p>
    <w:p w14:paraId="46E67433" w14:textId="0FCE6067" w:rsidR="00F31ED3" w:rsidRDefault="00F31ED3" w:rsidP="00042EE2">
      <w:pPr>
        <w:pStyle w:val="a8"/>
      </w:pPr>
      <w:r>
        <w:t xml:space="preserve">Таблица </w:t>
      </w:r>
      <w:r w:rsidRPr="00F31ED3">
        <w:t>“</w:t>
      </w:r>
      <w:proofErr w:type="spellStart"/>
      <w:r>
        <w:rPr>
          <w:lang w:val="en-US"/>
        </w:rPr>
        <w:t>SavedPosts</w:t>
      </w:r>
      <w:proofErr w:type="spellEnd"/>
      <w:r w:rsidRPr="00F31ED3">
        <w:t xml:space="preserve">” </w:t>
      </w:r>
      <w:r>
        <w:t>содержит в себе публикации, которые пользователи сохранили себе в заметки. Она включает в себя следующие поля:</w:t>
      </w:r>
    </w:p>
    <w:p w14:paraId="3B3A90E7" w14:textId="77777777" w:rsidR="00522DB8" w:rsidRPr="00042EE2" w:rsidRDefault="00522DB8" w:rsidP="00042EE2">
      <w:pPr>
        <w:pStyle w:val="a0"/>
      </w:pPr>
      <w:r>
        <w:rPr>
          <w:lang w:val="en-US"/>
        </w:rPr>
        <w:lastRenderedPageBreak/>
        <w:t>Id</w:t>
      </w:r>
      <w:r>
        <w:t xml:space="preserve"> – </w:t>
      </w:r>
      <w:r w:rsidRPr="00042EE2">
        <w:t>идентификатор записи;</w:t>
      </w:r>
    </w:p>
    <w:p w14:paraId="50D5CF53" w14:textId="3096B364" w:rsidR="00522DB8" w:rsidRPr="00042EE2" w:rsidRDefault="00522DB8" w:rsidP="00042EE2">
      <w:pPr>
        <w:pStyle w:val="a0"/>
      </w:pPr>
      <w:proofErr w:type="spellStart"/>
      <w:r w:rsidRPr="00042EE2">
        <w:t>UserId</w:t>
      </w:r>
      <w:proofErr w:type="spellEnd"/>
      <w:r w:rsidRPr="00042EE2">
        <w:t xml:space="preserve"> – уникальный идентификатор пользователя, который сохранил публикацию;</w:t>
      </w:r>
    </w:p>
    <w:p w14:paraId="6925E811" w14:textId="04FB55A1" w:rsidR="00522DB8" w:rsidRDefault="00522DB8" w:rsidP="00042EE2">
      <w:pPr>
        <w:pStyle w:val="a0"/>
      </w:pPr>
      <w:proofErr w:type="spellStart"/>
      <w:r w:rsidRPr="00042EE2">
        <w:t>PostId</w:t>
      </w:r>
      <w:proofErr w:type="spellEnd"/>
      <w:r w:rsidRPr="00042EE2">
        <w:t xml:space="preserve"> – идентификатор</w:t>
      </w:r>
      <w:r>
        <w:t xml:space="preserve"> сохраненной публикации.</w:t>
      </w:r>
    </w:p>
    <w:p w14:paraId="0816F7CF" w14:textId="648F5111" w:rsidR="00F31ED3" w:rsidRPr="00042EE2" w:rsidRDefault="00522DB8" w:rsidP="00042EE2">
      <w:pPr>
        <w:pStyle w:val="a8"/>
      </w:pPr>
      <w:r>
        <w:t xml:space="preserve"> </w:t>
      </w:r>
      <w:r w:rsidR="00F31ED3">
        <w:t xml:space="preserve">Все поля </w:t>
      </w:r>
      <w:r w:rsidR="00F31ED3" w:rsidRPr="00042EE2">
        <w:t>являются обязательными.</w:t>
      </w:r>
    </w:p>
    <w:p w14:paraId="164184E5" w14:textId="7DD751ED" w:rsidR="00A915DC" w:rsidRDefault="00A915DC" w:rsidP="00042EE2">
      <w:pPr>
        <w:pStyle w:val="a8"/>
      </w:pPr>
      <w:r w:rsidRPr="00042EE2">
        <w:t>Таблица “</w:t>
      </w:r>
      <w:proofErr w:type="spellStart"/>
      <w:r w:rsidRPr="00042EE2">
        <w:t>Subscribes</w:t>
      </w:r>
      <w:proofErr w:type="spellEnd"/>
      <w:r w:rsidRPr="00042EE2">
        <w:t>” содержит в себе записи, определяющие подписки пользователей друг на друга</w:t>
      </w:r>
      <w:r>
        <w:t>. Она включает в себя следующие поля:</w:t>
      </w:r>
    </w:p>
    <w:p w14:paraId="6A93FC1D" w14:textId="26F3FEC0" w:rsidR="00A915DC" w:rsidRPr="00F31ED3" w:rsidRDefault="00A915DC" w:rsidP="00042EE2">
      <w:pPr>
        <w:pStyle w:val="a0"/>
      </w:pPr>
      <w:r>
        <w:rPr>
          <w:lang w:val="en-US"/>
        </w:rPr>
        <w:t>Id</w:t>
      </w:r>
      <w:r w:rsidR="00522DB8">
        <w:t xml:space="preserve"> – </w:t>
      </w:r>
      <w:r w:rsidR="00522DB8" w:rsidRPr="00042EE2">
        <w:t>идентификатор</w:t>
      </w:r>
      <w:r w:rsidR="00522DB8">
        <w:t xml:space="preserve"> записи;</w:t>
      </w:r>
    </w:p>
    <w:p w14:paraId="4A3BC3D8" w14:textId="08DE00FA" w:rsidR="00A915DC" w:rsidRPr="00042EE2" w:rsidRDefault="00A915DC" w:rsidP="00042EE2">
      <w:pPr>
        <w:pStyle w:val="a0"/>
      </w:pPr>
      <w:proofErr w:type="spellStart"/>
      <w:r>
        <w:rPr>
          <w:lang w:val="en-US"/>
        </w:rPr>
        <w:t>UserId</w:t>
      </w:r>
      <w:proofErr w:type="spellEnd"/>
      <w:r>
        <w:t xml:space="preserve"> – </w:t>
      </w:r>
      <w:r w:rsidRPr="00042EE2">
        <w:t>идентификатор пользователя;</w:t>
      </w:r>
    </w:p>
    <w:p w14:paraId="71D5111A" w14:textId="20E13895" w:rsidR="00A915DC" w:rsidRPr="00F31ED3" w:rsidRDefault="00A915DC" w:rsidP="00042EE2">
      <w:pPr>
        <w:pStyle w:val="a0"/>
      </w:pPr>
      <w:proofErr w:type="spellStart"/>
      <w:r w:rsidRPr="00042EE2">
        <w:t>SubscriberId</w:t>
      </w:r>
      <w:proofErr w:type="spellEnd"/>
      <w:r w:rsidRPr="00042EE2">
        <w:t xml:space="preserve"> –</w:t>
      </w:r>
      <w:r>
        <w:t xml:space="preserve"> идентификатор подписчика данного пользователя.</w:t>
      </w:r>
    </w:p>
    <w:p w14:paraId="15FE1845" w14:textId="77777777" w:rsidR="00A915DC" w:rsidRDefault="00A915DC" w:rsidP="00042EE2">
      <w:pPr>
        <w:pStyle w:val="a8"/>
      </w:pPr>
      <w:r>
        <w:t>Все поля являются обязательными.</w:t>
      </w:r>
    </w:p>
    <w:p w14:paraId="028CF217" w14:textId="2A51BA79" w:rsidR="00F31ED3" w:rsidRDefault="00A915DC" w:rsidP="00042EE2">
      <w:pPr>
        <w:pStyle w:val="a8"/>
      </w:pPr>
      <w:r>
        <w:t>Таблица «</w:t>
      </w:r>
      <w:proofErr w:type="spellStart"/>
      <w:r>
        <w:rPr>
          <w:lang w:val="en-US"/>
        </w:rPr>
        <w:t>TrainerPosts</w:t>
      </w:r>
      <w:proofErr w:type="spellEnd"/>
      <w:r>
        <w:t>»</w:t>
      </w:r>
      <w:r w:rsidRPr="00A915DC">
        <w:t xml:space="preserve"> </w:t>
      </w:r>
      <w:r>
        <w:t>содержит в себе публикации, сделанные тренером. Она включает в себя следующие поля:</w:t>
      </w:r>
    </w:p>
    <w:p w14:paraId="1C6B7C1E" w14:textId="6620DC3A" w:rsidR="00A915DC" w:rsidRPr="00042EE2" w:rsidRDefault="00A915DC" w:rsidP="00042EE2">
      <w:pPr>
        <w:pStyle w:val="a0"/>
      </w:pPr>
      <w:r>
        <w:rPr>
          <w:lang w:val="en-US"/>
        </w:rPr>
        <w:t>Id</w:t>
      </w:r>
      <w:r w:rsidR="00522DB8">
        <w:t xml:space="preserve"> – </w:t>
      </w:r>
      <w:r w:rsidR="00522DB8" w:rsidRPr="00042EE2">
        <w:t>идентификатор записи;</w:t>
      </w:r>
    </w:p>
    <w:p w14:paraId="3D699B2A" w14:textId="19711555" w:rsidR="00A915DC" w:rsidRPr="00042EE2" w:rsidRDefault="00A915DC" w:rsidP="00042EE2">
      <w:pPr>
        <w:pStyle w:val="a0"/>
      </w:pPr>
      <w:proofErr w:type="spellStart"/>
      <w:r w:rsidRPr="00042EE2">
        <w:t>Title</w:t>
      </w:r>
      <w:proofErr w:type="spellEnd"/>
      <w:r w:rsidR="00522DB8" w:rsidRPr="00042EE2">
        <w:t xml:space="preserve"> – заголовок статьи;</w:t>
      </w:r>
    </w:p>
    <w:p w14:paraId="2145BEF6" w14:textId="3559B643" w:rsidR="00A915DC" w:rsidRPr="00042EE2" w:rsidRDefault="00A915DC" w:rsidP="00042EE2">
      <w:pPr>
        <w:pStyle w:val="a0"/>
      </w:pPr>
      <w:proofErr w:type="spellStart"/>
      <w:r w:rsidRPr="00042EE2">
        <w:t>Text</w:t>
      </w:r>
      <w:proofErr w:type="spellEnd"/>
      <w:r w:rsidR="00522DB8" w:rsidRPr="00042EE2">
        <w:t xml:space="preserve"> – текст статьи;</w:t>
      </w:r>
    </w:p>
    <w:p w14:paraId="68393A0A" w14:textId="7274D22A" w:rsidR="00A915DC" w:rsidRPr="00042EE2" w:rsidRDefault="00A915DC" w:rsidP="00042EE2">
      <w:pPr>
        <w:pStyle w:val="a0"/>
      </w:pPr>
      <w:proofErr w:type="spellStart"/>
      <w:r w:rsidRPr="00042EE2">
        <w:t>Duration</w:t>
      </w:r>
      <w:proofErr w:type="spellEnd"/>
      <w:r w:rsidR="00522DB8" w:rsidRPr="00042EE2">
        <w:t xml:space="preserve"> – </w:t>
      </w:r>
      <w:r w:rsidR="00042EE2" w:rsidRPr="00042EE2">
        <w:t>уровень длительности</w:t>
      </w:r>
      <w:r w:rsidR="00522DB8" w:rsidRPr="00042EE2">
        <w:t xml:space="preserve"> </w:t>
      </w:r>
      <w:proofErr w:type="gramStart"/>
      <w:r w:rsidR="00042EE2" w:rsidRPr="00042EE2">
        <w:t>выполнения</w:t>
      </w:r>
      <w:proofErr w:type="gramEnd"/>
      <w:r w:rsidR="00042EE2" w:rsidRPr="00042EE2">
        <w:t xml:space="preserve"> описанного в статье;</w:t>
      </w:r>
    </w:p>
    <w:p w14:paraId="66F3091C" w14:textId="3B9AF70A" w:rsidR="00A915DC" w:rsidRPr="00042EE2" w:rsidRDefault="00A915DC" w:rsidP="00042EE2">
      <w:pPr>
        <w:pStyle w:val="a0"/>
      </w:pPr>
      <w:proofErr w:type="spellStart"/>
      <w:r w:rsidRPr="00042EE2">
        <w:t>Complexity</w:t>
      </w:r>
      <w:proofErr w:type="spellEnd"/>
      <w:r w:rsidR="00042EE2" w:rsidRPr="00042EE2">
        <w:t xml:space="preserve"> – уровень сложности </w:t>
      </w:r>
      <w:proofErr w:type="gramStart"/>
      <w:r w:rsidR="00042EE2" w:rsidRPr="00042EE2">
        <w:t>выполнения</w:t>
      </w:r>
      <w:proofErr w:type="gramEnd"/>
      <w:r w:rsidR="00042EE2" w:rsidRPr="00042EE2">
        <w:t xml:space="preserve"> описанного в статье;</w:t>
      </w:r>
    </w:p>
    <w:p w14:paraId="53AC3179" w14:textId="78B1EDED" w:rsidR="00A915DC" w:rsidRPr="00A915DC" w:rsidRDefault="00A915DC" w:rsidP="00042EE2">
      <w:pPr>
        <w:pStyle w:val="a0"/>
      </w:pPr>
      <w:proofErr w:type="spellStart"/>
      <w:r w:rsidRPr="00042EE2">
        <w:t>ImageUrl</w:t>
      </w:r>
      <w:proofErr w:type="spellEnd"/>
      <w:r w:rsidR="00042EE2" w:rsidRPr="00042EE2">
        <w:t xml:space="preserve"> – ссылка</w:t>
      </w:r>
      <w:r w:rsidR="00042EE2">
        <w:t xml:space="preserve"> на изображения статьи;</w:t>
      </w:r>
    </w:p>
    <w:p w14:paraId="4D6ED0DE" w14:textId="0BF56327" w:rsidR="00A915DC" w:rsidRPr="00042EE2" w:rsidRDefault="00A915DC" w:rsidP="00042EE2">
      <w:pPr>
        <w:pStyle w:val="a0"/>
      </w:pPr>
      <w:proofErr w:type="spellStart"/>
      <w:r w:rsidRPr="00042EE2">
        <w:t>DateCreated</w:t>
      </w:r>
      <w:proofErr w:type="spellEnd"/>
      <w:r w:rsidR="00042EE2" w:rsidRPr="00042EE2">
        <w:t xml:space="preserve"> – дата создания статьи;</w:t>
      </w:r>
    </w:p>
    <w:p w14:paraId="220D9429" w14:textId="53F5EF69" w:rsidR="00A915DC" w:rsidRPr="00A915DC" w:rsidRDefault="00A915DC" w:rsidP="00042EE2">
      <w:pPr>
        <w:pStyle w:val="a0"/>
      </w:pPr>
      <w:proofErr w:type="spellStart"/>
      <w:r w:rsidRPr="00042EE2">
        <w:t>UserId</w:t>
      </w:r>
      <w:proofErr w:type="spellEnd"/>
      <w:r w:rsidR="00042EE2">
        <w:t xml:space="preserve"> – идентификатор пользователя, создавшего статью.</w:t>
      </w:r>
    </w:p>
    <w:p w14:paraId="1CC30315" w14:textId="79BC30E7" w:rsidR="00A915DC" w:rsidRDefault="00A915DC" w:rsidP="00042EE2">
      <w:pPr>
        <w:pStyle w:val="a8"/>
      </w:pPr>
      <w:r>
        <w:t>Все поля являются обязательными.</w:t>
      </w:r>
    </w:p>
    <w:p w14:paraId="04AD427B" w14:textId="3599715D" w:rsidR="00DC6B47" w:rsidRDefault="000B44EF" w:rsidP="002D3348">
      <w:pPr>
        <w:pStyle w:val="a8"/>
      </w:pPr>
      <w:r>
        <w:t xml:space="preserve">Скрипт для создания базы данных представлен в приложении </w:t>
      </w:r>
      <w:r w:rsidR="002D3348">
        <w:t>Б</w:t>
      </w:r>
      <w:r>
        <w:t>.</w:t>
      </w:r>
    </w:p>
    <w:p w14:paraId="64472316" w14:textId="5A685C84" w:rsidR="00DC6B47" w:rsidRDefault="00042EE2" w:rsidP="00002964">
      <w:pPr>
        <w:pStyle w:val="ac"/>
        <w:outlineLvl w:val="1"/>
      </w:pPr>
      <w:bookmarkStart w:id="27" w:name="_Toc72351890"/>
      <w:r>
        <w:t xml:space="preserve">2.6 </w:t>
      </w:r>
      <w:r w:rsidR="00DC6B47">
        <w:t xml:space="preserve">Блок-схема </w:t>
      </w:r>
      <w:r w:rsidR="00DC6B47" w:rsidRPr="00042EE2">
        <w:t>создания</w:t>
      </w:r>
      <w:r w:rsidR="00DC6B47">
        <w:t xml:space="preserve"> публикации</w:t>
      </w:r>
      <w:r w:rsidR="00F34A51">
        <w:t xml:space="preserve"> тренера</w:t>
      </w:r>
      <w:bookmarkEnd w:id="27"/>
    </w:p>
    <w:p w14:paraId="1DA41A66" w14:textId="32F17FD2" w:rsidR="00DC6B47" w:rsidRDefault="00DC6B47" w:rsidP="00042EE2">
      <w:pPr>
        <w:pStyle w:val="a8"/>
      </w:pPr>
      <w:r>
        <w:t>Блок-схема – это способ графического описания алгоритма или процесса, в котором шаги отображаются отдельно в виде блоков различной формы, соединенных между собой линиями, которые указывают направление последовательности действий.</w:t>
      </w:r>
      <w:r w:rsidR="00A662BA">
        <w:t xml:space="preserve"> </w:t>
      </w:r>
    </w:p>
    <w:p w14:paraId="689E9E8A" w14:textId="640D50B4" w:rsidR="00DC6B47" w:rsidRDefault="00DC6B47" w:rsidP="00195FBC">
      <w:pPr>
        <w:pStyle w:val="afc"/>
      </w:pPr>
      <w:r>
        <w:t>На рисунке 2.4 отображена блок-схема создания пользователем</w:t>
      </w:r>
      <w:r w:rsidR="00F34A51">
        <w:t xml:space="preserve"> с ролью «Тренер»</w:t>
      </w:r>
      <w:r>
        <w:t xml:space="preserve"> новой публикации</w:t>
      </w:r>
      <w:r w:rsidR="00F34A51">
        <w:t xml:space="preserve"> тренера</w:t>
      </w:r>
      <w:r>
        <w:t>:</w:t>
      </w:r>
    </w:p>
    <w:p w14:paraId="16A19409" w14:textId="52137C12" w:rsidR="00DC6B47" w:rsidRDefault="002D3348" w:rsidP="00195FBC">
      <w:pPr>
        <w:pStyle w:val="440"/>
      </w:pPr>
      <w:r w:rsidRPr="00195FBC">
        <w:rPr>
          <w:lang w:eastAsia="en-US"/>
        </w:rPr>
        <w:lastRenderedPageBreak/>
        <w:drawing>
          <wp:inline distT="0" distB="0" distL="0" distR="0" wp14:anchorId="508B91C9" wp14:editId="23AA3FD8">
            <wp:extent cx="6372225" cy="4500880"/>
            <wp:effectExtent l="19050" t="19050" r="28575" b="139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72225" cy="4500880"/>
                    </a:xfrm>
                    <a:prstGeom prst="rect">
                      <a:avLst/>
                    </a:prstGeom>
                    <a:ln>
                      <a:solidFill>
                        <a:schemeClr val="tx1"/>
                      </a:solidFill>
                    </a:ln>
                  </pic:spPr>
                </pic:pic>
              </a:graphicData>
            </a:graphic>
          </wp:inline>
        </w:drawing>
      </w:r>
    </w:p>
    <w:p w14:paraId="4432B624" w14:textId="391673C8" w:rsidR="00DC6B47" w:rsidRDefault="00DC6B47" w:rsidP="00195FBC">
      <w:pPr>
        <w:pStyle w:val="afd"/>
      </w:pPr>
      <w:r>
        <w:t>Рисунок 2.4 – блок схема создания новой публикации</w:t>
      </w:r>
      <w:r w:rsidR="00F34A51">
        <w:t xml:space="preserve"> тренера</w:t>
      </w:r>
    </w:p>
    <w:p w14:paraId="3170E3A3" w14:textId="77777777" w:rsidR="00A662BA" w:rsidRDefault="00A662BA" w:rsidP="002B5ED9">
      <w:pPr>
        <w:pStyle w:val="a0"/>
        <w:numPr>
          <w:ilvl w:val="0"/>
          <w:numId w:val="0"/>
        </w:numPr>
        <w:ind w:firstLine="709"/>
      </w:pPr>
      <w:r>
        <w:t>Данная блок-схема представлена в приложении В.</w:t>
      </w:r>
    </w:p>
    <w:p w14:paraId="3E629DB5" w14:textId="79C5B9AC" w:rsidR="002B5ED9" w:rsidRDefault="00DC6B47" w:rsidP="002B5ED9">
      <w:pPr>
        <w:pStyle w:val="a0"/>
        <w:numPr>
          <w:ilvl w:val="0"/>
          <w:numId w:val="0"/>
        </w:numPr>
        <w:ind w:firstLine="709"/>
      </w:pPr>
      <w:r>
        <w:t xml:space="preserve">Процесс создания публикации авторизованным пользователем начинается с нажатия на иконку «+» в нижнем меню. Открывается страница добавления нового поста. </w:t>
      </w:r>
      <w:r w:rsidR="00F34A51">
        <w:t xml:space="preserve">Сначала необходимо </w:t>
      </w:r>
      <w:r w:rsidR="00FC2218">
        <w:t xml:space="preserve">в поле заголовка написать название будущей публикации. </w:t>
      </w:r>
      <w:r>
        <w:t>Для добавления изображения в публикацию нужно нажать на картинку с иконкой «Фото». Снизу появится меню выбора: выбрать фото из галереи или сделать снимок с камеры. После выбора фотографии или создания нового снимка открывается окно, позволяющее отредактировать изображение: повернуть, обрезать</w:t>
      </w:r>
      <w:r w:rsidR="002B5ED9">
        <w:t xml:space="preserve">. Готовое изображение помещается в соответствующий контейнер для предпросмотра публикации. </w:t>
      </w:r>
      <w:r w:rsidR="00FC2218">
        <w:t>Далее нужно написать текст статьи. После этого нужно оценить сложность и продолжительность того, что описано в статье по шкале от 1 до 5.</w:t>
      </w:r>
    </w:p>
    <w:p w14:paraId="3C0C7D57" w14:textId="094AB6DF" w:rsidR="002B5ED9" w:rsidRDefault="002B5ED9" w:rsidP="002B5ED9">
      <w:pPr>
        <w:pStyle w:val="a0"/>
        <w:numPr>
          <w:ilvl w:val="0"/>
          <w:numId w:val="0"/>
        </w:numPr>
        <w:spacing w:after="240"/>
        <w:ind w:firstLine="709"/>
      </w:pPr>
      <w:r>
        <w:t>Для отправки публикации на сервер нужно нажать кнопку «Отправить», после чего, в случае успешной публикации откроется экран с новостной лентой, где будет отображена новая публикация.</w:t>
      </w:r>
    </w:p>
    <w:p w14:paraId="12564495" w14:textId="741B3955" w:rsidR="00A23FB7" w:rsidRDefault="00A23FB7" w:rsidP="002B5ED9">
      <w:pPr>
        <w:pStyle w:val="a0"/>
        <w:numPr>
          <w:ilvl w:val="0"/>
          <w:numId w:val="0"/>
        </w:numPr>
        <w:spacing w:after="240"/>
        <w:ind w:firstLine="709"/>
      </w:pPr>
    </w:p>
    <w:p w14:paraId="53735C34" w14:textId="4586F403" w:rsidR="0046648C" w:rsidRDefault="0046648C" w:rsidP="002B5ED9">
      <w:pPr>
        <w:pStyle w:val="a0"/>
        <w:numPr>
          <w:ilvl w:val="0"/>
          <w:numId w:val="0"/>
        </w:numPr>
        <w:spacing w:after="240"/>
        <w:ind w:firstLine="709"/>
      </w:pPr>
    </w:p>
    <w:p w14:paraId="654BFB44" w14:textId="193D7C6A" w:rsidR="0046648C" w:rsidRDefault="0046648C" w:rsidP="002B5ED9">
      <w:pPr>
        <w:pStyle w:val="a0"/>
        <w:numPr>
          <w:ilvl w:val="0"/>
          <w:numId w:val="0"/>
        </w:numPr>
        <w:spacing w:after="240"/>
        <w:ind w:firstLine="709"/>
      </w:pPr>
    </w:p>
    <w:p w14:paraId="4DC31F52" w14:textId="39F53969" w:rsidR="002B5ED9" w:rsidRDefault="00A23FB7" w:rsidP="00002964">
      <w:pPr>
        <w:pStyle w:val="ac"/>
        <w:outlineLvl w:val="1"/>
      </w:pPr>
      <w:bookmarkStart w:id="28" w:name="_Toc72351891"/>
      <w:r>
        <w:rPr>
          <w:rStyle w:val="af1"/>
          <w:rFonts w:eastAsiaTheme="minorHAnsi"/>
        </w:rPr>
        <w:lastRenderedPageBreak/>
        <w:t xml:space="preserve">2.7 </w:t>
      </w:r>
      <w:r w:rsidR="002B5ED9" w:rsidRPr="00B1609A">
        <w:rPr>
          <w:rStyle w:val="af1"/>
          <w:rFonts w:eastAsiaTheme="minorHAnsi"/>
        </w:rPr>
        <w:t>Структура</w:t>
      </w:r>
      <w:r w:rsidR="002B5ED9" w:rsidRPr="00B1609A">
        <w:t xml:space="preserve"> </w:t>
      </w:r>
      <w:r w:rsidR="002B5ED9">
        <w:t>серверной части программного средства</w:t>
      </w:r>
      <w:bookmarkEnd w:id="28"/>
    </w:p>
    <w:p w14:paraId="4293FD43" w14:textId="6A2A17C8" w:rsidR="002B5ED9" w:rsidRDefault="002B5ED9" w:rsidP="002B5ED9">
      <w:pPr>
        <w:pStyle w:val="a0"/>
        <w:numPr>
          <w:ilvl w:val="0"/>
          <w:numId w:val="0"/>
        </w:numPr>
        <w:ind w:firstLine="709"/>
      </w:pPr>
      <w:r>
        <w:t xml:space="preserve">Серверная часть будет реализована с использованием платформы </w:t>
      </w:r>
      <w:r w:rsidRPr="002B5ED9">
        <w:t>.</w:t>
      </w:r>
      <w:r>
        <w:rPr>
          <w:lang w:val="en-US"/>
        </w:rPr>
        <w:t>NET</w:t>
      </w:r>
      <w:r w:rsidRPr="002B5ED9">
        <w:t xml:space="preserve"> </w:t>
      </w:r>
      <w:r>
        <w:rPr>
          <w:lang w:val="en-US"/>
        </w:rPr>
        <w:t>Core</w:t>
      </w:r>
      <w:r w:rsidRPr="002B5ED9">
        <w:t xml:space="preserve"> </w:t>
      </w:r>
      <w:r>
        <w:t xml:space="preserve">путем создания </w:t>
      </w:r>
      <w:r>
        <w:rPr>
          <w:lang w:val="en-US"/>
        </w:rPr>
        <w:t>REST</w:t>
      </w:r>
      <w:r w:rsidRPr="002B5ED9">
        <w:t xml:space="preserve"> </w:t>
      </w:r>
      <w:r>
        <w:rPr>
          <w:lang w:val="en-US"/>
        </w:rPr>
        <w:t>API</w:t>
      </w:r>
      <w:r w:rsidRPr="002B5ED9">
        <w:t xml:space="preserve"> </w:t>
      </w:r>
      <w:r>
        <w:t>с использованием</w:t>
      </w:r>
      <w:r w:rsidRPr="002B5ED9">
        <w:t xml:space="preserve"> </w:t>
      </w:r>
      <w:r>
        <w:t xml:space="preserve">проекта типа </w:t>
      </w:r>
      <w:r>
        <w:rPr>
          <w:lang w:val="en-US"/>
        </w:rPr>
        <w:t>ASP</w:t>
      </w:r>
      <w:r w:rsidRPr="002B5ED9">
        <w:t>.</w:t>
      </w:r>
      <w:r>
        <w:rPr>
          <w:lang w:val="en-US"/>
        </w:rPr>
        <w:t>NET</w:t>
      </w:r>
      <w:r w:rsidRPr="002B5ED9">
        <w:t xml:space="preserve"> </w:t>
      </w:r>
      <w:r>
        <w:rPr>
          <w:lang w:val="en-US"/>
        </w:rPr>
        <w:t>Web</w:t>
      </w:r>
      <w:r w:rsidRPr="002B5ED9">
        <w:t xml:space="preserve"> </w:t>
      </w:r>
      <w:r>
        <w:rPr>
          <w:lang w:val="en-US"/>
        </w:rPr>
        <w:t>API</w:t>
      </w:r>
      <w:r>
        <w:t>. Функционал сервера основан на виде архитектуры «Чистая архитектура (</w:t>
      </w:r>
      <w:r>
        <w:rPr>
          <w:lang w:val="en-US"/>
        </w:rPr>
        <w:t>clean</w:t>
      </w:r>
      <w:r w:rsidRPr="002B5ED9">
        <w:t xml:space="preserve"> </w:t>
      </w:r>
      <w:r>
        <w:rPr>
          <w:lang w:val="en-US"/>
        </w:rPr>
        <w:t>architecture</w:t>
      </w:r>
      <w:r w:rsidRPr="002B5ED9">
        <w:t>)</w:t>
      </w:r>
      <w:r>
        <w:t xml:space="preserve">». </w:t>
      </w:r>
    </w:p>
    <w:p w14:paraId="2143261A" w14:textId="40303DDA" w:rsidR="00AE71F2" w:rsidRDefault="00AE71F2" w:rsidP="00AE71F2">
      <w:pPr>
        <w:pStyle w:val="a8"/>
      </w:pPr>
      <w:r>
        <w:t xml:space="preserve">Приложения, использующие принципы инверсии зависимостей и проблемно-ориентированного проектирования, имеют схожую архитектуру. На протяжении многих лет она носила самые разные названия. Сначала это была шестигранная архитектура, на смену которой пришла архитектура портов и адаптеров. На современном этапе она называется многослойной или чистой архитектурой. </w:t>
      </w:r>
      <w:r w:rsidR="00091DDE">
        <w:t>Здесь</w:t>
      </w:r>
      <w:r>
        <w:t xml:space="preserve"> используется термин "чистая архитектура".</w:t>
      </w:r>
    </w:p>
    <w:p w14:paraId="6BDF4BC4" w14:textId="0028B8C9" w:rsidR="00AE71F2" w:rsidRDefault="00AE71F2" w:rsidP="00195FBC">
      <w:pPr>
        <w:pStyle w:val="afc"/>
      </w:pPr>
      <w:r>
        <w:t>В рамках чистой архитектуры центральным элементом приложения являются его бизнес-логика и модель. В этом случае бизнес-логика не зависит от доступа к данным или другим инфраструктурам, то есть стандартная зависимость инвертируется: инфраструктура и детали реализации зависят от ядра приложения. Эта функциональность достигается путем определения абстракций или интерфейсов в ядре приложения, которые реализуются типами, определенными в слое инфраструктуры. Такую архитектуру обычно рисуют в виде серии окружностей с общим центром, которая внешне напоминает срез луковицы. На рисунке 2.5 показан пример такого стиля представления архитектуры:</w:t>
      </w:r>
    </w:p>
    <w:p w14:paraId="35459870" w14:textId="09831611" w:rsidR="00AE71F2" w:rsidRDefault="00AE71F2" w:rsidP="00195FBC">
      <w:pPr>
        <w:pStyle w:val="440"/>
      </w:pPr>
      <w:r>
        <w:rPr>
          <w:lang w:eastAsia="en-US"/>
        </w:rPr>
        <w:drawing>
          <wp:inline distT="0" distB="0" distL="0" distR="0" wp14:anchorId="67FC51EF" wp14:editId="3E7059C6">
            <wp:extent cx="5106010" cy="2815348"/>
            <wp:effectExtent l="19050" t="19050" r="19050" b="23495"/>
            <wp:docPr id="8" name="Рисунок 8" descr="Чистая архитектура (многослойное предст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Чистая архитектура (многослойное представление)"/>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52204" cy="2840819"/>
                    </a:xfrm>
                    <a:prstGeom prst="rect">
                      <a:avLst/>
                    </a:prstGeom>
                    <a:noFill/>
                    <a:ln>
                      <a:solidFill>
                        <a:schemeClr val="tx1"/>
                      </a:solidFill>
                    </a:ln>
                  </pic:spPr>
                </pic:pic>
              </a:graphicData>
            </a:graphic>
          </wp:inline>
        </w:drawing>
      </w:r>
    </w:p>
    <w:p w14:paraId="04F24F57" w14:textId="46AB320C" w:rsidR="00AE71F2" w:rsidRDefault="00AE71F2" w:rsidP="00195FBC">
      <w:pPr>
        <w:pStyle w:val="afd"/>
      </w:pPr>
      <w:r>
        <w:t>Рисунок 2.5 – чистая архитектура</w:t>
      </w:r>
    </w:p>
    <w:p w14:paraId="30ABC197" w14:textId="6068201E" w:rsidR="00A4646E" w:rsidRDefault="00A4646E" w:rsidP="00A4646E">
      <w:pPr>
        <w:pStyle w:val="a8"/>
        <w:spacing w:after="240"/>
      </w:pPr>
      <w:r w:rsidRPr="00A4646E">
        <w:t>В решении с чистой архитектурой для каждого проекта четко определены обязанности. Фактически, каждому проекту будут принадлежать определенные типы, а в проектах будут представлены соответствующие этим типам папки.</w:t>
      </w:r>
      <w:r w:rsidR="0046648C">
        <w:t xml:space="preserve"> Скриншот файловой системы решения представлен в Приложении В.</w:t>
      </w:r>
      <w:r>
        <w:t xml:space="preserve"> На рисунке 2.6 показана структура решения проекта серверной части:</w:t>
      </w:r>
    </w:p>
    <w:p w14:paraId="67981A85" w14:textId="42C435D6" w:rsidR="00A4646E" w:rsidRDefault="00A4646E" w:rsidP="00195FBC">
      <w:pPr>
        <w:pStyle w:val="440"/>
      </w:pPr>
      <w:r w:rsidRPr="00A4646E">
        <w:rPr>
          <w:lang w:eastAsia="en-US"/>
        </w:rPr>
        <w:lastRenderedPageBreak/>
        <w:drawing>
          <wp:inline distT="0" distB="0" distL="0" distR="0" wp14:anchorId="5C1661A2" wp14:editId="100ADC6A">
            <wp:extent cx="2154590" cy="1272845"/>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74065" cy="1284350"/>
                    </a:xfrm>
                    <a:prstGeom prst="rect">
                      <a:avLst/>
                    </a:prstGeom>
                  </pic:spPr>
                </pic:pic>
              </a:graphicData>
            </a:graphic>
          </wp:inline>
        </w:drawing>
      </w:r>
    </w:p>
    <w:p w14:paraId="7C521AE5" w14:textId="7C493178" w:rsidR="00A4646E" w:rsidRDefault="00A4646E" w:rsidP="00195FBC">
      <w:pPr>
        <w:pStyle w:val="afd"/>
      </w:pPr>
      <w:r>
        <w:t>Рисунок 2.6 – структура проекта серверной части</w:t>
      </w:r>
    </w:p>
    <w:p w14:paraId="1EFBB2EB" w14:textId="07FDA439" w:rsidR="00A4646E" w:rsidRPr="00276DB0" w:rsidRDefault="00A4646E" w:rsidP="00A4646E">
      <w:pPr>
        <w:pStyle w:val="a0"/>
        <w:rPr>
          <w:lang w:val="en-US"/>
        </w:rPr>
      </w:pPr>
      <w:r>
        <w:rPr>
          <w:lang w:val="en-US"/>
        </w:rPr>
        <w:t>SportHub</w:t>
      </w:r>
      <w:r w:rsidRPr="00A4646E">
        <w:t>.</w:t>
      </w:r>
      <w:r>
        <w:rPr>
          <w:lang w:val="en-US"/>
        </w:rPr>
        <w:t>Core</w:t>
      </w:r>
      <w:r w:rsidRPr="00A4646E">
        <w:t xml:space="preserve"> – </w:t>
      </w:r>
      <w:r w:rsidR="007E2CA2">
        <w:t xml:space="preserve">слой </w:t>
      </w:r>
      <w:r>
        <w:t>ядро приложения.</w:t>
      </w:r>
      <w:r w:rsidR="00276DB0">
        <w:t xml:space="preserve"> Представляет из себя проект типа «Библиотека классов».</w:t>
      </w:r>
      <w:r>
        <w:t xml:space="preserve"> </w:t>
      </w:r>
      <w:r w:rsidRPr="00A4646E">
        <w:t>Ядро приложения содержит бизнес-модель, которая включает в себя сущности, службы и интерфейсы. Такие интерфейсы включают абстракции для операций, которые будут выполняться с использованием архитектуры, включая операции доступа к данным или файловой системе, сетевые вызовы и т. д. В некоторых случаях службы или интерфейсы, определенные в этом слое, должны работать с типами, не являющимися типами сущностей, которые не имеют зависимостей от пользовательского интерфейса или инфраструктуры. Они могут определяться как простые объекты передачи данных.</w:t>
      </w:r>
    </w:p>
    <w:p w14:paraId="321AE45C" w14:textId="3CED9258" w:rsidR="00276DB0" w:rsidRDefault="00276DB0" w:rsidP="00195FBC">
      <w:pPr>
        <w:pStyle w:val="afc"/>
      </w:pPr>
      <w:r>
        <w:t xml:space="preserve">Скриншот структуры </w:t>
      </w:r>
      <w:r w:rsidR="007E2CA2">
        <w:t xml:space="preserve">слоя </w:t>
      </w:r>
      <w:r>
        <w:t>ядра представлен на рисунке 2.7:</w:t>
      </w:r>
    </w:p>
    <w:p w14:paraId="54D172A1" w14:textId="7EB3E700" w:rsidR="00276DB0" w:rsidRDefault="00276DB0" w:rsidP="00195FBC">
      <w:pPr>
        <w:pStyle w:val="440"/>
      </w:pPr>
      <w:r w:rsidRPr="00276DB0">
        <w:rPr>
          <w:lang w:eastAsia="en-US"/>
        </w:rPr>
        <w:drawing>
          <wp:inline distT="0" distB="0" distL="0" distR="0" wp14:anchorId="60293093" wp14:editId="3CC2EE23">
            <wp:extent cx="1762963" cy="3754593"/>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81844" cy="3794803"/>
                    </a:xfrm>
                    <a:prstGeom prst="rect">
                      <a:avLst/>
                    </a:prstGeom>
                  </pic:spPr>
                </pic:pic>
              </a:graphicData>
            </a:graphic>
          </wp:inline>
        </w:drawing>
      </w:r>
    </w:p>
    <w:p w14:paraId="56B1DE8A" w14:textId="049A5B67" w:rsidR="00276DB0" w:rsidRPr="00276DB0" w:rsidRDefault="00276DB0" w:rsidP="00195FBC">
      <w:pPr>
        <w:pStyle w:val="afd"/>
      </w:pPr>
      <w:r>
        <w:t xml:space="preserve">Рисунок 2.7 – </w:t>
      </w:r>
      <w:r w:rsidR="007E2CA2">
        <w:t xml:space="preserve">слой </w:t>
      </w:r>
      <w:r>
        <w:t>ядро</w:t>
      </w:r>
    </w:p>
    <w:p w14:paraId="081CB264" w14:textId="3E339422" w:rsidR="00276DB0" w:rsidRDefault="00276DB0" w:rsidP="00276DB0">
      <w:pPr>
        <w:pStyle w:val="a0"/>
      </w:pPr>
      <w:r>
        <w:rPr>
          <w:lang w:val="en-US"/>
        </w:rPr>
        <w:t>SportHub</w:t>
      </w:r>
      <w:r w:rsidRPr="00276DB0">
        <w:t>.</w:t>
      </w:r>
      <w:r>
        <w:rPr>
          <w:lang w:val="en-US"/>
        </w:rPr>
        <w:t>Infrastructure</w:t>
      </w:r>
      <w:r w:rsidRPr="00276DB0">
        <w:t xml:space="preserve"> – </w:t>
      </w:r>
      <w:r w:rsidR="007E2CA2">
        <w:t>слой инфраструктуры</w:t>
      </w:r>
      <w:r>
        <w:t xml:space="preserve">. Представляет из себя проект типа «Библиотека классов». Как правило, проект инфраструктуры включает реализацию доступа к данным. В типовом веб-приложении ASP.NET Core эта реализация включает Entity Framework (EF) DbContext, любые определенные объекты Migration </w:t>
      </w:r>
      <w:r>
        <w:lastRenderedPageBreak/>
        <w:t>EF Core, а также классы реализации доступа к данным. Наиболее распространенный подход к абстрагированию кода реализации доступа к данным заключается в использовании конструктивного шаблона репозитория.</w:t>
      </w:r>
    </w:p>
    <w:p w14:paraId="31F87E30" w14:textId="69B29DF6" w:rsidR="00A4646E" w:rsidRDefault="00276DB0" w:rsidP="00276DB0">
      <w:pPr>
        <w:pStyle w:val="a8"/>
      </w:pPr>
      <w:r>
        <w:t>Помимо реализации доступа к данным, проект инфраструктуры должен также включать реализации служб, которые должны взаимодействовать с инфраструктурными задачами. Эти службы должны реализовывать интерфейсы, определенные в ядре приложения. Таким образом, инфраструктура должна содержать ссылку на проект ядра приложения.</w:t>
      </w:r>
    </w:p>
    <w:p w14:paraId="74232BFE" w14:textId="60939830" w:rsidR="00276DB0" w:rsidRDefault="00276DB0" w:rsidP="00195FBC">
      <w:pPr>
        <w:pStyle w:val="afc"/>
      </w:pPr>
      <w:r>
        <w:t xml:space="preserve">Скриншот структуры </w:t>
      </w:r>
      <w:r w:rsidR="007E2CA2">
        <w:t xml:space="preserve">слоя </w:t>
      </w:r>
      <w:r>
        <w:t>инфраструктуры представлен на рисунке 2.8:</w:t>
      </w:r>
    </w:p>
    <w:p w14:paraId="045BAA89" w14:textId="50336936" w:rsidR="00276DB0" w:rsidRDefault="00276DB0" w:rsidP="00195FBC">
      <w:pPr>
        <w:pStyle w:val="440"/>
      </w:pPr>
      <w:r w:rsidRPr="00276DB0">
        <w:rPr>
          <w:lang w:eastAsia="en-US"/>
        </w:rPr>
        <w:drawing>
          <wp:inline distT="0" distB="0" distL="0" distR="0" wp14:anchorId="5F581DA6" wp14:editId="0FF1BFAD">
            <wp:extent cx="1865376" cy="2549065"/>
            <wp:effectExtent l="0" t="0" r="1905"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71589" cy="2557556"/>
                    </a:xfrm>
                    <a:prstGeom prst="rect">
                      <a:avLst/>
                    </a:prstGeom>
                  </pic:spPr>
                </pic:pic>
              </a:graphicData>
            </a:graphic>
          </wp:inline>
        </w:drawing>
      </w:r>
    </w:p>
    <w:p w14:paraId="0462D3C4" w14:textId="2AB37EDC" w:rsidR="00276DB0" w:rsidRDefault="00276DB0" w:rsidP="00195FBC">
      <w:pPr>
        <w:pStyle w:val="afd"/>
      </w:pPr>
      <w:r>
        <w:t xml:space="preserve">Рисунок 2.8 – </w:t>
      </w:r>
      <w:r w:rsidR="007E2CA2">
        <w:t xml:space="preserve">слой </w:t>
      </w:r>
      <w:r>
        <w:t>и</w:t>
      </w:r>
      <w:r w:rsidR="007E2CA2">
        <w:t>нфраструктуры</w:t>
      </w:r>
    </w:p>
    <w:p w14:paraId="06EF0DAB" w14:textId="0CC03672" w:rsidR="00276DB0" w:rsidRDefault="00276DB0" w:rsidP="007E2CA2">
      <w:pPr>
        <w:pStyle w:val="a0"/>
      </w:pPr>
      <w:r>
        <w:rPr>
          <w:lang w:val="en-US"/>
        </w:rPr>
        <w:t>SportHub</w:t>
      </w:r>
      <w:r w:rsidRPr="00276DB0">
        <w:t>.</w:t>
      </w:r>
      <w:r>
        <w:rPr>
          <w:lang w:val="en-US"/>
        </w:rPr>
        <w:t>Application</w:t>
      </w:r>
      <w:r w:rsidRPr="00276DB0">
        <w:t xml:space="preserve"> – </w:t>
      </w:r>
      <w:r w:rsidR="007E2CA2">
        <w:t>слой приложения</w:t>
      </w:r>
      <w:r>
        <w:t>. Представляет из себя проект типа «Библиотека классов».</w:t>
      </w:r>
      <w:r w:rsidR="007E2CA2">
        <w:t xml:space="preserve"> В этом проекте запросы отделяются от команд. </w:t>
      </w:r>
      <w:r w:rsidR="007E2CA2" w:rsidRPr="007E2CA2">
        <w:t xml:space="preserve">Проект представляет собой уровень приложения и содержит всю бизнес-логику. В этом проекте реализуется CQRS (разделение ответственности за запросы команд), где каждый вариант использования представлен одной командой или запросом. Этот уровень зависит от уровня </w:t>
      </w:r>
      <w:r w:rsidR="007E2CA2">
        <w:t>ядра</w:t>
      </w:r>
      <w:r w:rsidR="007E2CA2" w:rsidRPr="007E2CA2">
        <w:t xml:space="preserve">, но не зависит от любого другого уровня или проекта. </w:t>
      </w:r>
      <w:r w:rsidR="007E2CA2">
        <w:t>В этом проекте реализовываются команды, запросы, формы ответов, осуществляется маппинг запросов.</w:t>
      </w:r>
    </w:p>
    <w:p w14:paraId="229E1899" w14:textId="129D2E33" w:rsidR="007E2CA2" w:rsidRDefault="007E2CA2" w:rsidP="00195FBC">
      <w:pPr>
        <w:pStyle w:val="afc"/>
      </w:pPr>
      <w:r>
        <w:t>Скриншот структуры слоя приложения представлен на рисунке 2.9:</w:t>
      </w:r>
    </w:p>
    <w:p w14:paraId="262257DC" w14:textId="75B4DC0B" w:rsidR="007E2CA2" w:rsidRDefault="002E0AD3" w:rsidP="00195FBC">
      <w:pPr>
        <w:pStyle w:val="440"/>
        <w:spacing w:after="0"/>
      </w:pPr>
      <w:r w:rsidRPr="002E0AD3">
        <w:rPr>
          <w:lang w:eastAsia="en-US"/>
        </w:rPr>
        <w:lastRenderedPageBreak/>
        <w:drawing>
          <wp:inline distT="0" distB="0" distL="0" distR="0" wp14:anchorId="366A84A3" wp14:editId="538D8AB5">
            <wp:extent cx="2118943" cy="5987332"/>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38958" cy="6043885"/>
                    </a:xfrm>
                    <a:prstGeom prst="rect">
                      <a:avLst/>
                    </a:prstGeom>
                  </pic:spPr>
                </pic:pic>
              </a:graphicData>
            </a:graphic>
          </wp:inline>
        </w:drawing>
      </w:r>
    </w:p>
    <w:p w14:paraId="45333F90" w14:textId="4173F64B" w:rsidR="007E2CA2" w:rsidRDefault="002E0AD3" w:rsidP="00195FBC">
      <w:pPr>
        <w:pStyle w:val="440"/>
        <w:spacing w:before="0"/>
      </w:pPr>
      <w:r w:rsidRPr="002E0AD3">
        <w:rPr>
          <w:lang w:eastAsia="en-US"/>
        </w:rPr>
        <w:drawing>
          <wp:inline distT="0" distB="0" distL="0" distR="0" wp14:anchorId="18BC63EE" wp14:editId="159A704A">
            <wp:extent cx="2097182" cy="2941983"/>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10461" cy="2960611"/>
                    </a:xfrm>
                    <a:prstGeom prst="rect">
                      <a:avLst/>
                    </a:prstGeom>
                  </pic:spPr>
                </pic:pic>
              </a:graphicData>
            </a:graphic>
          </wp:inline>
        </w:drawing>
      </w:r>
    </w:p>
    <w:p w14:paraId="57F530C7" w14:textId="5DB5A1EF" w:rsidR="007E2CA2" w:rsidRDefault="007E2CA2" w:rsidP="00F036AB">
      <w:pPr>
        <w:pStyle w:val="afd"/>
      </w:pPr>
      <w:r>
        <w:t>Рисунок 2.9 – слой приложения</w:t>
      </w:r>
    </w:p>
    <w:p w14:paraId="138EDA38" w14:textId="213D0906" w:rsidR="007E2CA2" w:rsidRDefault="007E2CA2" w:rsidP="007E2CA2">
      <w:pPr>
        <w:pStyle w:val="a0"/>
      </w:pPr>
      <w:r>
        <w:rPr>
          <w:lang w:val="en-US"/>
        </w:rPr>
        <w:lastRenderedPageBreak/>
        <w:t>SportHub</w:t>
      </w:r>
      <w:r w:rsidRPr="00276DB0">
        <w:t>.</w:t>
      </w:r>
      <w:r>
        <w:t>API</w:t>
      </w:r>
      <w:r w:rsidRPr="00276DB0">
        <w:t xml:space="preserve"> – </w:t>
      </w:r>
      <w:r>
        <w:t>уровень пользовательского интерфейса (АПИ). Представляет из себя проект типа «</w:t>
      </w:r>
      <w:r>
        <w:rPr>
          <w:lang w:val="en-US"/>
        </w:rPr>
        <w:t>ASP</w:t>
      </w:r>
      <w:r w:rsidRPr="007E2CA2">
        <w:t>.</w:t>
      </w:r>
      <w:r>
        <w:rPr>
          <w:lang w:val="en-US"/>
        </w:rPr>
        <w:t>NET</w:t>
      </w:r>
      <w:r w:rsidRPr="007E2CA2">
        <w:t xml:space="preserve"> </w:t>
      </w:r>
      <w:r>
        <w:rPr>
          <w:lang w:val="en-US"/>
        </w:rPr>
        <w:t>Web</w:t>
      </w:r>
      <w:r w:rsidRPr="007E2CA2">
        <w:t xml:space="preserve"> </w:t>
      </w:r>
      <w:r>
        <w:rPr>
          <w:lang w:val="en-US"/>
        </w:rPr>
        <w:t>API</w:t>
      </w:r>
      <w:r>
        <w:t xml:space="preserve">». </w:t>
      </w:r>
      <w:r w:rsidRPr="007E2CA2">
        <w:t>Слой пользовательского интерфейса в приложении ASP.NET Core выступает в качестве точки входа для приложения. Этот проект должен ссылаться на слой приложения, а его типы должны взаимодействовать с инфраструктурой строго через интерфейсы, определенные в ядре приложения. В слое пользовательского интерфейса не должны разрешаться прямое создание экземпляров для типов слоя инфраструктуры, а также их статические вызовы.</w:t>
      </w:r>
    </w:p>
    <w:p w14:paraId="6A56532F" w14:textId="03D092C2" w:rsidR="007E2CA2" w:rsidRDefault="007E2CA2" w:rsidP="00F036AB">
      <w:pPr>
        <w:pStyle w:val="afc"/>
      </w:pPr>
      <w:r>
        <w:t xml:space="preserve">Скриншот структуры слоя </w:t>
      </w:r>
      <w:r w:rsidR="00FF7475">
        <w:t>пользовательского интерфейса представлен на рисунке 2.10</w:t>
      </w:r>
      <w:r>
        <w:t>:</w:t>
      </w:r>
    </w:p>
    <w:p w14:paraId="0CC21ECC" w14:textId="767CCBE6" w:rsidR="007E2CA2" w:rsidRDefault="00BB39B0" w:rsidP="00F036AB">
      <w:pPr>
        <w:pStyle w:val="440"/>
      </w:pPr>
      <w:r w:rsidRPr="00BB39B0">
        <w:rPr>
          <w:lang w:eastAsia="en-US"/>
        </w:rPr>
        <w:drawing>
          <wp:inline distT="0" distB="0" distL="0" distR="0" wp14:anchorId="2CA72C0B" wp14:editId="54F67969">
            <wp:extent cx="1527175" cy="2814762"/>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538536" cy="2835701"/>
                    </a:xfrm>
                    <a:prstGeom prst="rect">
                      <a:avLst/>
                    </a:prstGeom>
                  </pic:spPr>
                </pic:pic>
              </a:graphicData>
            </a:graphic>
          </wp:inline>
        </w:drawing>
      </w:r>
    </w:p>
    <w:p w14:paraId="0E244118" w14:textId="237D3BC3" w:rsidR="007E2CA2" w:rsidRDefault="00FF7475" w:rsidP="00F036AB">
      <w:pPr>
        <w:pStyle w:val="afd"/>
      </w:pPr>
      <w:r>
        <w:t>Рисунок 2.10</w:t>
      </w:r>
      <w:r w:rsidR="007E2CA2">
        <w:t xml:space="preserve"> – слой </w:t>
      </w:r>
      <w:r>
        <w:t>пользовательского интерфейса</w:t>
      </w:r>
    </w:p>
    <w:p w14:paraId="166A6BA7" w14:textId="523089DD" w:rsidR="00BB39B0" w:rsidRPr="00BB39B0" w:rsidRDefault="002E0AD3" w:rsidP="00002964">
      <w:pPr>
        <w:pStyle w:val="ac"/>
        <w:outlineLvl w:val="1"/>
      </w:pPr>
      <w:bookmarkStart w:id="29" w:name="_Toc72351892"/>
      <w:r>
        <w:t xml:space="preserve">2.8 </w:t>
      </w:r>
      <w:r w:rsidR="00BB39B0" w:rsidRPr="00BB39B0">
        <w:t>Структура клиентской части программного средства</w:t>
      </w:r>
      <w:bookmarkEnd w:id="29"/>
    </w:p>
    <w:p w14:paraId="314456EF" w14:textId="5C563F81" w:rsidR="00BB39B0" w:rsidRDefault="00BB39B0" w:rsidP="00F036AB">
      <w:pPr>
        <w:pStyle w:val="afc"/>
      </w:pPr>
      <w:r>
        <w:t xml:space="preserve">Клиентская часть системы будет реализована с использованием фреймворка для мобильной разработки </w:t>
      </w:r>
      <w:r>
        <w:rPr>
          <w:lang w:val="en-US"/>
        </w:rPr>
        <w:t>Flutter</w:t>
      </w:r>
      <w:r w:rsidRPr="00BB39B0">
        <w:t xml:space="preserve"> </w:t>
      </w:r>
      <w:r>
        <w:t xml:space="preserve">и языка программирования </w:t>
      </w:r>
      <w:r>
        <w:rPr>
          <w:lang w:val="en-US"/>
        </w:rPr>
        <w:t>Dart</w:t>
      </w:r>
      <w:r w:rsidRPr="00BB39B0">
        <w:t>.</w:t>
      </w:r>
      <w:r>
        <w:t xml:space="preserve"> Структура</w:t>
      </w:r>
      <w:r w:rsidR="00C77411">
        <w:t xml:space="preserve"> классов</w:t>
      </w:r>
      <w:r>
        <w:t xml:space="preserve"> проекта клиентской части представлена на рисунке 2.11:</w:t>
      </w:r>
    </w:p>
    <w:p w14:paraId="54B2CF0C" w14:textId="462E71F3" w:rsidR="00BB39B0" w:rsidRDefault="00C77411" w:rsidP="00F036AB">
      <w:pPr>
        <w:pStyle w:val="440"/>
      </w:pPr>
      <w:r w:rsidRPr="00F036AB">
        <w:rPr>
          <w:lang w:eastAsia="en-US"/>
        </w:rPr>
        <w:drawing>
          <wp:inline distT="0" distB="0" distL="0" distR="0" wp14:anchorId="7ED66006" wp14:editId="33EDC4D2">
            <wp:extent cx="1513113" cy="1884459"/>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49115" cy="1929296"/>
                    </a:xfrm>
                    <a:prstGeom prst="rect">
                      <a:avLst/>
                    </a:prstGeom>
                  </pic:spPr>
                </pic:pic>
              </a:graphicData>
            </a:graphic>
          </wp:inline>
        </w:drawing>
      </w:r>
    </w:p>
    <w:p w14:paraId="6A8B09DC" w14:textId="1ACDFB05" w:rsidR="00BB39B0" w:rsidRPr="00BB39B0" w:rsidRDefault="00BB39B0" w:rsidP="00F036AB">
      <w:pPr>
        <w:pStyle w:val="afd"/>
      </w:pPr>
      <w:r>
        <w:t xml:space="preserve">Рисунок </w:t>
      </w:r>
      <w:r w:rsidRPr="00BB39B0">
        <w:t>2.11 – структура проекта клиентской части</w:t>
      </w:r>
    </w:p>
    <w:p w14:paraId="74545FE4" w14:textId="77777777" w:rsidR="00F036AB" w:rsidRDefault="00F036AB" w:rsidP="00AE166D">
      <w:pPr>
        <w:pStyle w:val="a8"/>
      </w:pPr>
    </w:p>
    <w:p w14:paraId="484C53BB" w14:textId="67DF15CE" w:rsidR="00BB39B0" w:rsidRDefault="00BB39B0" w:rsidP="00AE166D">
      <w:pPr>
        <w:pStyle w:val="a8"/>
      </w:pPr>
      <w:r>
        <w:lastRenderedPageBreak/>
        <w:t xml:space="preserve">Проект содержит в себе следующие папки с </w:t>
      </w:r>
      <w:r w:rsidR="00C77411">
        <w:t>классами</w:t>
      </w:r>
      <w:r>
        <w:t>:</w:t>
      </w:r>
    </w:p>
    <w:p w14:paraId="45A6D6E8" w14:textId="6BD38A21" w:rsidR="00BB39B0" w:rsidRDefault="00BB39B0" w:rsidP="00BB39B0">
      <w:pPr>
        <w:pStyle w:val="a0"/>
      </w:pPr>
      <w:r>
        <w:t xml:space="preserve">папка </w:t>
      </w:r>
      <w:r>
        <w:rPr>
          <w:lang w:val="en-US"/>
        </w:rPr>
        <w:t>entities</w:t>
      </w:r>
      <w:r>
        <w:t xml:space="preserve"> – папка с </w:t>
      </w:r>
      <w:r w:rsidR="00C77411">
        <w:t>классами сущностей;</w:t>
      </w:r>
    </w:p>
    <w:p w14:paraId="174F0B7C" w14:textId="235D9FE0" w:rsidR="00C77411" w:rsidRPr="00BB39B0" w:rsidRDefault="00C77411" w:rsidP="00C77411">
      <w:pPr>
        <w:pStyle w:val="a0"/>
      </w:pPr>
      <w:r>
        <w:t xml:space="preserve">папка </w:t>
      </w:r>
      <w:r>
        <w:rPr>
          <w:lang w:val="en-US"/>
        </w:rPr>
        <w:t>pages</w:t>
      </w:r>
      <w:r w:rsidRPr="00C77411">
        <w:t xml:space="preserve"> – </w:t>
      </w:r>
      <w:r>
        <w:t>папка, содержащая классы с разметкой страниц приложения;</w:t>
      </w:r>
    </w:p>
    <w:p w14:paraId="6F5F4D87" w14:textId="15BE3C35" w:rsidR="00C77411" w:rsidRDefault="00C77411" w:rsidP="00C77411">
      <w:pPr>
        <w:pStyle w:val="a0"/>
      </w:pPr>
      <w:r>
        <w:t xml:space="preserve">папка </w:t>
      </w:r>
      <w:r>
        <w:rPr>
          <w:lang w:val="en-US"/>
        </w:rPr>
        <w:t>screens</w:t>
      </w:r>
      <w:r w:rsidRPr="00C77411">
        <w:t xml:space="preserve"> – </w:t>
      </w:r>
      <w:r>
        <w:t>папка, содержащая классы с разметкой отдельных экранов приложения;</w:t>
      </w:r>
    </w:p>
    <w:p w14:paraId="2C1B128F" w14:textId="5DCDEC6F" w:rsidR="00C77411" w:rsidRDefault="00C77411" w:rsidP="00C77411">
      <w:pPr>
        <w:pStyle w:val="a0"/>
      </w:pPr>
      <w:r>
        <w:t xml:space="preserve">папка </w:t>
      </w:r>
      <w:r>
        <w:rPr>
          <w:lang w:val="en-US"/>
        </w:rPr>
        <w:t>utils</w:t>
      </w:r>
      <w:r w:rsidRPr="00C77411">
        <w:t xml:space="preserve"> – </w:t>
      </w:r>
      <w:r>
        <w:t>папка с вспомогательными классами;</w:t>
      </w:r>
    </w:p>
    <w:p w14:paraId="3E187B12" w14:textId="08512929" w:rsidR="00C77411" w:rsidRDefault="00C77411" w:rsidP="00C77411">
      <w:pPr>
        <w:pStyle w:val="a0"/>
      </w:pPr>
      <w:r>
        <w:t>отдельные, более общие, классы.</w:t>
      </w:r>
    </w:p>
    <w:p w14:paraId="2CA4ACD0" w14:textId="70982627" w:rsidR="00C77411" w:rsidRDefault="00C77411" w:rsidP="00D27F83">
      <w:pPr>
        <w:pStyle w:val="afc"/>
      </w:pPr>
      <w:r>
        <w:t xml:space="preserve">Также, </w:t>
      </w:r>
      <w:r>
        <w:rPr>
          <w:lang w:val="en-US"/>
        </w:rPr>
        <w:t>flutter</w:t>
      </w:r>
      <w:r w:rsidRPr="00C77411">
        <w:t xml:space="preserve"> </w:t>
      </w:r>
      <w:r>
        <w:t xml:space="preserve">проект всегда содержит отдельные папки с надстройками для </w:t>
      </w:r>
      <w:r>
        <w:rPr>
          <w:lang w:val="en-US"/>
        </w:rPr>
        <w:t>android</w:t>
      </w:r>
      <w:r w:rsidRPr="00C77411">
        <w:t xml:space="preserve"> </w:t>
      </w:r>
      <w:r>
        <w:t xml:space="preserve">и </w:t>
      </w:r>
      <w:r>
        <w:rPr>
          <w:lang w:val="en-US"/>
        </w:rPr>
        <w:t>iOS</w:t>
      </w:r>
      <w:r w:rsidRPr="00C77411">
        <w:t xml:space="preserve">, </w:t>
      </w:r>
      <w:r>
        <w:t xml:space="preserve">а также конфигурационный файл </w:t>
      </w:r>
      <w:proofErr w:type="spellStart"/>
      <w:proofErr w:type="gramStart"/>
      <w:r>
        <w:rPr>
          <w:lang w:val="en-US"/>
        </w:rPr>
        <w:t>pubspec</w:t>
      </w:r>
      <w:proofErr w:type="spellEnd"/>
      <w:r w:rsidRPr="00C77411">
        <w:t>.</w:t>
      </w:r>
      <w:proofErr w:type="spellStart"/>
      <w:r>
        <w:rPr>
          <w:lang w:val="en-US"/>
        </w:rPr>
        <w:t>yaml</w:t>
      </w:r>
      <w:proofErr w:type="spellEnd"/>
      <w:proofErr w:type="gramEnd"/>
      <w:r w:rsidRPr="00C77411">
        <w:t xml:space="preserve">, </w:t>
      </w:r>
      <w:r w:rsidR="004B72BD">
        <w:t>в котором в проект подключаются дополнительные библиотеки, и несколько стандартных системных конфигурационных файлов. Полная структура проекта клиентской части представлена на рисунке 2.12:</w:t>
      </w:r>
    </w:p>
    <w:p w14:paraId="17FCA4BA" w14:textId="660C0B5F" w:rsidR="004B72BD" w:rsidRDefault="004B72BD" w:rsidP="00D27F83">
      <w:pPr>
        <w:pStyle w:val="440"/>
      </w:pPr>
      <w:r w:rsidRPr="00D27F83">
        <w:rPr>
          <w:lang w:eastAsia="en-US"/>
        </w:rPr>
        <w:drawing>
          <wp:inline distT="0" distB="0" distL="0" distR="0" wp14:anchorId="0FB27E92" wp14:editId="33E0A4B3">
            <wp:extent cx="1303971" cy="196397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325452" cy="1996325"/>
                    </a:xfrm>
                    <a:prstGeom prst="rect">
                      <a:avLst/>
                    </a:prstGeom>
                  </pic:spPr>
                </pic:pic>
              </a:graphicData>
            </a:graphic>
          </wp:inline>
        </w:drawing>
      </w:r>
    </w:p>
    <w:p w14:paraId="3F7EF05D" w14:textId="3A731D74" w:rsidR="00BB39B0" w:rsidRPr="00BB39B0" w:rsidRDefault="004B72BD" w:rsidP="00D27F83">
      <w:pPr>
        <w:pStyle w:val="afd"/>
      </w:pPr>
      <w:proofErr w:type="spellStart"/>
      <w:r>
        <w:t>Риунок</w:t>
      </w:r>
      <w:proofErr w:type="spellEnd"/>
      <w:r>
        <w:t xml:space="preserve"> 2.12 – структура проекта клиентской части</w:t>
      </w:r>
    </w:p>
    <w:p w14:paraId="4B0A5D57" w14:textId="5D4EDC04" w:rsidR="007E2CA2" w:rsidRDefault="002E0AD3" w:rsidP="00002964">
      <w:pPr>
        <w:pStyle w:val="ac"/>
        <w:outlineLvl w:val="1"/>
      </w:pPr>
      <w:bookmarkStart w:id="30" w:name="_Toc72351893"/>
      <w:r>
        <w:t xml:space="preserve">2.9 </w:t>
      </w:r>
      <w:r w:rsidR="00BB39B0">
        <w:t>Вывод по разделу</w:t>
      </w:r>
      <w:bookmarkEnd w:id="30"/>
    </w:p>
    <w:p w14:paraId="5B83B9F4" w14:textId="66E33E78" w:rsidR="00BB39B0" w:rsidRDefault="00BB39B0" w:rsidP="00BB39B0">
      <w:pPr>
        <w:pStyle w:val="a8"/>
        <w:rPr>
          <w:szCs w:val="22"/>
        </w:rPr>
      </w:pPr>
      <w:r>
        <w:t>После определения стека используемых технологий, следующим важным этапом является проектирования архитектуры приложения. Этот этап позволяет заранее предвидеть и решать потенциальные проблемы, которые могут возникнуть при разработке и масштабировании приложения, а также спланировать разработку более быстрого и эффективного приложения.</w:t>
      </w:r>
    </w:p>
    <w:p w14:paraId="6781A76C" w14:textId="1ACBB8E9" w:rsidR="00BB39B0" w:rsidRPr="004B72BD" w:rsidRDefault="00BB39B0" w:rsidP="00BB39B0">
      <w:pPr>
        <w:pStyle w:val="a8"/>
      </w:pPr>
      <w:r>
        <w:t xml:space="preserve">В данном разделе были подробно описаны шаги проектирования сервера, представляющего собой </w:t>
      </w:r>
      <w:r>
        <w:rPr>
          <w:lang w:val="en-US"/>
        </w:rPr>
        <w:t>REST</w:t>
      </w:r>
      <w:r w:rsidRPr="00BB39B0">
        <w:t xml:space="preserve"> </w:t>
      </w:r>
      <w:r>
        <w:rPr>
          <w:lang w:val="en-US"/>
        </w:rPr>
        <w:t>API</w:t>
      </w:r>
      <w:r>
        <w:t>, для работы с данными</w:t>
      </w:r>
      <w:r w:rsidR="004B72BD">
        <w:t xml:space="preserve">, и клиентской части, использующей фреймворк для разработки кроссплатформенных мобильных приложений </w:t>
      </w:r>
      <w:r w:rsidR="004B72BD">
        <w:rPr>
          <w:lang w:val="en-US"/>
        </w:rPr>
        <w:t>Flutter</w:t>
      </w:r>
      <w:r w:rsidR="004B72BD" w:rsidRPr="004B72BD">
        <w:t>.</w:t>
      </w:r>
    </w:p>
    <w:p w14:paraId="05044EDB" w14:textId="2179FE33" w:rsidR="00BB39B0" w:rsidRDefault="00BB39B0" w:rsidP="00BB39B0">
      <w:pPr>
        <w:pStyle w:val="a8"/>
      </w:pPr>
      <w:r>
        <w:t xml:space="preserve"> </w:t>
      </w:r>
      <w:r w:rsidRPr="004B72BD">
        <w:t xml:space="preserve">Приведены функциональные возможности проекта и структура приложения. Также в данной главе были описаны три основные роли в системе: </w:t>
      </w:r>
      <w:r w:rsidR="004B72BD" w:rsidRPr="004B72BD">
        <w:t>пользователь, тренер и гость</w:t>
      </w:r>
      <w:r w:rsidRPr="004B72BD">
        <w:t>. Определены основные сценарии взаимодействия этих видов пользователей с системой.</w:t>
      </w:r>
      <w:r w:rsidR="00351928">
        <w:t xml:space="preserve"> </w:t>
      </w:r>
      <w:r w:rsidRPr="004B72BD">
        <w:t xml:space="preserve">Схема вариантов использования представлена в приложении А. Логическая схема базы данных представлена в приложении Б. Была разработана и описана блок-схема </w:t>
      </w:r>
      <w:r w:rsidR="004B72BD" w:rsidRPr="004B72BD">
        <w:t>добавления новой публикации</w:t>
      </w:r>
      <w:r w:rsidRPr="004B72BD">
        <w:t>, представленная в приложении В</w:t>
      </w:r>
      <w:r w:rsidR="004B72BD" w:rsidRPr="004B72BD">
        <w:t>.</w:t>
      </w:r>
    </w:p>
    <w:p w14:paraId="188C09E7" w14:textId="7A545E0B" w:rsidR="00D27F83" w:rsidRDefault="00AE166D" w:rsidP="00002964">
      <w:pPr>
        <w:pStyle w:val="af4"/>
        <w:outlineLvl w:val="0"/>
      </w:pPr>
      <w:bookmarkStart w:id="31" w:name="_Toc72351894"/>
      <w:r>
        <w:rPr>
          <w:noProof/>
          <w:lang w:val="en-US"/>
        </w:rPr>
        <w:lastRenderedPageBreak/>
        <mc:AlternateContent>
          <mc:Choice Requires="wpg">
            <w:drawing>
              <wp:anchor distT="0" distB="0" distL="114300" distR="114300" simplePos="0" relativeHeight="251669504" behindDoc="0" locked="0" layoutInCell="1" allowOverlap="1" wp14:anchorId="65C5A61A" wp14:editId="6A82282E">
                <wp:simplePos x="0" y="0"/>
                <wp:positionH relativeFrom="margin">
                  <wp:posOffset>-142240</wp:posOffset>
                </wp:positionH>
                <wp:positionV relativeFrom="margin">
                  <wp:posOffset>-520065</wp:posOffset>
                </wp:positionV>
                <wp:extent cx="6657975" cy="10277475"/>
                <wp:effectExtent l="0" t="0" r="28575" b="28575"/>
                <wp:wrapNone/>
                <wp:docPr id="3620" name="Группа 36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6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844D8" w14:textId="77777777" w:rsidR="00267C9F" w:rsidRDefault="00267C9F" w:rsidP="00AE166D">
                              <w:pPr>
                                <w:pStyle w:val="af7"/>
                                <w:jc w:val="center"/>
                              </w:pPr>
                            </w:p>
                          </w:txbxContent>
                        </wps:txbx>
                        <wps:bodyPr rot="0" vert="horz" wrap="square" lIns="12700" tIns="12700" rIns="12700" bIns="12700" anchor="t" anchorCtr="0" upright="1">
                          <a:noAutofit/>
                        </wps:bodyPr>
                      </wps:wsp>
                      <wps:wsp>
                        <wps:cNvPr id="36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B6033D" w14:textId="77777777" w:rsidR="00267C9F" w:rsidRDefault="00267C9F" w:rsidP="00AE166D">
                              <w:pPr>
                                <w:pStyle w:val="af7"/>
                              </w:pPr>
                            </w:p>
                          </w:txbxContent>
                        </wps:txbx>
                        <wps:bodyPr rot="0" vert="horz" wrap="square" lIns="12700" tIns="12700" rIns="12700" bIns="12700" anchor="t" anchorCtr="0" upright="1">
                          <a:noAutofit/>
                        </wps:bodyPr>
                      </wps:wsp>
                      <wps:wsp>
                        <wps:cNvPr id="36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A6FCCC"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6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3CFC72"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6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AD6F31"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6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F731B"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6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FB782"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6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6FFB3A"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1005A36F" w14:textId="77777777" w:rsidR="00267C9F" w:rsidRDefault="00267C9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6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43" name="Group 77"/>
                        <wpg:cNvGrpSpPr>
                          <a:grpSpLocks/>
                        </wpg:cNvGrpSpPr>
                        <wpg:grpSpPr bwMode="auto">
                          <a:xfrm>
                            <a:off x="20" y="14161"/>
                            <a:ext cx="2507" cy="240"/>
                            <a:chOff x="20" y="14161"/>
                            <a:chExt cx="19999" cy="20000"/>
                          </a:xfrm>
                        </wpg:grpSpPr>
                        <wps:wsp>
                          <wps:cNvPr id="36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5B981D" w14:textId="77777777" w:rsidR="00267C9F" w:rsidRDefault="00267C9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6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E7729E" w14:textId="77777777" w:rsidR="00267C9F" w:rsidRDefault="00267C9F" w:rsidP="00AE166D">
                                <w:pPr>
                                  <w:pStyle w:val="af9"/>
                                  <w:rPr>
                                    <w:lang w:val="ru-RU"/>
                                  </w:rPr>
                                </w:pPr>
                                <w:r>
                                  <w:rPr>
                                    <w:lang w:val="ru-RU"/>
                                  </w:rPr>
                                  <w:t>Першай Я.Б.</w:t>
                                </w:r>
                              </w:p>
                              <w:p w14:paraId="6924E852" w14:textId="77777777" w:rsidR="00267C9F" w:rsidRDefault="00267C9F" w:rsidP="00AE166D">
                                <w:pPr>
                                  <w:pStyle w:val="af9"/>
                                  <w:rPr>
                                    <w:lang w:val="ru-RU"/>
                                  </w:rPr>
                                </w:pPr>
                                <w:r>
                                  <w:rPr>
                                    <w:lang w:val="ru-RU"/>
                                  </w:rPr>
                                  <w:t>.</w:t>
                                </w:r>
                              </w:p>
                              <w:p w14:paraId="47F17239" w14:textId="77777777" w:rsidR="00267C9F" w:rsidRDefault="00267C9F" w:rsidP="00AE166D"/>
                            </w:txbxContent>
                          </wps:txbx>
                          <wps:bodyPr rot="0" vert="horz" wrap="square" lIns="12700" tIns="12700" rIns="12700" bIns="12700" anchor="t" anchorCtr="0" upright="1">
                            <a:noAutofit/>
                          </wps:bodyPr>
                        </wps:wsp>
                      </wpg:grpSp>
                      <wpg:grpSp>
                        <wpg:cNvPr id="3646" name="Group 80"/>
                        <wpg:cNvGrpSpPr>
                          <a:grpSpLocks/>
                        </wpg:cNvGrpSpPr>
                        <wpg:grpSpPr bwMode="auto">
                          <a:xfrm>
                            <a:off x="20" y="14430"/>
                            <a:ext cx="2507" cy="239"/>
                            <a:chOff x="20" y="14430"/>
                            <a:chExt cx="19999" cy="20000"/>
                          </a:xfrm>
                        </wpg:grpSpPr>
                        <wps:wsp>
                          <wps:cNvPr id="36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B7C5C8" w14:textId="77777777" w:rsidR="00267C9F" w:rsidRDefault="00267C9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6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2B51A9" w14:textId="77777777" w:rsidR="00267C9F" w:rsidRDefault="00267C9F" w:rsidP="00AE166D">
                                <w:pPr>
                                  <w:pStyle w:val="af9"/>
                                  <w:rPr>
                                    <w:lang w:val="ru-RU"/>
                                  </w:rPr>
                                </w:pPr>
                                <w:r>
                                  <w:rPr>
                                    <w:lang w:val="ru-RU"/>
                                  </w:rPr>
                                  <w:t>Блинова Е.А.</w:t>
                                </w:r>
                              </w:p>
                              <w:p w14:paraId="3DE8AF97" w14:textId="77777777" w:rsidR="00267C9F" w:rsidRDefault="00267C9F" w:rsidP="00AE166D"/>
                            </w:txbxContent>
                          </wps:txbx>
                          <wps:bodyPr rot="0" vert="horz" wrap="square" lIns="12700" tIns="12700" rIns="12700" bIns="12700" anchor="t" anchorCtr="0" upright="1">
                            <a:noAutofit/>
                          </wps:bodyPr>
                        </wps:wsp>
                      </wpg:grpSp>
                      <wpg:grpSp>
                        <wpg:cNvPr id="3649" name="Group 83"/>
                        <wpg:cNvGrpSpPr>
                          <a:grpSpLocks/>
                        </wpg:cNvGrpSpPr>
                        <wpg:grpSpPr bwMode="auto">
                          <a:xfrm>
                            <a:off x="20" y="14705"/>
                            <a:ext cx="2507" cy="239"/>
                            <a:chOff x="20" y="14705"/>
                            <a:chExt cx="19999" cy="20000"/>
                          </a:xfrm>
                        </wpg:grpSpPr>
                        <wps:wsp>
                          <wps:cNvPr id="36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A4FC9D" w14:textId="77777777" w:rsidR="00267C9F" w:rsidRDefault="00267C9F" w:rsidP="00AE166D">
                                <w:pPr>
                                  <w:pStyle w:val="af9"/>
                                </w:pPr>
                                <w:r>
                                  <w:t xml:space="preserve"> </w:t>
                                </w:r>
                              </w:p>
                            </w:txbxContent>
                          </wps:txbx>
                          <wps:bodyPr rot="0" vert="horz" wrap="square" lIns="12700" tIns="12700" rIns="12700" bIns="12700" anchor="t" anchorCtr="0" upright="1">
                            <a:noAutofit/>
                          </wps:bodyPr>
                        </wps:wsp>
                        <wps:wsp>
                          <wps:cNvPr id="36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BD4D3" w14:textId="77777777" w:rsidR="00267C9F" w:rsidRDefault="00267C9F" w:rsidP="00AE166D"/>
                            </w:txbxContent>
                          </wps:txbx>
                          <wps:bodyPr rot="0" vert="horz" wrap="square" lIns="12700" tIns="12700" rIns="12700" bIns="12700" anchor="t" anchorCtr="0" upright="1">
                            <a:noAutofit/>
                          </wps:bodyPr>
                        </wps:wsp>
                      </wpg:grpSp>
                      <wpg:grpSp>
                        <wpg:cNvPr id="3652" name="Group 86"/>
                        <wpg:cNvGrpSpPr>
                          <a:grpSpLocks/>
                        </wpg:cNvGrpSpPr>
                        <wpg:grpSpPr bwMode="auto">
                          <a:xfrm>
                            <a:off x="20" y="14972"/>
                            <a:ext cx="2507" cy="241"/>
                            <a:chOff x="20" y="14972"/>
                            <a:chExt cx="19999" cy="20000"/>
                          </a:xfrm>
                        </wpg:grpSpPr>
                        <wps:wsp>
                          <wps:cNvPr id="36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A0688F" w14:textId="77777777" w:rsidR="00267C9F" w:rsidRDefault="00267C9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6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D821D9"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29974AE4" w14:textId="77777777" w:rsidR="00267C9F" w:rsidRDefault="00267C9F" w:rsidP="00AE166D">
                                <w:pPr>
                                  <w:pStyle w:val="af9"/>
                                  <w:rPr>
                                    <w:lang w:val="ru-RU"/>
                                  </w:rPr>
                                </w:pPr>
                                <w:r>
                                  <w:rPr>
                                    <w:lang w:val="ru-RU"/>
                                  </w:rPr>
                                  <w:t>.</w:t>
                                </w:r>
                              </w:p>
                              <w:p w14:paraId="2C20C420" w14:textId="77777777" w:rsidR="00267C9F" w:rsidRDefault="00267C9F" w:rsidP="00AE166D">
                                <w:pPr>
                                  <w:pStyle w:val="afb"/>
                                </w:pPr>
                              </w:p>
                            </w:txbxContent>
                          </wps:txbx>
                          <wps:bodyPr rot="0" vert="horz" wrap="square" lIns="12700" tIns="12700" rIns="12700" bIns="12700" anchor="t" anchorCtr="0" upright="1">
                            <a:noAutofit/>
                          </wps:bodyPr>
                        </wps:wsp>
                      </wpg:grpSp>
                      <wpg:grpSp>
                        <wpg:cNvPr id="3655" name="Group 89"/>
                        <wpg:cNvGrpSpPr>
                          <a:grpSpLocks/>
                        </wpg:cNvGrpSpPr>
                        <wpg:grpSpPr bwMode="auto">
                          <a:xfrm>
                            <a:off x="20" y="15240"/>
                            <a:ext cx="2524" cy="240"/>
                            <a:chOff x="20" y="15240"/>
                            <a:chExt cx="20135" cy="20000"/>
                          </a:xfrm>
                        </wpg:grpSpPr>
                        <wps:wsp>
                          <wps:cNvPr id="36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0DB6B" w14:textId="77777777" w:rsidR="00267C9F" w:rsidRDefault="00267C9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6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BE388B" w14:textId="77777777" w:rsidR="00267C9F" w:rsidRDefault="00267C9F" w:rsidP="00AE166D">
                                <w:pPr>
                                  <w:pStyle w:val="af9"/>
                                  <w:rPr>
                                    <w:lang w:val="ru-RU"/>
                                  </w:rPr>
                                </w:pPr>
                                <w:r>
                                  <w:rPr>
                                    <w:lang w:val="ru-RU"/>
                                  </w:rPr>
                                  <w:t>Смелов В.В.</w:t>
                                </w:r>
                              </w:p>
                              <w:p w14:paraId="198BE778" w14:textId="77777777" w:rsidR="00267C9F" w:rsidRDefault="00267C9F" w:rsidP="00AE166D">
                                <w:pPr>
                                  <w:pStyle w:val="afb"/>
                                </w:pPr>
                              </w:p>
                            </w:txbxContent>
                          </wps:txbx>
                          <wps:bodyPr rot="0" vert="horz" wrap="square" lIns="12700" tIns="12700" rIns="12700" bIns="12700" anchor="t" anchorCtr="0" upright="1">
                            <a:noAutofit/>
                          </wps:bodyPr>
                        </wps:wsp>
                      </wpg:grpSp>
                      <wps:wsp>
                        <wps:cNvPr id="36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3BA5D6" w14:textId="201F2A0F" w:rsidR="00267C9F" w:rsidRPr="00AE166D" w:rsidRDefault="00267C9F" w:rsidP="00AE166D">
                              <w:pPr>
                                <w:pStyle w:val="afb"/>
                                <w:rPr>
                                  <w:rFonts w:ascii="Times New Roman" w:hAnsi="Times New Roman"/>
                                  <w:sz w:val="24"/>
                                  <w:lang w:val="ru-RU"/>
                                </w:rPr>
                              </w:pPr>
                              <w:r>
                                <w:rPr>
                                  <w:rFonts w:ascii="Times New Roman" w:hAnsi="Times New Roman"/>
                                  <w:sz w:val="24"/>
                                  <w:lang w:val="ru-RU"/>
                                </w:rPr>
                                <w:t>3 Разработка программного средства</w:t>
                              </w:r>
                            </w:p>
                          </w:txbxContent>
                        </wps:txbx>
                        <wps:bodyPr rot="0" vert="horz" wrap="square" lIns="12700" tIns="12700" rIns="12700" bIns="12700" anchor="ctr" anchorCtr="0" upright="1">
                          <a:noAutofit/>
                        </wps:bodyPr>
                      </wps:wsp>
                      <wps:wsp>
                        <wps:cNvPr id="36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55C1E8"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6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FCBFD8"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6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587DCA"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6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E6A54" w14:textId="42A257A7"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6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1D7FB"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C5A61A" id="Группа 3620" o:spid="_x0000_s1326" style="position:absolute;left:0;text-align:left;margin-left:-11.2pt;margin-top:-40.95pt;width:524.25pt;height:809.25pt;z-index:25166950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">
                <v:rect id="Rectangle 54" o:spid="_x0000_s13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" filled="f" strokeweight="2pt"/>
                <v:line id="Line 56" o:spid="_x0000_s13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" strokeweight="2pt"/>
                <v:line id="Line 57" o:spid="_x0000_s13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" strokeweight="2pt"/>
                <v:line id="Line 58" o:spid="_x0000_s13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" strokeweight="2pt"/>
                <v:line id="Line 59" o:spid="_x0000_s13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" strokeweight="2pt"/>
                <v:line id="Line 60" o:spid="_x0000_s13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" strokeweight="2pt"/>
                <v:line id="Line 61" o:spid="_x0000_s13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" strokeweight="2pt"/>
                <v:line id="Line 62" o:spid="_x0000_s13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" strokeweight="1pt"/>
                <v:line id="Line 63" o:spid="_x0000_s13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" strokeweight="1pt"/>
                <v:rect id="Rectangle 64" o:spid="_x0000_s13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" filled="f" stroked="f" strokeweight=".25pt">
                  <v:textbox inset="1pt,1pt,1pt,1pt">
                    <w:txbxContent>
                      <w:p w14:paraId="5F3844D8" w14:textId="77777777" w:rsidR="00267C9F" w:rsidRDefault="00267C9F" w:rsidP="00AE166D">
                        <w:pPr>
                          <w:pStyle w:val="af7"/>
                          <w:jc w:val="center"/>
                        </w:pPr>
                      </w:p>
                    </w:txbxContent>
                  </v:textbox>
                </v:rect>
                <v:rect id="Rectangle 65" o:spid="_x0000_s13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" filled="f" stroked="f" strokeweight=".25pt">
                  <v:textbox inset="1pt,1pt,1pt,1pt">
                    <w:txbxContent>
                      <w:p w14:paraId="0CB6033D" w14:textId="77777777" w:rsidR="00267C9F" w:rsidRDefault="00267C9F" w:rsidP="00AE166D">
                        <w:pPr>
                          <w:pStyle w:val="af7"/>
                        </w:pPr>
                      </w:p>
                    </w:txbxContent>
                  </v:textbox>
                </v:rect>
                <v:rect id="Rectangle 66" o:spid="_x0000_s13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" filled="f" stroked="f" strokeweight=".25pt">
                  <v:textbox inset="1pt,1pt,1pt,1pt">
                    <w:txbxContent>
                      <w:p w14:paraId="3DA6FCCC"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3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" filled="f" stroked="f" strokeweight=".25pt">
                  <v:textbox inset="1pt,1pt,1pt,1pt">
                    <w:txbxContent>
                      <w:p w14:paraId="4A3CFC72"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" filled="f" stroked="f" strokeweight=".25pt">
                  <v:textbox inset="1pt,1pt,1pt,1pt">
                    <w:txbxContent>
                      <w:p w14:paraId="20AD6F31"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3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" filled="f" stroked="f" strokeweight=".25pt">
                  <v:textbox inset="1pt,1pt,1pt,1pt">
                    <w:txbxContent>
                      <w:p w14:paraId="388F731B"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3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" filled="f" stroked="f" strokeweight=".25pt">
                  <v:textbox inset="1pt,1pt,1pt,1pt">
                    <w:txbxContent>
                      <w:p w14:paraId="723FB782"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v:textbox>
                </v:rect>
                <v:rect id="Rectangle 71" o:spid="_x0000_s13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" filled="f" stroked="f" strokeweight=".25pt">
                  <v:textbox inset="1pt,1pt,1pt,1pt">
                    <w:txbxContent>
                      <w:p w14:paraId="116FFB3A"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1005A36F" w14:textId="77777777" w:rsidR="00267C9F" w:rsidRDefault="00267C9F" w:rsidP="00AE166D">
                        <w:pPr>
                          <w:rPr>
                            <w:rFonts w:asciiTheme="minorHAnsi" w:hAnsiTheme="minorHAnsi"/>
                            <w:sz w:val="22"/>
                            <w:szCs w:val="22"/>
                          </w:rPr>
                        </w:pPr>
                      </w:p>
                    </w:txbxContent>
                  </v:textbox>
                </v:rect>
                <v:line id="Line 72" o:spid="_x0000_s13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" strokeweight="2pt"/>
                <v:line id="Line 73" o:spid="_x0000_s13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" strokeweight="2pt"/>
                <v:line id="Line 74" o:spid="_x0000_s13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" strokeweight="1pt"/>
                <v:line id="Line 75" o:spid="_x0000_s13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" strokeweight="1pt"/>
                <v:line id="Line 76" o:spid="_x0000_s13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" strokeweight="1pt"/>
                <v:group id="Group 77" o:spid="_x0000_s13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">
                  <v:rect id="Rectangle 78" o:spid="_x0000_s13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t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S1O4vYlPQJZXAAAA//8DAFBLAQItABQABgAIAAAAIQDb4fbL7gAAAIUBAAATAAAAAAAAAAAA&#10;AAAAAAAAAABbQ29udGVudF9UeXBlc10ueG1sUEsBAi0AFAAGAAgAAAAhAFr0LFu/AAAAFQEAAAsA&#10;AAAAAAAAAAAAAAAAHwEAAF9yZWxzLy5yZWxzUEsBAi0AFAAGAAgAAAAhAOj+KC3EAAAA3QAAAA8A&#10;AAAAAAAAAAAAAAAABwIAAGRycy9kb3ducmV2LnhtbFBLBQYAAAAAAwADALcAAAD4AgAAAAA=&#10;" filled="f" stroked="f" strokeweight=".25pt">
                    <v:textbox inset="1pt,1pt,1pt,1pt">
                      <w:txbxContent>
                        <w:p w14:paraId="435B981D" w14:textId="77777777" w:rsidR="00267C9F" w:rsidRDefault="00267C9F" w:rsidP="00AE166D">
                          <w:pPr>
                            <w:pStyle w:val="af9"/>
                          </w:pPr>
                          <w:r>
                            <w:t xml:space="preserve"> </w:t>
                          </w:r>
                          <w:proofErr w:type="spellStart"/>
                          <w:r>
                            <w:rPr>
                              <w:i w:val="0"/>
                            </w:rPr>
                            <w:t>Разраб</w:t>
                          </w:r>
                          <w:proofErr w:type="spellEnd"/>
                          <w:r>
                            <w:t>.</w:t>
                          </w:r>
                        </w:p>
                      </w:txbxContent>
                    </v:textbox>
                  </v:rect>
                  <v:rect id="Rectangle 79" o:spid="_x0000_s13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" filled="f" stroked="f" strokeweight=".25pt">
                    <v:textbox inset="1pt,1pt,1pt,1pt">
                      <w:txbxContent>
                        <w:p w14:paraId="2BE7729E" w14:textId="77777777" w:rsidR="00267C9F" w:rsidRDefault="00267C9F" w:rsidP="00AE166D">
                          <w:pPr>
                            <w:pStyle w:val="af9"/>
                            <w:rPr>
                              <w:lang w:val="ru-RU"/>
                            </w:rPr>
                          </w:pPr>
                          <w:r>
                            <w:rPr>
                              <w:lang w:val="ru-RU"/>
                            </w:rPr>
                            <w:t>Першай Я.Б.</w:t>
                          </w:r>
                        </w:p>
                        <w:p w14:paraId="6924E852" w14:textId="77777777" w:rsidR="00267C9F" w:rsidRDefault="00267C9F" w:rsidP="00AE166D">
                          <w:pPr>
                            <w:pStyle w:val="af9"/>
                            <w:rPr>
                              <w:lang w:val="ru-RU"/>
                            </w:rPr>
                          </w:pPr>
                          <w:r>
                            <w:rPr>
                              <w:lang w:val="ru-RU"/>
                            </w:rPr>
                            <w:t>.</w:t>
                          </w:r>
                        </w:p>
                        <w:p w14:paraId="47F17239" w14:textId="77777777" w:rsidR="00267C9F" w:rsidRDefault="00267C9F" w:rsidP="00AE166D"/>
                      </w:txbxContent>
                    </v:textbox>
                  </v:rect>
                </v:group>
                <v:group id="Group 80" o:spid="_x0000_s13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">
                  <v:rect id="Rectangle 81" o:spid="_x0000_s13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" filled="f" stroked="f" strokeweight=".25pt">
                    <v:textbox inset="1pt,1pt,1pt,1pt">
                      <w:txbxContent>
                        <w:p w14:paraId="14B7C5C8" w14:textId="77777777" w:rsidR="00267C9F" w:rsidRDefault="00267C9F" w:rsidP="00AE166D">
                          <w:pPr>
                            <w:pStyle w:val="af9"/>
                          </w:pPr>
                          <w:r>
                            <w:t xml:space="preserve"> </w:t>
                          </w:r>
                          <w:proofErr w:type="spellStart"/>
                          <w:r>
                            <w:rPr>
                              <w:i w:val="0"/>
                            </w:rPr>
                            <w:t>Провер</w:t>
                          </w:r>
                          <w:proofErr w:type="spellEnd"/>
                          <w:r>
                            <w:t>.</w:t>
                          </w:r>
                        </w:p>
                      </w:txbxContent>
                    </v:textbox>
                  </v:rect>
                  <v:rect id="Rectangle 82" o:spid="_x0000_s13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" filled="f" stroked="f" strokeweight=".25pt">
                    <v:textbox inset="1pt,1pt,1pt,1pt">
                      <w:txbxContent>
                        <w:p w14:paraId="692B51A9" w14:textId="77777777" w:rsidR="00267C9F" w:rsidRDefault="00267C9F" w:rsidP="00AE166D">
                          <w:pPr>
                            <w:pStyle w:val="af9"/>
                            <w:rPr>
                              <w:lang w:val="ru-RU"/>
                            </w:rPr>
                          </w:pPr>
                          <w:r>
                            <w:rPr>
                              <w:lang w:val="ru-RU"/>
                            </w:rPr>
                            <w:t>Блинова Е.А.</w:t>
                          </w:r>
                        </w:p>
                        <w:p w14:paraId="3DE8AF97" w14:textId="77777777" w:rsidR="00267C9F" w:rsidRDefault="00267C9F" w:rsidP="00AE166D"/>
                      </w:txbxContent>
                    </v:textbox>
                  </v:rect>
                </v:group>
                <v:group id="Group 83" o:spid="_x0000_s13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rect id="Rectangle 84" o:spid="_x0000_s13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" filled="f" stroked="f" strokeweight=".25pt">
                    <v:textbox inset="1pt,1pt,1pt,1pt">
                      <w:txbxContent>
                        <w:p w14:paraId="22A4FC9D" w14:textId="77777777" w:rsidR="00267C9F" w:rsidRDefault="00267C9F" w:rsidP="00AE166D">
                          <w:pPr>
                            <w:pStyle w:val="af9"/>
                          </w:pPr>
                          <w:r>
                            <w:t xml:space="preserve"> </w:t>
                          </w:r>
                        </w:p>
                      </w:txbxContent>
                    </v:textbox>
                  </v:rect>
                  <v:rect id="Rectangle 85" o:spid="_x0000_s13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" filled="f" stroked="f" strokeweight=".25pt">
                    <v:textbox inset="1pt,1pt,1pt,1pt">
                      <w:txbxContent>
                        <w:p w14:paraId="2E7BD4D3" w14:textId="77777777" w:rsidR="00267C9F" w:rsidRDefault="00267C9F" w:rsidP="00AE166D"/>
                      </w:txbxContent>
                    </v:textbox>
                  </v:rect>
                </v:group>
                <v:group id="Group 86" o:spid="_x0000_s13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">
                  <v:rect id="Rectangle 87" o:spid="_x0000_s13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" filled="f" stroked="f" strokeweight=".25pt">
                    <v:textbox inset="1pt,1pt,1pt,1pt">
                      <w:txbxContent>
                        <w:p w14:paraId="5FA0688F" w14:textId="77777777" w:rsidR="00267C9F" w:rsidRDefault="00267C9F" w:rsidP="00AE166D">
                          <w:pPr>
                            <w:pStyle w:val="af9"/>
                          </w:pPr>
                          <w:r>
                            <w:t xml:space="preserve"> </w:t>
                          </w:r>
                          <w:r>
                            <w:rPr>
                              <w:i w:val="0"/>
                            </w:rPr>
                            <w:t>Н</w:t>
                          </w:r>
                          <w:r>
                            <w:t xml:space="preserve">. </w:t>
                          </w:r>
                          <w:r>
                            <w:rPr>
                              <w:i w:val="0"/>
                            </w:rPr>
                            <w:t>контр</w:t>
                          </w:r>
                          <w:r>
                            <w:t>.</w:t>
                          </w:r>
                        </w:p>
                      </w:txbxContent>
                    </v:textbox>
                  </v:rect>
                  <v:rect id="Rectangle 88" o:spid="_x0000_s13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" filled="f" stroked="f" strokeweight=".25pt">
                    <v:textbox inset="1pt,1pt,1pt,1pt">
                      <w:txbxContent>
                        <w:p w14:paraId="27D821D9"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29974AE4" w14:textId="77777777" w:rsidR="00267C9F" w:rsidRDefault="00267C9F" w:rsidP="00AE166D">
                          <w:pPr>
                            <w:pStyle w:val="af9"/>
                            <w:rPr>
                              <w:lang w:val="ru-RU"/>
                            </w:rPr>
                          </w:pPr>
                          <w:r>
                            <w:rPr>
                              <w:lang w:val="ru-RU"/>
                            </w:rPr>
                            <w:t>.</w:t>
                          </w:r>
                        </w:p>
                        <w:p w14:paraId="2C20C420" w14:textId="77777777" w:rsidR="00267C9F" w:rsidRDefault="00267C9F" w:rsidP="00AE166D">
                          <w:pPr>
                            <w:pStyle w:val="afb"/>
                          </w:pPr>
                        </w:p>
                      </w:txbxContent>
                    </v:textbox>
                  </v:rect>
                </v:group>
                <v:group id="Group 89" o:spid="_x0000_s13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90" o:spid="_x0000_s13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" filled="f" stroked="f" strokeweight=".25pt">
                    <v:textbox inset="1pt,1pt,1pt,1pt">
                      <w:txbxContent>
                        <w:p w14:paraId="0010DB6B" w14:textId="77777777" w:rsidR="00267C9F" w:rsidRDefault="00267C9F" w:rsidP="00AE166D">
                          <w:pPr>
                            <w:pStyle w:val="af9"/>
                          </w:pPr>
                          <w:r>
                            <w:t xml:space="preserve"> </w:t>
                          </w:r>
                          <w:proofErr w:type="spellStart"/>
                          <w:r>
                            <w:rPr>
                              <w:i w:val="0"/>
                            </w:rPr>
                            <w:t>Утверд</w:t>
                          </w:r>
                          <w:proofErr w:type="spellEnd"/>
                          <w:r>
                            <w:t>.</w:t>
                          </w:r>
                        </w:p>
                      </w:txbxContent>
                    </v:textbox>
                  </v:rect>
                  <v:rect id="Rectangle 91" o:spid="_x0000_s13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" filled="f" stroked="f" strokeweight=".25pt">
                    <v:textbox inset="1pt,1pt,1pt,1pt">
                      <w:txbxContent>
                        <w:p w14:paraId="21BE388B" w14:textId="77777777" w:rsidR="00267C9F" w:rsidRDefault="00267C9F" w:rsidP="00AE166D">
                          <w:pPr>
                            <w:pStyle w:val="af9"/>
                            <w:rPr>
                              <w:lang w:val="ru-RU"/>
                            </w:rPr>
                          </w:pPr>
                          <w:r>
                            <w:rPr>
                              <w:lang w:val="ru-RU"/>
                            </w:rPr>
                            <w:t>Смелов В.В.</w:t>
                          </w:r>
                        </w:p>
                        <w:p w14:paraId="198BE778" w14:textId="77777777" w:rsidR="00267C9F" w:rsidRDefault="00267C9F" w:rsidP="00AE166D">
                          <w:pPr>
                            <w:pStyle w:val="afb"/>
                          </w:pPr>
                        </w:p>
                      </w:txbxContent>
                    </v:textbox>
                  </v:rect>
                </v:group>
                <v:line id="Line 92" o:spid="_x0000_s13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" strokeweight="2pt"/>
                <v:rect id="Rectangle 93" o:spid="_x0000_s13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" filled="f" stroked="f" strokeweight=".25pt">
                  <v:textbox inset="1pt,1pt,1pt,1pt">
                    <w:txbxContent>
                      <w:p w14:paraId="273BA5D6" w14:textId="201F2A0F" w:rsidR="00267C9F" w:rsidRPr="00AE166D" w:rsidRDefault="00267C9F" w:rsidP="00AE166D">
                        <w:pPr>
                          <w:pStyle w:val="afb"/>
                          <w:rPr>
                            <w:rFonts w:ascii="Times New Roman" w:hAnsi="Times New Roman"/>
                            <w:sz w:val="24"/>
                            <w:lang w:val="ru-RU"/>
                          </w:rPr>
                        </w:pPr>
                        <w:r>
                          <w:rPr>
                            <w:rFonts w:ascii="Times New Roman" w:hAnsi="Times New Roman"/>
                            <w:sz w:val="24"/>
                            <w:lang w:val="ru-RU"/>
                          </w:rPr>
                          <w:t>3 Разработка программного средства</w:t>
                        </w:r>
                      </w:p>
                    </w:txbxContent>
                  </v:textbox>
                </v:rect>
                <v:line id="Line 94" o:spid="_x0000_s13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" strokeweight="2pt"/>
                <v:line id="Line 95" o:spid="_x0000_s13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" strokeweight="2pt"/>
                <v:line id="Line 96" o:spid="_x0000_s13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" strokeweight="2pt"/>
                <v:rect id="Rectangle 97" o:spid="_x0000_s13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" filled="f" stroked="f" strokeweight=".25pt">
                  <v:textbox inset="1pt,1pt,1pt,1pt">
                    <w:txbxContent>
                      <w:p w14:paraId="3655C1E8"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" filled="f" stroked="f" strokeweight=".25pt">
                  <v:textbox inset="1pt,1pt,1pt,1pt">
                    <w:txbxContent>
                      <w:p w14:paraId="12FCBFD8"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3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" filled="f" stroked="f" strokeweight=".25pt">
                  <v:textbox inset="1pt,1pt,1pt,1pt">
                    <w:txbxContent>
                      <w:p w14:paraId="05587DCA"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3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" strokeweight="1pt"/>
                <v:line id="Line 101" o:spid="_x0000_s13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" strokeweight="1pt"/>
                <v:rect id="Rectangle 102" o:spid="_x0000_s13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" filled="f" stroked="f" strokeweight=".25pt">
                  <v:textbox inset="1pt,1pt,1pt,1pt">
                    <w:txbxContent>
                      <w:p w14:paraId="2EDE6A54" w14:textId="42A257A7"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3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" filled="f" stroked="f" strokeweight=".25pt">
                  <v:textbox inset="1pt,1pt,1pt,1pt">
                    <w:txbxContent>
                      <w:p w14:paraId="25A1D7FB"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D27F83">
        <w:t xml:space="preserve">3. </w:t>
      </w:r>
      <w:r w:rsidR="00D27F83" w:rsidRPr="0045070B">
        <w:t>Разработка программного средства</w:t>
      </w:r>
      <w:bookmarkEnd w:id="31"/>
    </w:p>
    <w:p w14:paraId="4F64A2E8" w14:textId="77777777" w:rsidR="00D27F83" w:rsidRDefault="00D27F83" w:rsidP="00D27F83">
      <w:pPr>
        <w:pStyle w:val="a8"/>
        <w:spacing w:after="240"/>
        <w:rPr>
          <w:color w:val="222222"/>
          <w:shd w:val="clear" w:color="auto" w:fill="FFFFFF"/>
        </w:rPr>
      </w:pPr>
      <w:r>
        <w:rPr>
          <w:color w:val="222222"/>
          <w:shd w:val="clear" w:color="auto" w:fill="FFFFFF"/>
        </w:rPr>
        <w:t>В первую очередь программа, должна решать поставленные задачи и хорошо выполнять свои функции, причем в различных условиях. Сюда можно отнести такие характеристики, как надежность, безопасность, производительность, удобство в использовании.</w:t>
      </w:r>
    </w:p>
    <w:p w14:paraId="62CA7CC4" w14:textId="3E568672" w:rsidR="00D27F83" w:rsidRDefault="00D27F83" w:rsidP="00002964">
      <w:pPr>
        <w:pStyle w:val="ac"/>
        <w:outlineLvl w:val="1"/>
        <w:rPr>
          <w:shd w:val="clear" w:color="auto" w:fill="FFFFFF"/>
        </w:rPr>
      </w:pPr>
      <w:bookmarkStart w:id="32" w:name="_Toc72351895"/>
      <w:r>
        <w:rPr>
          <w:shd w:val="clear" w:color="auto" w:fill="FFFFFF"/>
        </w:rPr>
        <w:t>3.1 Технологии, используемые в серверной части приложения</w:t>
      </w:r>
      <w:bookmarkEnd w:id="32"/>
    </w:p>
    <w:p w14:paraId="0D2146EB" w14:textId="77777777" w:rsidR="00D27F83" w:rsidRDefault="00D27F83" w:rsidP="00D27F83">
      <w:pPr>
        <w:spacing w:after="240"/>
        <w:rPr>
          <w:lang w:eastAsia="en-US"/>
        </w:rPr>
      </w:pPr>
      <w:r>
        <w:t>В первом разделе был определен стек технологий серверной и клиентской части системы. Технологии, с помощью которых происходила разработка серверной части программного средства, представлены в таблице 3.1.</w:t>
      </w:r>
    </w:p>
    <w:p w14:paraId="50AA656F" w14:textId="77777777" w:rsidR="00D27F83" w:rsidRPr="001C2D08" w:rsidRDefault="00D27F83" w:rsidP="00D27F83">
      <w:pPr>
        <w:pStyle w:val="a8"/>
      </w:pPr>
      <w:r w:rsidRPr="001C2D08">
        <w:t>Таблица 3.1 – Технологии серверной части приложения</w:t>
      </w:r>
    </w:p>
    <w:tbl>
      <w:tblPr>
        <w:tblStyle w:val="af"/>
        <w:tblW w:w="0" w:type="auto"/>
        <w:tblInd w:w="108" w:type="dxa"/>
        <w:tblLook w:val="04A0" w:firstRow="1" w:lastRow="0" w:firstColumn="1" w:lastColumn="0" w:noHBand="0" w:noVBand="1"/>
      </w:tblPr>
      <w:tblGrid>
        <w:gridCol w:w="3498"/>
        <w:gridCol w:w="6419"/>
      </w:tblGrid>
      <w:tr w:rsidR="00D27F83" w14:paraId="0FDA21E8"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340238C7" w14:textId="77777777" w:rsidR="00D27F83" w:rsidRDefault="00D27F83" w:rsidP="000C4FAD">
            <w:pPr>
              <w:widowControl w:val="0"/>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544901E2" w14:textId="77777777" w:rsidR="00D27F83" w:rsidRDefault="00D27F83" w:rsidP="000C4FAD">
            <w:pPr>
              <w:widowControl w:val="0"/>
            </w:pPr>
            <w:r>
              <w:t>Назначение</w:t>
            </w:r>
          </w:p>
        </w:tc>
      </w:tr>
      <w:tr w:rsidR="00D27F83" w:rsidRPr="0045070B" w14:paraId="4F011F63" w14:textId="77777777" w:rsidTr="000C4FAD">
        <w:trPr>
          <w:trHeight w:val="539"/>
        </w:trPr>
        <w:tc>
          <w:tcPr>
            <w:tcW w:w="3498" w:type="dxa"/>
            <w:tcBorders>
              <w:top w:val="single" w:sz="4" w:space="0" w:color="auto"/>
              <w:left w:val="single" w:sz="4" w:space="0" w:color="auto"/>
              <w:bottom w:val="single" w:sz="4" w:space="0" w:color="auto"/>
              <w:right w:val="single" w:sz="4" w:space="0" w:color="auto"/>
            </w:tcBorders>
            <w:hideMark/>
          </w:tcPr>
          <w:p w14:paraId="3E537CDA" w14:textId="77777777" w:rsidR="00D27F83" w:rsidRPr="0045070B" w:rsidRDefault="00D27F83" w:rsidP="000C4FAD">
            <w:pPr>
              <w:widowControl w:val="0"/>
              <w:rPr>
                <w:lang w:val="en-US"/>
              </w:rPr>
            </w:pPr>
            <w:r>
              <w:rPr>
                <w:bCs/>
                <w:shd w:val="clear" w:color="auto" w:fill="FFFFFF"/>
                <w:lang w:val="en-US"/>
              </w:rPr>
              <w:t>.NET Core</w:t>
            </w:r>
          </w:p>
        </w:tc>
        <w:tc>
          <w:tcPr>
            <w:tcW w:w="6419" w:type="dxa"/>
            <w:tcBorders>
              <w:top w:val="single" w:sz="4" w:space="0" w:color="auto"/>
              <w:left w:val="single" w:sz="4" w:space="0" w:color="auto"/>
              <w:bottom w:val="single" w:sz="4" w:space="0" w:color="auto"/>
              <w:right w:val="single" w:sz="4" w:space="0" w:color="auto"/>
            </w:tcBorders>
            <w:hideMark/>
          </w:tcPr>
          <w:p w14:paraId="23E97A2F" w14:textId="77777777" w:rsidR="00D27F83" w:rsidRDefault="00D27F83" w:rsidP="000C4FAD">
            <w:pPr>
              <w:pStyle w:val="a8"/>
              <w:ind w:firstLine="674"/>
            </w:pPr>
            <w:r>
              <w:rPr>
                <w:shd w:val="clear" w:color="auto" w:fill="FFFFFF"/>
              </w:rPr>
              <w:t>Модульная платформа для разработки программного обеспечения</w:t>
            </w:r>
            <w:r>
              <w:t xml:space="preserve"> </w:t>
            </w:r>
          </w:p>
        </w:tc>
      </w:tr>
      <w:tr w:rsidR="00D27F83" w:rsidRPr="0045070B" w14:paraId="035DBE95"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791DE949" w14:textId="77777777" w:rsidR="00D27F83" w:rsidRDefault="00D27F83" w:rsidP="000C4FAD">
            <w:pPr>
              <w:widowControl w:val="0"/>
              <w:rPr>
                <w:lang w:val="en-US"/>
              </w:rPr>
            </w:pPr>
            <w:r>
              <w:rPr>
                <w:lang w:val="en-US"/>
              </w:rPr>
              <w:t>REST API</w:t>
            </w:r>
          </w:p>
        </w:tc>
        <w:tc>
          <w:tcPr>
            <w:tcW w:w="6419" w:type="dxa"/>
            <w:tcBorders>
              <w:top w:val="single" w:sz="4" w:space="0" w:color="auto"/>
              <w:left w:val="single" w:sz="4" w:space="0" w:color="auto"/>
              <w:bottom w:val="single" w:sz="4" w:space="0" w:color="auto"/>
              <w:right w:val="single" w:sz="4" w:space="0" w:color="auto"/>
            </w:tcBorders>
            <w:hideMark/>
          </w:tcPr>
          <w:p w14:paraId="0B8B8AF0" w14:textId="77777777" w:rsidR="00D27F83" w:rsidRDefault="00D27F83" w:rsidP="000C4FAD">
            <w:pPr>
              <w:widowControl w:val="0"/>
            </w:pPr>
            <w:r>
              <w:t xml:space="preserve">Подход к построению архитектуры </w:t>
            </w:r>
            <w:r>
              <w:rPr>
                <w:lang w:val="en-US"/>
              </w:rPr>
              <w:t>API</w:t>
            </w:r>
            <w:r>
              <w:t xml:space="preserve"> с передачей данных по протоколу </w:t>
            </w:r>
            <w:r>
              <w:rPr>
                <w:lang w:val="en-US"/>
              </w:rPr>
              <w:t>HTTP</w:t>
            </w:r>
          </w:p>
        </w:tc>
      </w:tr>
      <w:tr w:rsidR="00D27F83" w:rsidRPr="0045070B" w14:paraId="6AFA24CC" w14:textId="77777777" w:rsidTr="000C4FAD">
        <w:trPr>
          <w:trHeight w:val="526"/>
        </w:trPr>
        <w:tc>
          <w:tcPr>
            <w:tcW w:w="3498" w:type="dxa"/>
            <w:tcBorders>
              <w:top w:val="single" w:sz="4" w:space="0" w:color="auto"/>
              <w:left w:val="single" w:sz="4" w:space="0" w:color="auto"/>
              <w:bottom w:val="single" w:sz="4" w:space="0" w:color="auto"/>
              <w:right w:val="single" w:sz="4" w:space="0" w:color="auto"/>
            </w:tcBorders>
            <w:hideMark/>
          </w:tcPr>
          <w:p w14:paraId="3E64FFBE" w14:textId="77777777" w:rsidR="00D27F83" w:rsidRPr="0045070B" w:rsidRDefault="00D27F83" w:rsidP="000C4FAD">
            <w:pPr>
              <w:widowControl w:val="0"/>
              <w:rPr>
                <w:lang w:val="en-US"/>
              </w:rPr>
            </w:pPr>
            <w:r>
              <w:rPr>
                <w:lang w:val="en-US"/>
              </w:rPr>
              <w:t>MS SQL Server 2019</w:t>
            </w:r>
          </w:p>
        </w:tc>
        <w:tc>
          <w:tcPr>
            <w:tcW w:w="6419" w:type="dxa"/>
            <w:tcBorders>
              <w:top w:val="single" w:sz="4" w:space="0" w:color="auto"/>
              <w:left w:val="single" w:sz="4" w:space="0" w:color="auto"/>
              <w:bottom w:val="single" w:sz="4" w:space="0" w:color="auto"/>
              <w:right w:val="single" w:sz="4" w:space="0" w:color="auto"/>
            </w:tcBorders>
            <w:hideMark/>
          </w:tcPr>
          <w:p w14:paraId="43B3FCE8" w14:textId="77777777" w:rsidR="00D27F83" w:rsidRDefault="00D27F83" w:rsidP="000C4FAD">
            <w:pPr>
              <w:widowControl w:val="0"/>
            </w:pPr>
            <w:r>
              <w:rPr>
                <w:shd w:val="clear" w:color="auto" w:fill="FFFFFF"/>
              </w:rPr>
              <w:t>Система управления реляционными базами данных</w:t>
            </w:r>
            <w:r>
              <w:t>.</w:t>
            </w:r>
          </w:p>
        </w:tc>
      </w:tr>
      <w:tr w:rsidR="00D27F83" w:rsidRPr="0045070B" w14:paraId="1F5DE7AF" w14:textId="77777777" w:rsidTr="000C4FAD">
        <w:trPr>
          <w:trHeight w:val="629"/>
        </w:trPr>
        <w:tc>
          <w:tcPr>
            <w:tcW w:w="3498" w:type="dxa"/>
            <w:tcBorders>
              <w:top w:val="single" w:sz="4" w:space="0" w:color="auto"/>
              <w:left w:val="single" w:sz="4" w:space="0" w:color="auto"/>
              <w:bottom w:val="single" w:sz="4" w:space="0" w:color="auto"/>
              <w:right w:val="single" w:sz="4" w:space="0" w:color="auto"/>
            </w:tcBorders>
            <w:hideMark/>
          </w:tcPr>
          <w:p w14:paraId="1962A21E" w14:textId="77777777" w:rsidR="00D27F83" w:rsidRDefault="00D27F83" w:rsidP="000C4FAD">
            <w:pPr>
              <w:widowControl w:val="0"/>
            </w:pPr>
            <w:r>
              <w:rPr>
                <w:lang w:val="en-US"/>
              </w:rPr>
              <w:t>Entity Framework</w:t>
            </w:r>
          </w:p>
        </w:tc>
        <w:tc>
          <w:tcPr>
            <w:tcW w:w="6419" w:type="dxa"/>
            <w:tcBorders>
              <w:top w:val="single" w:sz="4" w:space="0" w:color="auto"/>
              <w:left w:val="single" w:sz="4" w:space="0" w:color="auto"/>
              <w:bottom w:val="single" w:sz="4" w:space="0" w:color="auto"/>
              <w:right w:val="single" w:sz="4" w:space="0" w:color="auto"/>
            </w:tcBorders>
            <w:hideMark/>
          </w:tcPr>
          <w:p w14:paraId="77F2240C" w14:textId="77777777" w:rsidR="00D27F83" w:rsidRPr="0045070B" w:rsidRDefault="00D27F83" w:rsidP="000C4FAD">
            <w:pPr>
              <w:pStyle w:val="a8"/>
            </w:pPr>
            <w:r w:rsidRPr="0045070B">
              <w:rPr>
                <w:shd w:val="clear" w:color="auto" w:fill="FFFFFF"/>
              </w:rPr>
              <w:t>О</w:t>
            </w:r>
            <w:r>
              <w:rPr>
                <w:shd w:val="clear" w:color="auto" w:fill="FFFFFF"/>
              </w:rPr>
              <w:t>бъектно-ориентированная технология доступа к данным</w:t>
            </w:r>
            <w:r w:rsidRPr="0045070B">
              <w:rPr>
                <w:shd w:val="clear" w:color="auto" w:fill="FFFFFF"/>
              </w:rPr>
              <w:t xml:space="preserve"> </w:t>
            </w:r>
            <w:r>
              <w:rPr>
                <w:shd w:val="clear" w:color="auto" w:fill="FFFFFF"/>
              </w:rPr>
              <w:t xml:space="preserve">с использованием </w:t>
            </w:r>
            <w:r>
              <w:rPr>
                <w:shd w:val="clear" w:color="auto" w:fill="FFFFFF"/>
                <w:lang w:val="en-US"/>
              </w:rPr>
              <w:t>LINQ</w:t>
            </w:r>
          </w:p>
        </w:tc>
      </w:tr>
    </w:tbl>
    <w:p w14:paraId="708DD9D8" w14:textId="77777777" w:rsidR="00D27F83" w:rsidRPr="0045070B" w:rsidRDefault="00D27F83" w:rsidP="00D27F83">
      <w:pPr>
        <w:pStyle w:val="a8"/>
        <w:rPr>
          <w:b/>
          <w:color w:val="222222"/>
          <w:shd w:val="clear" w:color="auto" w:fill="FFFFFF"/>
        </w:rPr>
      </w:pPr>
    </w:p>
    <w:p w14:paraId="0CEB394B" w14:textId="77777777" w:rsidR="00D27F83" w:rsidRDefault="00D27F83" w:rsidP="00D27F83">
      <w:pPr>
        <w:pStyle w:val="a8"/>
        <w:spacing w:after="240"/>
      </w:pPr>
      <w:r w:rsidRPr="0045070B">
        <w:t>Для взаимодействия</w:t>
      </w:r>
      <w:r>
        <w:t xml:space="preserve"> с СУБД </w:t>
      </w:r>
      <w:r>
        <w:rPr>
          <w:lang w:val="en-US"/>
        </w:rPr>
        <w:t>MS</w:t>
      </w:r>
      <w:r w:rsidRPr="0045070B">
        <w:t xml:space="preserve"> </w:t>
      </w:r>
      <w:r>
        <w:rPr>
          <w:lang w:val="en-US"/>
        </w:rPr>
        <w:t>SQL</w:t>
      </w:r>
      <w:r w:rsidRPr="0045070B">
        <w:t xml:space="preserve"> </w:t>
      </w:r>
      <w:r>
        <w:rPr>
          <w:lang w:val="en-US"/>
        </w:rPr>
        <w:t>Server</w:t>
      </w:r>
      <w:r w:rsidRPr="0045070B">
        <w:t xml:space="preserve"> </w:t>
      </w:r>
      <w:r>
        <w:t xml:space="preserve">использовался инструмент </w:t>
      </w:r>
      <w:r>
        <w:rPr>
          <w:lang w:val="en-US"/>
        </w:rPr>
        <w:t>MS</w:t>
      </w:r>
      <w:r w:rsidRPr="0045070B">
        <w:t xml:space="preserve"> </w:t>
      </w:r>
      <w:r>
        <w:rPr>
          <w:lang w:val="en-US"/>
        </w:rPr>
        <w:t>SQL</w:t>
      </w:r>
      <w:r w:rsidRPr="0045070B">
        <w:t xml:space="preserve"> </w:t>
      </w:r>
      <w:r>
        <w:rPr>
          <w:lang w:val="en-US"/>
        </w:rPr>
        <w:t>Server</w:t>
      </w:r>
      <w:r w:rsidRPr="0045070B">
        <w:t xml:space="preserve"> </w:t>
      </w:r>
      <w:r>
        <w:rPr>
          <w:lang w:val="en-US"/>
        </w:rPr>
        <w:t>Management</w:t>
      </w:r>
      <w:r w:rsidRPr="0045070B">
        <w:t xml:space="preserve"> </w:t>
      </w:r>
      <w:r>
        <w:rPr>
          <w:lang w:val="en-US"/>
        </w:rPr>
        <w:t>Studio</w:t>
      </w:r>
      <w:r w:rsidRPr="0045070B">
        <w:t xml:space="preserve">. </w:t>
      </w:r>
      <w:r>
        <w:t xml:space="preserve">Для написания кода использовалась среда разработки </w:t>
      </w:r>
      <w:r>
        <w:rPr>
          <w:lang w:val="en-US"/>
        </w:rPr>
        <w:t>Visual</w:t>
      </w:r>
      <w:r w:rsidRPr="0045070B">
        <w:t xml:space="preserve"> </w:t>
      </w:r>
      <w:r>
        <w:rPr>
          <w:lang w:val="en-US"/>
        </w:rPr>
        <w:t>Studio</w:t>
      </w:r>
      <w:r w:rsidRPr="0045070B">
        <w:t xml:space="preserve"> 2019</w:t>
      </w:r>
      <w:r>
        <w:t xml:space="preserve">. Для тестирования </w:t>
      </w:r>
      <w:r>
        <w:rPr>
          <w:lang w:val="en-US"/>
        </w:rPr>
        <w:t>API</w:t>
      </w:r>
      <w:r w:rsidRPr="0045070B">
        <w:t xml:space="preserve"> </w:t>
      </w:r>
      <w:r>
        <w:t xml:space="preserve">использовался специальный инструмент </w:t>
      </w:r>
      <w:r>
        <w:rPr>
          <w:lang w:val="en-US"/>
        </w:rPr>
        <w:t>Postman</w:t>
      </w:r>
      <w:r w:rsidRPr="00571A51">
        <w:t xml:space="preserve">. </w:t>
      </w:r>
      <w:r>
        <w:t xml:space="preserve">При необходимости, в проект добавлялись </w:t>
      </w:r>
      <w:r>
        <w:rPr>
          <w:lang w:val="en-US"/>
        </w:rPr>
        <w:t>NuGet</w:t>
      </w:r>
      <w:r>
        <w:t xml:space="preserve"> пакеты с нужным функционалом.</w:t>
      </w:r>
      <w:bookmarkStart w:id="33" w:name="_Toc41593174"/>
    </w:p>
    <w:p w14:paraId="3701B59C" w14:textId="23DC44CA" w:rsidR="00D27F83" w:rsidRDefault="00D27F83" w:rsidP="00002964">
      <w:pPr>
        <w:pStyle w:val="ac"/>
        <w:outlineLvl w:val="1"/>
      </w:pPr>
      <w:bookmarkStart w:id="34" w:name="_Toc72351896"/>
      <w:r>
        <w:t>3.2 Реализация серверной части приложения</w:t>
      </w:r>
      <w:bookmarkEnd w:id="33"/>
      <w:bookmarkEnd w:id="34"/>
    </w:p>
    <w:p w14:paraId="57A0E076" w14:textId="77777777" w:rsidR="00D27F83" w:rsidRPr="00571A51" w:rsidRDefault="00D27F83" w:rsidP="00D27F83">
      <w:pPr>
        <w:pStyle w:val="a8"/>
        <w:spacing w:after="240"/>
      </w:pPr>
      <w:r w:rsidRPr="00571A51">
        <w:t>В данном разделе будут рассмотрены элементы, технологии и принцип работы серверной части программного средства.</w:t>
      </w:r>
    </w:p>
    <w:p w14:paraId="4CE78C41" w14:textId="2E8EB9C2" w:rsidR="00AE166D" w:rsidRPr="00D27F83" w:rsidRDefault="00AE166D" w:rsidP="00D27F83">
      <w:pPr>
        <w:pStyle w:val="a8"/>
        <w:rPr>
          <w:rFonts w:eastAsia="Calibri"/>
        </w:rPr>
      </w:pPr>
    </w:p>
    <w:p w14:paraId="69FC6BCF" w14:textId="77777777" w:rsidR="00AE166D" w:rsidRDefault="00AE166D" w:rsidP="00AE166D">
      <w:pPr>
        <w:tabs>
          <w:tab w:val="clear" w:pos="10076"/>
          <w:tab w:val="left" w:pos="9781"/>
        </w:tabs>
        <w:ind w:firstLine="0"/>
        <w:rPr>
          <w:b/>
        </w:rPr>
      </w:pPr>
    </w:p>
    <w:p w14:paraId="13C0C802" w14:textId="77777777" w:rsid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3CFFE1E3" w14:textId="4270A9BA" w:rsidR="00571A51" w:rsidRDefault="000D25BD" w:rsidP="00002964">
      <w:pPr>
        <w:pStyle w:val="ac"/>
        <w:outlineLvl w:val="1"/>
      </w:pPr>
      <w:bookmarkStart w:id="35" w:name="_Toc41593175"/>
      <w:bookmarkStart w:id="36" w:name="_Toc72351897"/>
      <w:r>
        <w:lastRenderedPageBreak/>
        <w:t xml:space="preserve">3.2.1 </w:t>
      </w:r>
      <w:r w:rsidR="00571A51">
        <w:t>Взаимодействие с базой данных</w:t>
      </w:r>
      <w:bookmarkEnd w:id="35"/>
      <w:bookmarkEnd w:id="36"/>
    </w:p>
    <w:p w14:paraId="4834315E" w14:textId="70A44655" w:rsidR="00571A51" w:rsidRDefault="00571A51" w:rsidP="00571A51">
      <w:pPr>
        <w:pStyle w:val="a8"/>
      </w:pPr>
      <w:r>
        <w:t xml:space="preserve">Для непосредственного доступа к базе данных и её таблицам использовался графический клиент </w:t>
      </w:r>
      <w:r>
        <w:rPr>
          <w:lang w:val="en-US"/>
        </w:rPr>
        <w:t>MS</w:t>
      </w:r>
      <w:r w:rsidRPr="00571A51">
        <w:t xml:space="preserve"> </w:t>
      </w:r>
      <w:r>
        <w:rPr>
          <w:lang w:val="en-US"/>
        </w:rPr>
        <w:t>SQL</w:t>
      </w:r>
      <w:r w:rsidRPr="00571A51">
        <w:t xml:space="preserve"> </w:t>
      </w:r>
      <w:r>
        <w:rPr>
          <w:lang w:val="en-US"/>
        </w:rPr>
        <w:t>Server</w:t>
      </w:r>
      <w:r w:rsidRPr="00571A51">
        <w:t xml:space="preserve"> </w:t>
      </w:r>
      <w:r>
        <w:rPr>
          <w:lang w:val="en-US"/>
        </w:rPr>
        <w:t>Management</w:t>
      </w:r>
      <w:r w:rsidRPr="00571A51">
        <w:t xml:space="preserve"> </w:t>
      </w:r>
      <w:r>
        <w:rPr>
          <w:lang w:val="en-US"/>
        </w:rPr>
        <w:t>Studio</w:t>
      </w:r>
      <w:r>
        <w:t xml:space="preserve"> и язык </w:t>
      </w:r>
      <w:r>
        <w:rPr>
          <w:lang w:val="en-US"/>
        </w:rPr>
        <w:t>SQL</w:t>
      </w:r>
      <w:r w:rsidRPr="00571A51">
        <w:t>.</w:t>
      </w:r>
      <w:r>
        <w:t xml:space="preserve"> </w:t>
      </w:r>
    </w:p>
    <w:p w14:paraId="692B21DD" w14:textId="54FFA23F" w:rsidR="00571A51" w:rsidRDefault="00571A51" w:rsidP="00571A51">
      <w:pPr>
        <w:pStyle w:val="a8"/>
      </w:pPr>
      <w:r>
        <w:t xml:space="preserve">При создании базы данных использовался подход </w:t>
      </w:r>
      <w:r>
        <w:rPr>
          <w:lang w:val="en-US"/>
        </w:rPr>
        <w:t>Code</w:t>
      </w:r>
      <w:r w:rsidRPr="00571A51">
        <w:t xml:space="preserve"> </w:t>
      </w:r>
      <w:r>
        <w:rPr>
          <w:lang w:val="en-US"/>
        </w:rPr>
        <w:t>First</w:t>
      </w:r>
      <w:r w:rsidRPr="00571A51">
        <w:t>.</w:t>
      </w:r>
      <w:r w:rsidR="00115CB6" w:rsidRPr="00115CB6">
        <w:t xml:space="preserve"> </w:t>
      </w:r>
      <w:r w:rsidR="00115CB6">
        <w:t>Подход к обеспечению связи между проектом и базой данных, подразумевающий в себе создание моделей данных путём объявления классов в проекте, создания контекста в проекте, объявления коллекций данных соответствующего типа, настройки ограничений целостности и спецификаций конкретных таблиц, обеспечения связей между сущностями в контексте. Далее приложение связывается с базой данных с помощью строки соединения. При первом запуске программы автоматически создаётся база данных со всеми таблицами и ограничениями целостности.</w:t>
      </w:r>
    </w:p>
    <w:p w14:paraId="6E003AE7" w14:textId="3DD58C4D" w:rsidR="00115CB6" w:rsidRDefault="00115CB6" w:rsidP="00D27F83">
      <w:pPr>
        <w:pStyle w:val="afc"/>
      </w:pPr>
      <w:r>
        <w:t xml:space="preserve">Настройка подключения к Базе данных происходит в классе </w:t>
      </w:r>
      <w:r>
        <w:rPr>
          <w:lang w:val="en-US"/>
        </w:rPr>
        <w:t>Startup</w:t>
      </w:r>
      <w:r w:rsidRPr="00115CB6">
        <w:t>.</w:t>
      </w:r>
      <w:r>
        <w:rPr>
          <w:lang w:val="en-US"/>
        </w:rPr>
        <w:t>cs</w:t>
      </w:r>
      <w:r w:rsidRPr="00115CB6">
        <w:t xml:space="preserve">. </w:t>
      </w:r>
      <w:r>
        <w:t xml:space="preserve">Строка подключения хранится в конфигурационном файле </w:t>
      </w:r>
      <w:proofErr w:type="gramStart"/>
      <w:r>
        <w:rPr>
          <w:lang w:val="en-US"/>
        </w:rPr>
        <w:t>appsettings</w:t>
      </w:r>
      <w:r w:rsidRPr="00115CB6">
        <w:t>.</w:t>
      </w:r>
      <w:r>
        <w:rPr>
          <w:lang w:val="en-US"/>
        </w:rPr>
        <w:t>json</w:t>
      </w:r>
      <w:proofErr w:type="gramEnd"/>
      <w:r w:rsidRPr="00115CB6">
        <w:t xml:space="preserve">. </w:t>
      </w:r>
      <w:r>
        <w:t>Скриншот примера строки подключения представлен на рисунке 3.1:</w:t>
      </w:r>
    </w:p>
    <w:p w14:paraId="45BD8B8D" w14:textId="0061149B" w:rsidR="00115CB6" w:rsidRDefault="00115CB6" w:rsidP="00D27F83">
      <w:pPr>
        <w:pStyle w:val="440"/>
      </w:pPr>
      <w:r w:rsidRPr="00D27F83">
        <w:rPr>
          <w:lang w:eastAsia="en-US"/>
        </w:rPr>
        <w:drawing>
          <wp:inline distT="0" distB="0" distL="0" distR="0" wp14:anchorId="04140A0F" wp14:editId="0FD28DA9">
            <wp:extent cx="6154009" cy="49536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54009" cy="495369"/>
                    </a:xfrm>
                    <a:prstGeom prst="rect">
                      <a:avLst/>
                    </a:prstGeom>
                  </pic:spPr>
                </pic:pic>
              </a:graphicData>
            </a:graphic>
          </wp:inline>
        </w:drawing>
      </w:r>
    </w:p>
    <w:p w14:paraId="27603143" w14:textId="6532D1F1" w:rsidR="00115CB6" w:rsidRDefault="00115CB6" w:rsidP="00D27F83">
      <w:pPr>
        <w:pStyle w:val="afd"/>
      </w:pPr>
      <w:r>
        <w:t>Рисунок 3.1 – строка подключения к базе данных</w:t>
      </w:r>
    </w:p>
    <w:p w14:paraId="69ACF1CD" w14:textId="6EE2E26F" w:rsidR="00115CB6" w:rsidRDefault="00115CB6" w:rsidP="00A30EFF">
      <w:pPr>
        <w:pStyle w:val="a8"/>
      </w:pPr>
      <w:r>
        <w:t xml:space="preserve">Связь с базой данных позволит работать с таблицами Базы данных путём обращения к контексту базы данных и создания </w:t>
      </w:r>
      <w:r>
        <w:rPr>
          <w:lang w:val="en-US"/>
        </w:rPr>
        <w:t>LINQ</w:t>
      </w:r>
      <w:r w:rsidRPr="00115CB6">
        <w:t xml:space="preserve"> </w:t>
      </w:r>
      <w:r>
        <w:t xml:space="preserve">запросов с использованием </w:t>
      </w:r>
      <w:r>
        <w:rPr>
          <w:lang w:val="en-US"/>
        </w:rPr>
        <w:t>Entity</w:t>
      </w:r>
      <w:r w:rsidRPr="00115CB6">
        <w:t xml:space="preserve"> </w:t>
      </w:r>
      <w:r>
        <w:rPr>
          <w:lang w:val="en-US"/>
        </w:rPr>
        <w:t>Framework</w:t>
      </w:r>
      <w:r w:rsidRPr="00115CB6">
        <w:t>.</w:t>
      </w:r>
    </w:p>
    <w:p w14:paraId="1115A155" w14:textId="441A9894" w:rsidR="00A30EFF" w:rsidRDefault="00A30EFF" w:rsidP="00A30EFF">
      <w:pPr>
        <w:pStyle w:val="a8"/>
      </w:pPr>
      <w:r>
        <w:t xml:space="preserve">Для работы с базой данных созданы классы репозиториев, взаимодействующие с контекстом и позволяющие получать данные из Базы данных и добавлять их туда. </w:t>
      </w:r>
    </w:p>
    <w:p w14:paraId="4B5C2E4C" w14:textId="0A1E9B31" w:rsidR="00A30EFF" w:rsidRPr="00A30EFF" w:rsidRDefault="00A30EFF" w:rsidP="00A30EFF">
      <w:pPr>
        <w:pStyle w:val="a8"/>
      </w:pPr>
      <w:r>
        <w:t xml:space="preserve">Изначально имеется интерфейс </w:t>
      </w:r>
      <w:r>
        <w:rPr>
          <w:lang w:val="en-US"/>
        </w:rPr>
        <w:t>IRepository</w:t>
      </w:r>
      <w:r w:rsidRPr="00A30EFF">
        <w:t xml:space="preserve">, </w:t>
      </w:r>
      <w:r>
        <w:t xml:space="preserve">содержащий в себе сигнатуры основных методов манипуляции данными, а именно: получение всех объектов таблицы, получение по идентификатору, добавление, удаление, обновление объектов базы данных. Класс </w:t>
      </w:r>
      <w:r>
        <w:rPr>
          <w:lang w:val="en-US"/>
        </w:rPr>
        <w:t>Repository</w:t>
      </w:r>
      <w:r w:rsidRPr="00A30EFF">
        <w:t xml:space="preserve"> </w:t>
      </w:r>
      <w:r>
        <w:t xml:space="preserve">реализует эти методы. Наличие интерфейса и соответствующего ему класса с реализацией его методов необходимо для использования такого подхода, как </w:t>
      </w:r>
      <w:r>
        <w:rPr>
          <w:lang w:val="en-US"/>
        </w:rPr>
        <w:t>Dependency</w:t>
      </w:r>
      <w:r w:rsidRPr="00A30EFF">
        <w:t xml:space="preserve"> </w:t>
      </w:r>
      <w:r>
        <w:rPr>
          <w:lang w:val="en-US"/>
        </w:rPr>
        <w:t>Injection</w:t>
      </w:r>
      <w:r w:rsidRPr="00A30EFF">
        <w:t>.</w:t>
      </w:r>
    </w:p>
    <w:p w14:paraId="0DCC8454" w14:textId="4C6AFE04" w:rsidR="00A30EFF" w:rsidRPr="00A30EFF" w:rsidRDefault="00A30EFF" w:rsidP="00115CB6">
      <w:pPr>
        <w:pStyle w:val="a8"/>
        <w:spacing w:after="240"/>
      </w:pPr>
      <w:r>
        <w:t xml:space="preserve">Для создания специфичных для сущностей методов создаются отдельные интерфейсы, наследующиеся от базового </w:t>
      </w:r>
      <w:r>
        <w:rPr>
          <w:lang w:val="en-US"/>
        </w:rPr>
        <w:t>IRepository</w:t>
      </w:r>
      <w:r>
        <w:t xml:space="preserve"> и присущие им классы реализации, наследующиеся от базового </w:t>
      </w:r>
      <w:r>
        <w:rPr>
          <w:lang w:val="en-US"/>
        </w:rPr>
        <w:t>Repository</w:t>
      </w:r>
      <w:r>
        <w:t>.</w:t>
      </w:r>
    </w:p>
    <w:p w14:paraId="6C54EEBC" w14:textId="558BF6FE" w:rsidR="00115CB6" w:rsidRDefault="000D25BD" w:rsidP="00002964">
      <w:pPr>
        <w:pStyle w:val="ac"/>
        <w:outlineLvl w:val="2"/>
      </w:pPr>
      <w:bookmarkStart w:id="37" w:name="_Toc72351898"/>
      <w:r>
        <w:t>3.2.2</w:t>
      </w:r>
      <w:r w:rsidR="00115CB6">
        <w:t xml:space="preserve"> Маппинг</w:t>
      </w:r>
      <w:bookmarkEnd w:id="37"/>
      <w:r w:rsidR="00115CB6">
        <w:t xml:space="preserve"> </w:t>
      </w:r>
    </w:p>
    <w:p w14:paraId="26FA0FA1" w14:textId="2AE929DD" w:rsidR="004A3E67" w:rsidRPr="004A3E67" w:rsidRDefault="004A3E67" w:rsidP="004A3E67">
      <w:pPr>
        <w:pStyle w:val="a8"/>
      </w:pPr>
      <w:r w:rsidRPr="004A3E67">
        <w:t xml:space="preserve">Маппинг </w:t>
      </w:r>
      <w:r>
        <w:t xml:space="preserve">в проекте необходим для улучшения качества и количества кода путём проецирования одной модели на другую. Для маппинга использовался пакет </w:t>
      </w:r>
      <w:r>
        <w:rPr>
          <w:lang w:val="en-US"/>
        </w:rPr>
        <w:t>NuGet</w:t>
      </w:r>
      <w:r w:rsidRPr="004A3E67">
        <w:t xml:space="preserve"> </w:t>
      </w:r>
      <w:proofErr w:type="spellStart"/>
      <w:r>
        <w:rPr>
          <w:lang w:val="en-US"/>
        </w:rPr>
        <w:t>AutoMapper</w:t>
      </w:r>
      <w:proofErr w:type="spellEnd"/>
      <w:r w:rsidRPr="004A3E67">
        <w:t>.</w:t>
      </w:r>
    </w:p>
    <w:p w14:paraId="2AB3EE7D" w14:textId="50823D3F" w:rsidR="004A3E67" w:rsidRDefault="004A3E67" w:rsidP="004A3E67">
      <w:pPr>
        <w:pStyle w:val="a8"/>
      </w:pPr>
      <w:r>
        <w:t>Приведу пример использования маппинга в проекте.</w:t>
      </w:r>
    </w:p>
    <w:p w14:paraId="2F7487E2" w14:textId="3FAAE7DF" w:rsidR="004A3E67" w:rsidRDefault="004A3E67" w:rsidP="00D27F83">
      <w:pPr>
        <w:pStyle w:val="afc"/>
      </w:pPr>
      <w:r>
        <w:lastRenderedPageBreak/>
        <w:t>Возникают задачи получения объекта Пользователь и его данных. Сущность Пользователь хранит в себе определенные поля, включая поле «Пароль». Скриншот класса пользователя с основными полями представлен на рисунке 3.2:</w:t>
      </w:r>
    </w:p>
    <w:p w14:paraId="3F146A2D" w14:textId="78319F95" w:rsidR="004A3E67" w:rsidRDefault="004A3E67" w:rsidP="00D27F83">
      <w:pPr>
        <w:pStyle w:val="440"/>
      </w:pPr>
      <w:r w:rsidRPr="00D27F83">
        <w:rPr>
          <w:lang w:eastAsia="en-US"/>
        </w:rPr>
        <w:drawing>
          <wp:inline distT="0" distB="0" distL="0" distR="0" wp14:anchorId="22C414DC" wp14:editId="040C3E98">
            <wp:extent cx="2828400" cy="152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66880" cy="1544734"/>
                    </a:xfrm>
                    <a:prstGeom prst="rect">
                      <a:avLst/>
                    </a:prstGeom>
                  </pic:spPr>
                </pic:pic>
              </a:graphicData>
            </a:graphic>
          </wp:inline>
        </w:drawing>
      </w:r>
    </w:p>
    <w:p w14:paraId="784C8896" w14:textId="1E48D240" w:rsidR="004A3E67" w:rsidRDefault="004A3E67" w:rsidP="00D27F83">
      <w:pPr>
        <w:pStyle w:val="afd"/>
      </w:pPr>
      <w:r>
        <w:t>Рисунок 3.2 – класс пользователя</w:t>
      </w:r>
    </w:p>
    <w:p w14:paraId="6AB6AF2C" w14:textId="1EF62646" w:rsidR="004A3E67" w:rsidRDefault="004A3E67" w:rsidP="00D27F83">
      <w:pPr>
        <w:pStyle w:val="afc"/>
      </w:pPr>
      <w:r>
        <w:t xml:space="preserve">Небезопасно при каждом запросе к данным пользователя возвращать пароль. Для этого настраивается класс ответа, на который потом будет проецироваться класс сущности. Класс ответа, соответствующий сущности, </w:t>
      </w:r>
      <w:proofErr w:type="gramStart"/>
      <w:r>
        <w:t>называется</w:t>
      </w:r>
      <w:proofErr w:type="gramEnd"/>
      <w:r>
        <w:t xml:space="preserve"> как сущность, но в конце добавляется постфикс </w:t>
      </w:r>
      <w:r w:rsidRPr="004A3E67">
        <w:t>“</w:t>
      </w:r>
      <w:r>
        <w:rPr>
          <w:lang w:val="en-US"/>
        </w:rPr>
        <w:t>Response</w:t>
      </w:r>
      <w:r w:rsidRPr="004A3E67">
        <w:t xml:space="preserve">”. </w:t>
      </w:r>
      <w:r>
        <w:t>Пример класса ответа представлен на рисунке 3.3:</w:t>
      </w:r>
    </w:p>
    <w:p w14:paraId="64270AE4" w14:textId="087C5CC3" w:rsidR="004A3E67" w:rsidRDefault="004A3E67" w:rsidP="00D27F83">
      <w:pPr>
        <w:pStyle w:val="440"/>
      </w:pPr>
      <w:r w:rsidRPr="00D27F83">
        <w:rPr>
          <w:lang w:eastAsia="en-US"/>
        </w:rPr>
        <w:drawing>
          <wp:inline distT="0" distB="0" distL="0" distR="0" wp14:anchorId="4EEAB3D9" wp14:editId="1D027230">
            <wp:extent cx="3191320" cy="158137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191320" cy="1581371"/>
                    </a:xfrm>
                    <a:prstGeom prst="rect">
                      <a:avLst/>
                    </a:prstGeom>
                  </pic:spPr>
                </pic:pic>
              </a:graphicData>
            </a:graphic>
          </wp:inline>
        </w:drawing>
      </w:r>
    </w:p>
    <w:p w14:paraId="25FF6415" w14:textId="471037D5" w:rsidR="004A3E67" w:rsidRDefault="004A3E67" w:rsidP="00D27F83">
      <w:pPr>
        <w:pStyle w:val="afd"/>
      </w:pPr>
      <w:r>
        <w:t>Рисунок 3.3 – класс ответа</w:t>
      </w:r>
    </w:p>
    <w:p w14:paraId="543ACBC2" w14:textId="355F32D3" w:rsidR="004A3E67" w:rsidRDefault="004A3E67" w:rsidP="004A3E67">
      <w:pPr>
        <w:pStyle w:val="a8"/>
      </w:pPr>
      <w:r>
        <w:t xml:space="preserve">Здесь определены поля, которые </w:t>
      </w:r>
      <w:r w:rsidR="00B924C8">
        <w:t>будут возвращаться при запросах, подразумевающих получение сущности пользователя. Поле с паролем не включено в ответ.</w:t>
      </w:r>
    </w:p>
    <w:p w14:paraId="202DAAA9" w14:textId="1F651DD5" w:rsidR="00B924C8" w:rsidRDefault="00B924C8" w:rsidP="00D27F83">
      <w:pPr>
        <w:pStyle w:val="afc"/>
      </w:pPr>
      <w:r>
        <w:t>После этого настраивается профиль маппинга. Здесь указывается, какой класс соответствует какому классу. Пример класса профиля указан на рисунке 3.4:</w:t>
      </w:r>
    </w:p>
    <w:p w14:paraId="7BB4D4EB" w14:textId="00A48A16" w:rsidR="00B924C8" w:rsidRDefault="000D25BD" w:rsidP="00DF48A3">
      <w:pPr>
        <w:pStyle w:val="440"/>
      </w:pPr>
      <w:r w:rsidRPr="000D25BD">
        <w:rPr>
          <w:lang w:eastAsia="en-US"/>
        </w:rPr>
        <w:drawing>
          <wp:inline distT="0" distB="0" distL="0" distR="0" wp14:anchorId="435214F4" wp14:editId="15A59133">
            <wp:extent cx="3840480" cy="1711808"/>
            <wp:effectExtent l="0" t="0" r="7620" b="317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51299" cy="1716630"/>
                    </a:xfrm>
                    <a:prstGeom prst="rect">
                      <a:avLst/>
                    </a:prstGeom>
                  </pic:spPr>
                </pic:pic>
              </a:graphicData>
            </a:graphic>
          </wp:inline>
        </w:drawing>
      </w:r>
    </w:p>
    <w:p w14:paraId="6485424A" w14:textId="479A25E4" w:rsidR="00B924C8" w:rsidRDefault="00B924C8" w:rsidP="00D27F83">
      <w:pPr>
        <w:pStyle w:val="afd"/>
      </w:pPr>
      <w:r>
        <w:t>Рисунок 3.4 – класс профиля</w:t>
      </w:r>
    </w:p>
    <w:p w14:paraId="7FAC8A0C" w14:textId="20A5B8F8" w:rsidR="00B924C8" w:rsidRDefault="00B924C8" w:rsidP="00D27F83">
      <w:pPr>
        <w:pStyle w:val="afc"/>
      </w:pPr>
      <w:r>
        <w:lastRenderedPageBreak/>
        <w:t>В самом классе маппера происходит конфигурация маппера с использованием профиля маппинга. Пример класса маппера отображен на рисунке 3.5:</w:t>
      </w:r>
    </w:p>
    <w:p w14:paraId="10B5D8F0" w14:textId="4032595C" w:rsidR="00B924C8" w:rsidRDefault="00B924C8" w:rsidP="00D27F83">
      <w:pPr>
        <w:pStyle w:val="440"/>
      </w:pPr>
      <w:r w:rsidRPr="00D27F83">
        <w:rPr>
          <w:lang w:eastAsia="en-US"/>
        </w:rPr>
        <w:drawing>
          <wp:inline distT="0" distB="0" distL="0" distR="0" wp14:anchorId="33510279" wp14:editId="50FD8350">
            <wp:extent cx="4351124" cy="1616659"/>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389938" cy="1631080"/>
                    </a:xfrm>
                    <a:prstGeom prst="rect">
                      <a:avLst/>
                    </a:prstGeom>
                  </pic:spPr>
                </pic:pic>
              </a:graphicData>
            </a:graphic>
          </wp:inline>
        </w:drawing>
      </w:r>
    </w:p>
    <w:p w14:paraId="5D4405C2" w14:textId="0FF684B6" w:rsidR="00B924C8" w:rsidRDefault="00B924C8" w:rsidP="00D27F83">
      <w:pPr>
        <w:pStyle w:val="afd"/>
      </w:pPr>
      <w:r>
        <w:t>Рисунок 3.5 – маппер</w:t>
      </w:r>
    </w:p>
    <w:p w14:paraId="7F4DF289" w14:textId="1775DAB7" w:rsidR="00B924C8" w:rsidRDefault="00B924C8" w:rsidP="00D27F83">
      <w:pPr>
        <w:pStyle w:val="afc"/>
      </w:pPr>
      <w:r>
        <w:t>В классе обработчика происходит маппинг запроса, в результате которого данные запроса преобразуются в необходимый тип сущности, который обрабатывается методами репозитория для манипуляции данными с базой данных. Пример метода обработки запроса с использованием маппинга представлен на рисунке 3.6:</w:t>
      </w:r>
    </w:p>
    <w:p w14:paraId="156BE2D8" w14:textId="25395CD8" w:rsidR="00B924C8" w:rsidRDefault="00B924C8" w:rsidP="00DF48A3">
      <w:pPr>
        <w:pStyle w:val="440"/>
      </w:pPr>
      <w:r w:rsidRPr="00B924C8">
        <w:rPr>
          <w:lang w:eastAsia="en-US"/>
        </w:rPr>
        <w:drawing>
          <wp:inline distT="0" distB="0" distL="0" distR="0" wp14:anchorId="24AB7EC5" wp14:editId="402BC054">
            <wp:extent cx="6372225" cy="2041525"/>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372225" cy="2041525"/>
                    </a:xfrm>
                    <a:prstGeom prst="rect">
                      <a:avLst/>
                    </a:prstGeom>
                  </pic:spPr>
                </pic:pic>
              </a:graphicData>
            </a:graphic>
          </wp:inline>
        </w:drawing>
      </w:r>
    </w:p>
    <w:p w14:paraId="66EA3456" w14:textId="21702226" w:rsidR="00B924C8" w:rsidRDefault="00B924C8" w:rsidP="00D27F83">
      <w:pPr>
        <w:pStyle w:val="afd"/>
      </w:pPr>
      <w:r>
        <w:t>Рисунок 3.6 – использование маппера</w:t>
      </w:r>
    </w:p>
    <w:p w14:paraId="65DAC280" w14:textId="3BAC08EF" w:rsidR="00B924C8" w:rsidRDefault="00B924C8" w:rsidP="00B924C8">
      <w:pPr>
        <w:pStyle w:val="a8"/>
      </w:pPr>
      <w:r>
        <w:t>В данном методе объект с данными пользователя, отправленный для создания нового экземпляра, с помощью маппера преобразуется в тип сущности пользователя, и методом репозитория добавляется новый объект в базу данных, а после этого маппер преобразует новый объект в форму, соответствующую ответу на запрос.</w:t>
      </w:r>
    </w:p>
    <w:p w14:paraId="1F54654A" w14:textId="2F9BE737" w:rsidR="00B924C8" w:rsidRDefault="003346DC" w:rsidP="003346DC">
      <w:pPr>
        <w:pStyle w:val="a8"/>
        <w:spacing w:after="240"/>
      </w:pPr>
      <w:r>
        <w:t>Таким образом, маппинг является важной частью при создании безопасного, быстрого и компактного приложения.</w:t>
      </w:r>
    </w:p>
    <w:p w14:paraId="0B02043F" w14:textId="4D052DE3" w:rsidR="003346DC" w:rsidRPr="003346DC" w:rsidRDefault="003346DC" w:rsidP="00002964">
      <w:pPr>
        <w:pStyle w:val="ac"/>
        <w:outlineLvl w:val="2"/>
      </w:pPr>
      <w:bookmarkStart w:id="38" w:name="_Toc72351899"/>
      <w:r w:rsidRPr="003346DC">
        <w:t xml:space="preserve">3.2.3 </w:t>
      </w:r>
      <w:r w:rsidRPr="003346DC">
        <w:rPr>
          <w:lang w:val="en-US"/>
        </w:rPr>
        <w:t>Dependency</w:t>
      </w:r>
      <w:r w:rsidRPr="003346DC">
        <w:t xml:space="preserve"> </w:t>
      </w:r>
      <w:r w:rsidRPr="003346DC">
        <w:rPr>
          <w:lang w:val="en-US"/>
        </w:rPr>
        <w:t>injection</w:t>
      </w:r>
      <w:bookmarkEnd w:id="38"/>
    </w:p>
    <w:p w14:paraId="669AEAC6" w14:textId="7AB95EA6" w:rsidR="00B924C8" w:rsidRDefault="003346DC" w:rsidP="003346DC">
      <w:pPr>
        <w:pStyle w:val="a8"/>
      </w:pPr>
      <w:r w:rsidRPr="003346DC">
        <w:t>Dependency Injection – это программный шаблон, который реализует принцип объектно-ориентированного программирования "Инверсия управления (</w:t>
      </w:r>
      <w:proofErr w:type="spellStart"/>
      <w:r w:rsidRPr="003346DC">
        <w:t>Inversion</w:t>
      </w:r>
      <w:proofErr w:type="spellEnd"/>
      <w:r w:rsidRPr="003346DC">
        <w:t xml:space="preserve"> </w:t>
      </w:r>
      <w:proofErr w:type="spellStart"/>
      <w:r w:rsidRPr="003346DC">
        <w:t>Of</w:t>
      </w:r>
      <w:proofErr w:type="spellEnd"/>
      <w:r w:rsidRPr="003346DC">
        <w:t xml:space="preserve"> </w:t>
      </w:r>
      <w:proofErr w:type="spellStart"/>
      <w:r w:rsidRPr="003346DC">
        <w:t>Control</w:t>
      </w:r>
      <w:proofErr w:type="spellEnd"/>
      <w:r w:rsidRPr="003346DC">
        <w:t xml:space="preserve">)". Реализация этого шаблона подразумевает снижения "связанности кода", </w:t>
      </w:r>
      <w:r w:rsidRPr="003346DC">
        <w:lastRenderedPageBreak/>
        <w:t>соответственно, получается код, который легче использовать повторно и сопровождать, то есть, изменение компонент одной части приложения не вызывает ошибок в другой части или необходимости значительных каскадных изменений.</w:t>
      </w:r>
    </w:p>
    <w:p w14:paraId="3470FD71" w14:textId="6D56F403" w:rsidR="003346DC" w:rsidRDefault="003346DC" w:rsidP="00D27F83">
      <w:pPr>
        <w:pStyle w:val="afc"/>
      </w:pPr>
      <w:r>
        <w:t xml:space="preserve">Данный подход играет большую роль в проекте. Он используется при работе с репозиториями, позволяющими работать с данными базы данных. После создания интерфейсов и соответствующим им реализаций, зависимости добавляются в классе </w:t>
      </w:r>
      <w:r>
        <w:rPr>
          <w:lang w:val="en-US"/>
        </w:rPr>
        <w:t>Startup</w:t>
      </w:r>
      <w:r w:rsidRPr="003346DC">
        <w:t>.</w:t>
      </w:r>
      <w:r>
        <w:rPr>
          <w:lang w:val="en-US"/>
        </w:rPr>
        <w:t>cs</w:t>
      </w:r>
      <w:r>
        <w:t xml:space="preserve"> при конфигурации сервисов с помощью метода </w:t>
      </w:r>
      <w:proofErr w:type="spellStart"/>
      <w:proofErr w:type="gramStart"/>
      <w:r w:rsidRPr="003346DC">
        <w:t>AddTransient</w:t>
      </w:r>
      <w:proofErr w:type="spellEnd"/>
      <w:r w:rsidRPr="003346DC">
        <w:t>&lt;</w:t>
      </w:r>
      <w:proofErr w:type="gramEnd"/>
      <w:r w:rsidRPr="003346DC">
        <w:t xml:space="preserve">&gt;() или </w:t>
      </w:r>
      <w:proofErr w:type="spellStart"/>
      <w:r w:rsidRPr="003346DC">
        <w:t>AddScoped</w:t>
      </w:r>
      <w:proofErr w:type="spellEnd"/>
      <w:r w:rsidRPr="003346DC">
        <w:t xml:space="preserve">&lt;&gt;(). </w:t>
      </w:r>
      <w:r>
        <w:t>Скриншот об</w:t>
      </w:r>
      <w:r w:rsidR="00A05BFF">
        <w:t>ъ</w:t>
      </w:r>
      <w:r>
        <w:t xml:space="preserve">явления зависимостей представлен на рисунке 3.7: </w:t>
      </w:r>
    </w:p>
    <w:p w14:paraId="4C575E92" w14:textId="4240B2B6" w:rsidR="003346DC" w:rsidRDefault="003346DC" w:rsidP="00DF48A3">
      <w:pPr>
        <w:pStyle w:val="440"/>
      </w:pPr>
      <w:r w:rsidRPr="003346DC">
        <w:rPr>
          <w:lang w:eastAsia="en-US"/>
        </w:rPr>
        <w:drawing>
          <wp:inline distT="0" distB="0" distL="0" distR="0" wp14:anchorId="4714C59C" wp14:editId="536D5C38">
            <wp:extent cx="3111690" cy="913700"/>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10255" cy="942642"/>
                    </a:xfrm>
                    <a:prstGeom prst="rect">
                      <a:avLst/>
                    </a:prstGeom>
                  </pic:spPr>
                </pic:pic>
              </a:graphicData>
            </a:graphic>
          </wp:inline>
        </w:drawing>
      </w:r>
    </w:p>
    <w:p w14:paraId="4ED3F0FD" w14:textId="77777777" w:rsidR="003346DC" w:rsidRDefault="003346DC" w:rsidP="00D27F83">
      <w:pPr>
        <w:pStyle w:val="afd"/>
      </w:pPr>
      <w:r>
        <w:t>Рисунок 3.6 – использование маппера</w:t>
      </w:r>
    </w:p>
    <w:p w14:paraId="5B340406" w14:textId="6F5ABB16" w:rsidR="003346DC" w:rsidRDefault="00A05BFF" w:rsidP="00002964">
      <w:pPr>
        <w:pStyle w:val="ac"/>
        <w:outlineLvl w:val="2"/>
      </w:pPr>
      <w:bookmarkStart w:id="39" w:name="_Toc72351900"/>
      <w:r w:rsidRPr="00A05BFF">
        <w:t>3.2.4 Обработчики запросов</w:t>
      </w:r>
      <w:bookmarkEnd w:id="39"/>
    </w:p>
    <w:p w14:paraId="48CAD756" w14:textId="6B7CC6F9" w:rsidR="00A05BFF" w:rsidRDefault="00A05BFF" w:rsidP="003346DC">
      <w:pPr>
        <w:pStyle w:val="a8"/>
      </w:pPr>
      <w:r>
        <w:t xml:space="preserve">Обработчики запросов – ключевые элементы при создании </w:t>
      </w:r>
      <w:r>
        <w:rPr>
          <w:lang w:val="en-US"/>
        </w:rPr>
        <w:t>API</w:t>
      </w:r>
      <w:r w:rsidRPr="00A05BFF">
        <w:t xml:space="preserve">. </w:t>
      </w:r>
      <w:r>
        <w:t xml:space="preserve">Они позволяют обеспечить обработку запросов, использовать по назначению тело или параметры запроса. </w:t>
      </w:r>
    </w:p>
    <w:p w14:paraId="2CEA3C57" w14:textId="0E7D5287" w:rsidR="00A05BFF" w:rsidRDefault="00A05BFF" w:rsidP="003346DC">
      <w:pPr>
        <w:pStyle w:val="a8"/>
      </w:pPr>
      <w:r>
        <w:t xml:space="preserve">В проекте работа с телом запроса при </w:t>
      </w:r>
      <w:r>
        <w:rPr>
          <w:lang w:val="en-US"/>
        </w:rPr>
        <w:t>POST</w:t>
      </w:r>
      <w:r w:rsidRPr="00A05BFF">
        <w:t xml:space="preserve"> </w:t>
      </w:r>
      <w:r>
        <w:t>запросах происходит при помощи команд (</w:t>
      </w:r>
      <w:r>
        <w:rPr>
          <w:lang w:val="en-US"/>
        </w:rPr>
        <w:t>command</w:t>
      </w:r>
      <w:r>
        <w:t xml:space="preserve">), работа с фильтрацией при </w:t>
      </w:r>
      <w:r>
        <w:rPr>
          <w:lang w:val="en-US"/>
        </w:rPr>
        <w:t>GET</w:t>
      </w:r>
      <w:r w:rsidRPr="00A05BFF">
        <w:t xml:space="preserve"> </w:t>
      </w:r>
      <w:r>
        <w:t xml:space="preserve">запросах с параметрами происходит при помощи запроса </w:t>
      </w:r>
      <w:r w:rsidRPr="00A05BFF">
        <w:t>(</w:t>
      </w:r>
      <w:r>
        <w:rPr>
          <w:lang w:val="en-US"/>
        </w:rPr>
        <w:t>query</w:t>
      </w:r>
      <w:r w:rsidRPr="00A05BFF">
        <w:t xml:space="preserve">). </w:t>
      </w:r>
      <w:r>
        <w:t xml:space="preserve">Они реализуют интерфейс </w:t>
      </w:r>
      <w:proofErr w:type="spellStart"/>
      <w:proofErr w:type="gramStart"/>
      <w:r>
        <w:rPr>
          <w:lang w:val="en-US"/>
        </w:rPr>
        <w:t>IRequest</w:t>
      </w:r>
      <w:proofErr w:type="spellEnd"/>
      <w:r w:rsidRPr="00806E2C">
        <w:t>&lt;</w:t>
      </w:r>
      <w:proofErr w:type="gramEnd"/>
      <w:r w:rsidRPr="00806E2C">
        <w:t>&gt;.</w:t>
      </w:r>
    </w:p>
    <w:p w14:paraId="3031C256" w14:textId="062CA8FB" w:rsidR="00A05BFF" w:rsidRPr="00A05BFF" w:rsidRDefault="00A05BFF" w:rsidP="00D27F83">
      <w:pPr>
        <w:pStyle w:val="afc"/>
      </w:pPr>
      <w:r>
        <w:t xml:space="preserve">Сам класс запроса реализует интерфейс </w:t>
      </w:r>
      <w:proofErr w:type="spellStart"/>
      <w:proofErr w:type="gramStart"/>
      <w:r>
        <w:rPr>
          <w:lang w:val="en-US"/>
        </w:rPr>
        <w:t>IRequestHandler</w:t>
      </w:r>
      <w:proofErr w:type="spellEnd"/>
      <w:r w:rsidRPr="00A05BFF">
        <w:t>&lt;</w:t>
      </w:r>
      <w:proofErr w:type="gramEnd"/>
      <w:r w:rsidRPr="00A05BFF">
        <w:t>&gt;,</w:t>
      </w:r>
      <w:r>
        <w:t xml:space="preserve"> использующий в качестве </w:t>
      </w:r>
      <w:r w:rsidRPr="00A05BFF">
        <w:t xml:space="preserve"> </w:t>
      </w:r>
      <w:r>
        <w:t>параметров типа класс команды (или запроса) и класс ответа (</w:t>
      </w:r>
      <w:r>
        <w:rPr>
          <w:lang w:val="en-US"/>
        </w:rPr>
        <w:t>response</w:t>
      </w:r>
      <w:r w:rsidRPr="00A05BFF">
        <w:t>).</w:t>
      </w:r>
      <w:r>
        <w:t xml:space="preserve"> Обязателен для реализации метод </w:t>
      </w:r>
      <w:r>
        <w:rPr>
          <w:lang w:val="en-US"/>
        </w:rPr>
        <w:t>Handle</w:t>
      </w:r>
      <w:r w:rsidRPr="00A05BFF">
        <w:t xml:space="preserve">, </w:t>
      </w:r>
      <w:r>
        <w:t>в который передаются данные запроса. В методе происходит маппинг данных запроса и манипуляция данными с использованием классов репозитория. Пример класса обработчика по созданию нового пользователя представлен на рисунке 3.7:</w:t>
      </w:r>
    </w:p>
    <w:p w14:paraId="200185B7" w14:textId="55099DA7" w:rsidR="00A05BFF" w:rsidRDefault="00A05BFF" w:rsidP="00DF48A3">
      <w:pPr>
        <w:pStyle w:val="440"/>
      </w:pPr>
      <w:r w:rsidRPr="00A05BFF">
        <w:rPr>
          <w:lang w:eastAsia="en-US"/>
        </w:rPr>
        <w:drawing>
          <wp:inline distT="0" distB="0" distL="0" distR="0" wp14:anchorId="6CF1EC80" wp14:editId="3BD0712A">
            <wp:extent cx="4705350" cy="259626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16559" cy="2602450"/>
                    </a:xfrm>
                    <a:prstGeom prst="rect">
                      <a:avLst/>
                    </a:prstGeom>
                  </pic:spPr>
                </pic:pic>
              </a:graphicData>
            </a:graphic>
          </wp:inline>
        </w:drawing>
      </w:r>
    </w:p>
    <w:p w14:paraId="75737CDE" w14:textId="0513E2F6" w:rsidR="00A05BFF" w:rsidRDefault="00A05BFF" w:rsidP="00D27F83">
      <w:pPr>
        <w:pStyle w:val="afd"/>
      </w:pPr>
      <w:r>
        <w:t>Рисунок 3.7 – класс обработчика</w:t>
      </w:r>
    </w:p>
    <w:p w14:paraId="7EA075A9" w14:textId="707A9560" w:rsidR="00A05BFF" w:rsidRDefault="00712DD2" w:rsidP="00D27F83">
      <w:pPr>
        <w:pStyle w:val="afc"/>
      </w:pPr>
      <w:r>
        <w:lastRenderedPageBreak/>
        <w:t xml:space="preserve">В проекте </w:t>
      </w:r>
      <w:r>
        <w:rPr>
          <w:lang w:val="en-US"/>
        </w:rPr>
        <w:t>API</w:t>
      </w:r>
      <w:r w:rsidRPr="00712DD2">
        <w:t xml:space="preserve"> </w:t>
      </w:r>
      <w:r>
        <w:t xml:space="preserve">в классе </w:t>
      </w:r>
      <w:r>
        <w:rPr>
          <w:lang w:val="en-US"/>
        </w:rPr>
        <w:t>Startup</w:t>
      </w:r>
      <w:r w:rsidRPr="00712DD2">
        <w:t>.</w:t>
      </w:r>
      <w:r>
        <w:rPr>
          <w:lang w:val="en-US"/>
        </w:rPr>
        <w:t>cs</w:t>
      </w:r>
      <w:r w:rsidRPr="00712DD2">
        <w:t xml:space="preserve"> </w:t>
      </w:r>
      <w:r>
        <w:t>при конфигур</w:t>
      </w:r>
      <w:r w:rsidR="000D25BD">
        <w:t>ации сервисов, при использовании</w:t>
      </w:r>
      <w:r>
        <w:t xml:space="preserve"> пакета </w:t>
      </w:r>
      <w:r>
        <w:rPr>
          <w:lang w:val="en-US"/>
        </w:rPr>
        <w:t>NuGet</w:t>
      </w:r>
      <w:r w:rsidRPr="00712DD2">
        <w:t xml:space="preserve"> </w:t>
      </w:r>
      <w:proofErr w:type="spellStart"/>
      <w:r>
        <w:rPr>
          <w:lang w:val="en-US"/>
        </w:rPr>
        <w:t>MediatR</w:t>
      </w:r>
      <w:proofErr w:type="spellEnd"/>
      <w:r w:rsidRPr="00712DD2">
        <w:t xml:space="preserve"> </w:t>
      </w:r>
      <w:r>
        <w:t>регистрируются обработчики запросов, как на рисунке 3.8:</w:t>
      </w:r>
    </w:p>
    <w:p w14:paraId="15E1E501" w14:textId="2AAE066F" w:rsidR="00712DD2" w:rsidRDefault="00712DD2" w:rsidP="00DF48A3">
      <w:pPr>
        <w:pStyle w:val="440"/>
      </w:pPr>
      <w:r w:rsidRPr="00712DD2">
        <w:rPr>
          <w:lang w:eastAsia="en-US"/>
        </w:rPr>
        <w:drawing>
          <wp:inline distT="0" distB="0" distL="0" distR="0" wp14:anchorId="7139A4D7" wp14:editId="4B75C81D">
            <wp:extent cx="5096586" cy="724001"/>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96586" cy="724001"/>
                    </a:xfrm>
                    <a:prstGeom prst="rect">
                      <a:avLst/>
                    </a:prstGeom>
                  </pic:spPr>
                </pic:pic>
              </a:graphicData>
            </a:graphic>
          </wp:inline>
        </w:drawing>
      </w:r>
    </w:p>
    <w:p w14:paraId="161B1E19" w14:textId="0BFED3FE" w:rsidR="00712DD2" w:rsidRDefault="00712DD2" w:rsidP="00D27F83">
      <w:pPr>
        <w:pStyle w:val="afd"/>
      </w:pPr>
      <w:r>
        <w:t>Рисунок 3.8 – регистрация обработчиков</w:t>
      </w:r>
    </w:p>
    <w:p w14:paraId="66949323" w14:textId="4B3528B6" w:rsidR="00712DD2" w:rsidRDefault="00712DD2" w:rsidP="00D27F83">
      <w:pPr>
        <w:pStyle w:val="afc"/>
      </w:pPr>
      <w:r>
        <w:t xml:space="preserve">После этого с помощью метода </w:t>
      </w:r>
      <w:proofErr w:type="gramStart"/>
      <w:r>
        <w:rPr>
          <w:lang w:val="en-US"/>
        </w:rPr>
        <w:t>Send</w:t>
      </w:r>
      <w:r w:rsidRPr="00712DD2">
        <w:t>(</w:t>
      </w:r>
      <w:proofErr w:type="gramEnd"/>
      <w:r w:rsidRPr="00712DD2">
        <w:t>)</w:t>
      </w:r>
      <w:r>
        <w:t xml:space="preserve"> медиатор отправляет соответствующий запрос в обработчике</w:t>
      </w:r>
      <w:r w:rsidRPr="00712DD2">
        <w:t xml:space="preserve"> </w:t>
      </w:r>
      <w:r>
        <w:t>в контроллере. Пример обработчика запроса по добавлению нового пользователя в базу данных представлен на рисунке 3.9:</w:t>
      </w:r>
    </w:p>
    <w:p w14:paraId="35CFD4BA" w14:textId="7830B883" w:rsidR="00712DD2" w:rsidRDefault="00712DD2" w:rsidP="00DF48A3">
      <w:pPr>
        <w:pStyle w:val="440"/>
      </w:pPr>
      <w:r w:rsidRPr="00712DD2">
        <w:rPr>
          <w:lang w:eastAsia="en-US"/>
        </w:rPr>
        <w:drawing>
          <wp:inline distT="0" distB="0" distL="0" distR="0" wp14:anchorId="00237740" wp14:editId="247BD888">
            <wp:extent cx="5678652" cy="1122026"/>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697100" cy="1125671"/>
                    </a:xfrm>
                    <a:prstGeom prst="rect">
                      <a:avLst/>
                    </a:prstGeom>
                  </pic:spPr>
                </pic:pic>
              </a:graphicData>
            </a:graphic>
          </wp:inline>
        </w:drawing>
      </w:r>
    </w:p>
    <w:p w14:paraId="0120B2EC" w14:textId="55E8A5FE" w:rsidR="00712DD2" w:rsidRDefault="00712DD2" w:rsidP="00D27F83">
      <w:pPr>
        <w:pStyle w:val="afd"/>
      </w:pPr>
      <w:r>
        <w:t>Рисунок 3.9 – добавление нового пользователя в контроллере</w:t>
      </w:r>
    </w:p>
    <w:p w14:paraId="5167B9F0" w14:textId="0E4F35D2" w:rsidR="00712DD2" w:rsidRDefault="00806E2C" w:rsidP="00002964">
      <w:pPr>
        <w:pStyle w:val="af4"/>
        <w:outlineLvl w:val="2"/>
      </w:pPr>
      <w:bookmarkStart w:id="40" w:name="_Toc72351901"/>
      <w:r w:rsidRPr="00806E2C">
        <w:t>3.2.6 Реализация аутентификации</w:t>
      </w:r>
      <w:bookmarkEnd w:id="40"/>
    </w:p>
    <w:p w14:paraId="2C604708" w14:textId="1188F9D6" w:rsidR="00806E2C" w:rsidRDefault="00806E2C" w:rsidP="00806E2C">
      <w:pPr>
        <w:pStyle w:val="a8"/>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 xml:space="preserve">JSON Web </w:t>
      </w:r>
      <w:proofErr w:type="spellStart"/>
      <w:r w:rsidRPr="00806E2C">
        <w:rPr>
          <w:spacing w:val="-1"/>
        </w:rPr>
        <w:t>Tokens</w:t>
      </w:r>
      <w:proofErr w:type="spellEnd"/>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прочитать.</w:t>
      </w:r>
    </w:p>
    <w:p w14:paraId="58FDD07D" w14:textId="6528C792" w:rsidR="00806E2C" w:rsidRDefault="00806E2C" w:rsidP="00806E2C">
      <w:pPr>
        <w:pStyle w:val="a8"/>
      </w:pPr>
      <w:r>
        <w:t>JWT-токен состоит из трех частей:</w:t>
      </w:r>
    </w:p>
    <w:p w14:paraId="17D6564E" w14:textId="153BEAE3" w:rsidR="00806E2C" w:rsidRDefault="00806E2C" w:rsidP="00806E2C">
      <w:pPr>
        <w:pStyle w:val="a0"/>
      </w:pPr>
      <w:r>
        <w:t>Header - объект JSON, который содержит информацию о типе токена и алгоритме его шифрования;</w:t>
      </w:r>
    </w:p>
    <w:p w14:paraId="3064BB87" w14:textId="0A921C19" w:rsidR="00806E2C" w:rsidRDefault="00806E2C" w:rsidP="00806E2C">
      <w:pPr>
        <w:pStyle w:val="a0"/>
      </w:pPr>
      <w:r>
        <w:t>Payload - объект JSON, который содержит данные, нужные для авторизации пользователя;</w:t>
      </w:r>
    </w:p>
    <w:p w14:paraId="4EE53C2A" w14:textId="2E67C3AD" w:rsidR="00806E2C" w:rsidRDefault="00806E2C" w:rsidP="00806E2C">
      <w:pPr>
        <w:pStyle w:val="a0"/>
      </w:pPr>
      <w:r>
        <w:t xml:space="preserve">Signature - строка, которая создается с помощью секретного кода, </w:t>
      </w:r>
      <w:proofErr w:type="spellStart"/>
      <w:r>
        <w:t>Headera</w:t>
      </w:r>
      <w:proofErr w:type="spellEnd"/>
      <w:r>
        <w:t xml:space="preserve"> и Payload. Эта строка служит для верификации токена.</w:t>
      </w:r>
    </w:p>
    <w:p w14:paraId="5DCA98E4" w14:textId="148569F5" w:rsidR="00806E2C" w:rsidRDefault="00806E2C" w:rsidP="00D27F83">
      <w:pPr>
        <w:pStyle w:val="afc"/>
      </w:pPr>
      <w:r>
        <w:t xml:space="preserve">В проекте </w:t>
      </w:r>
      <w:r>
        <w:rPr>
          <w:lang w:val="en-US"/>
        </w:rPr>
        <w:t>JWT</w:t>
      </w:r>
      <w:r>
        <w:t>-аутентификация реализовывалась с использованием классов, указанных на рисунке 3.10:</w:t>
      </w:r>
    </w:p>
    <w:p w14:paraId="5D3EA5F5" w14:textId="0E2F347E" w:rsidR="00806E2C" w:rsidRDefault="00806E2C" w:rsidP="00DF48A3">
      <w:pPr>
        <w:pStyle w:val="440"/>
      </w:pPr>
      <w:r w:rsidRPr="00806E2C">
        <w:rPr>
          <w:lang w:eastAsia="en-US"/>
        </w:rPr>
        <w:lastRenderedPageBreak/>
        <w:drawing>
          <wp:inline distT="0" distB="0" distL="0" distR="0" wp14:anchorId="3B963257" wp14:editId="0C161A56">
            <wp:extent cx="2276793" cy="1571844"/>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76793" cy="1571844"/>
                    </a:xfrm>
                    <a:prstGeom prst="rect">
                      <a:avLst/>
                    </a:prstGeom>
                  </pic:spPr>
                </pic:pic>
              </a:graphicData>
            </a:graphic>
          </wp:inline>
        </w:drawing>
      </w:r>
    </w:p>
    <w:p w14:paraId="43FD7EF2" w14:textId="31215753" w:rsidR="00806E2C" w:rsidRDefault="00806E2C" w:rsidP="00D27F83">
      <w:pPr>
        <w:pStyle w:val="afd"/>
      </w:pPr>
      <w:r>
        <w:t>Рисунок 3.10 – классы аутентификации</w:t>
      </w:r>
    </w:p>
    <w:p w14:paraId="671FD75A" w14:textId="6429D872" w:rsidR="00806E2C" w:rsidRDefault="00806E2C" w:rsidP="00D27F83">
      <w:pPr>
        <w:pStyle w:val="afc"/>
      </w:pPr>
      <w:r>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00E54FB7" w:rsidRPr="00E54FB7">
        <w:t xml:space="preserve"> </w:t>
      </w:r>
      <w:r w:rsidR="00E54FB7">
        <w:t>или создать собственный атрибут с аналогичной целью</w:t>
      </w:r>
      <w:r w:rsidRPr="00806E2C">
        <w:t>.</w:t>
      </w:r>
      <w:r w:rsidR="00E54FB7">
        <w:t xml:space="preserve"> В своем проекте я создал собственный атрибут. Для этого создаётся класс, наследуемый от класса </w:t>
      </w:r>
      <w:r w:rsidR="00E54FB7" w:rsidRPr="00E54FB7">
        <w:t>“</w:t>
      </w:r>
      <w:r w:rsidR="00E54FB7">
        <w:rPr>
          <w:lang w:val="en-US"/>
        </w:rPr>
        <w:t>Attribute</w:t>
      </w:r>
      <w:r w:rsidR="00E54FB7" w:rsidRPr="00E54FB7">
        <w:t>”</w:t>
      </w:r>
      <w:r w:rsidR="00E54FB7">
        <w:t xml:space="preserve"> и реализующий интерфейс </w:t>
      </w:r>
      <w:proofErr w:type="spellStart"/>
      <w:r w:rsidR="00E54FB7">
        <w:rPr>
          <w:lang w:val="en-US"/>
        </w:rPr>
        <w:t>IAuthorizationFilter</w:t>
      </w:r>
      <w:proofErr w:type="spellEnd"/>
      <w:r w:rsidR="00E54FB7">
        <w:t>. Скриншот кода класса представлен на рисунке 3.11:</w:t>
      </w:r>
    </w:p>
    <w:p w14:paraId="346184C7" w14:textId="14BE534F" w:rsidR="00E54FB7" w:rsidRDefault="00E54FB7" w:rsidP="00DF48A3">
      <w:pPr>
        <w:pStyle w:val="440"/>
      </w:pPr>
      <w:r w:rsidRPr="00E54FB7">
        <w:rPr>
          <w:lang w:eastAsia="en-US"/>
        </w:rPr>
        <w:drawing>
          <wp:inline distT="0" distB="0" distL="0" distR="0" wp14:anchorId="3EA43F32" wp14:editId="20A4352F">
            <wp:extent cx="6372225" cy="1558290"/>
            <wp:effectExtent l="0" t="0" r="9525"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372225" cy="1558290"/>
                    </a:xfrm>
                    <a:prstGeom prst="rect">
                      <a:avLst/>
                    </a:prstGeom>
                  </pic:spPr>
                </pic:pic>
              </a:graphicData>
            </a:graphic>
          </wp:inline>
        </w:drawing>
      </w:r>
    </w:p>
    <w:p w14:paraId="648ECA93" w14:textId="2C97C9D7" w:rsidR="00E54FB7" w:rsidRDefault="00E54FB7" w:rsidP="00D27F83">
      <w:pPr>
        <w:pStyle w:val="afd"/>
      </w:pPr>
      <w:r>
        <w:t>Рисунок 3.11 – класс атрибута</w:t>
      </w:r>
    </w:p>
    <w:p w14:paraId="56271286" w14:textId="5EA5D314" w:rsidR="00E54FB7" w:rsidRDefault="00E54FB7" w:rsidP="00E54FB7">
      <w:pPr>
        <w:pStyle w:val="a8"/>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1A9F9610" w14:textId="758FAA02" w:rsidR="00E54FB7" w:rsidRPr="0093617A" w:rsidRDefault="00E54FB7" w:rsidP="00E54FB7">
      <w:pPr>
        <w:pStyle w:val="a8"/>
      </w:pPr>
      <w:r>
        <w:t xml:space="preserve">Класс в проекте, реализующий </w:t>
      </w:r>
      <w:r>
        <w:rPr>
          <w:lang w:val="en-US"/>
        </w:rPr>
        <w:t>middleware</w:t>
      </w:r>
      <w:r w:rsidRPr="00E54FB7">
        <w:t xml:space="preserve">, </w:t>
      </w:r>
      <w:r>
        <w:t xml:space="preserve">называется </w:t>
      </w:r>
      <w:proofErr w:type="spellStart"/>
      <w:r>
        <w:rPr>
          <w:lang w:val="en-US"/>
        </w:rPr>
        <w:t>JwtMiddleware</w:t>
      </w:r>
      <w:proofErr w:type="spellEnd"/>
      <w:r w:rsidRPr="00E54FB7">
        <w:t xml:space="preserve">. </w:t>
      </w:r>
      <w:r w:rsidR="0093617A">
        <w:t xml:space="preserve">Он регистрируется как собственное </w:t>
      </w:r>
      <w:r w:rsidR="0093617A">
        <w:rPr>
          <w:lang w:val="en-US"/>
        </w:rPr>
        <w:t>middleware</w:t>
      </w:r>
      <w:r w:rsidR="0093617A" w:rsidRPr="0093617A">
        <w:t xml:space="preserve"> </w:t>
      </w:r>
      <w:r w:rsidR="0093617A">
        <w:t xml:space="preserve">в классе </w:t>
      </w:r>
      <w:r w:rsidR="0093617A">
        <w:rPr>
          <w:lang w:val="en-US"/>
        </w:rPr>
        <w:t>Startup</w:t>
      </w:r>
      <w:r w:rsidR="0093617A" w:rsidRPr="0093617A">
        <w:t>.</w:t>
      </w:r>
      <w:r w:rsidR="0093617A">
        <w:rPr>
          <w:lang w:val="en-US"/>
        </w:rPr>
        <w:t>cs</w:t>
      </w:r>
      <w:r w:rsidR="0093617A" w:rsidRPr="0093617A">
        <w:t xml:space="preserve"> </w:t>
      </w:r>
      <w:r w:rsidR="0093617A">
        <w:t xml:space="preserve">с помощью метода </w:t>
      </w:r>
      <w:proofErr w:type="spellStart"/>
      <w:proofErr w:type="gramStart"/>
      <w:r w:rsidR="0093617A">
        <w:rPr>
          <w:lang w:val="en-US"/>
        </w:rPr>
        <w:t>UseMiddleware</w:t>
      </w:r>
      <w:proofErr w:type="spellEnd"/>
      <w:r w:rsidR="0093617A" w:rsidRPr="0093617A">
        <w:t>&lt;</w:t>
      </w:r>
      <w:proofErr w:type="gramEnd"/>
      <w:r w:rsidR="0093617A" w:rsidRPr="0093617A">
        <w:t>&gt;().</w:t>
      </w:r>
    </w:p>
    <w:p w14:paraId="2DBDB085" w14:textId="765F586A" w:rsidR="00E54FB7" w:rsidRDefault="00E54FB7" w:rsidP="00E54FB7">
      <w:pPr>
        <w:pStyle w:val="a8"/>
      </w:pPr>
      <w:r>
        <w:t xml:space="preserve">После этого необходимо написать пользовательский сервис, который будет доставать из </w:t>
      </w:r>
      <w:r w:rsidR="0093617A">
        <w:t>токена пользовательские данные,</w:t>
      </w:r>
      <w:r>
        <w:t xml:space="preserve"> возвращать соответс</w:t>
      </w:r>
      <w:r w:rsidR="0093617A">
        <w:t xml:space="preserve">твующего пользователя, генерировать токен. </w:t>
      </w:r>
      <w:r w:rsidR="0093617A" w:rsidRPr="0093617A">
        <w:t xml:space="preserve">При успешной аутентификации </w:t>
      </w:r>
      <w:proofErr w:type="spellStart"/>
      <w:proofErr w:type="gramStart"/>
      <w:r w:rsidR="0093617A" w:rsidRPr="0093617A">
        <w:t>Authenticate</w:t>
      </w:r>
      <w:proofErr w:type="spellEnd"/>
      <w:r w:rsidR="0093617A" w:rsidRPr="0093617A">
        <w:t>(</w:t>
      </w:r>
      <w:proofErr w:type="gramEnd"/>
      <w:r w:rsidR="0093617A" w:rsidRPr="0093617A">
        <w:t>)</w:t>
      </w:r>
      <w:r w:rsidR="0093617A">
        <w:t xml:space="preserve"> метод генерирует JWT </w:t>
      </w:r>
      <w:r w:rsidR="0093617A" w:rsidRPr="0093617A">
        <w:t xml:space="preserve">с использованием класса, который генерирует токен с цифровой подписью с использованием секретного ключа, хранящегося в </w:t>
      </w:r>
      <w:proofErr w:type="spellStart"/>
      <w:r w:rsidR="0093617A" w:rsidRPr="0093617A">
        <w:t>appsettings.json</w:t>
      </w:r>
      <w:proofErr w:type="spellEnd"/>
      <w:r w:rsidR="0093617A" w:rsidRPr="0093617A">
        <w:t xml:space="preserve">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42CFC2F5" w14:textId="60EA3951" w:rsidR="0093617A" w:rsidRDefault="0093617A" w:rsidP="00D27F83">
      <w:pPr>
        <w:pStyle w:val="afc"/>
      </w:pPr>
      <w:r>
        <w:lastRenderedPageBreak/>
        <w:t>Пример получения токена в случае успешной авторизации представлен на рисунке 3.12:</w:t>
      </w:r>
    </w:p>
    <w:p w14:paraId="14A5D316" w14:textId="5992E9B5" w:rsidR="0093617A" w:rsidRDefault="000D25BD" w:rsidP="00DF48A3">
      <w:pPr>
        <w:pStyle w:val="440"/>
      </w:pPr>
      <w:r w:rsidRPr="000D25BD">
        <w:rPr>
          <w:lang w:eastAsia="en-US"/>
        </w:rPr>
        <w:drawing>
          <wp:inline distT="0" distB="0" distL="0" distR="0" wp14:anchorId="741CAE06" wp14:editId="1E05C27C">
            <wp:extent cx="4198288" cy="2274230"/>
            <wp:effectExtent l="19050" t="19050" r="12065" b="1206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19005" cy="2285452"/>
                    </a:xfrm>
                    <a:prstGeom prst="rect">
                      <a:avLst/>
                    </a:prstGeom>
                    <a:ln>
                      <a:solidFill>
                        <a:schemeClr val="tx1"/>
                      </a:solidFill>
                    </a:ln>
                  </pic:spPr>
                </pic:pic>
              </a:graphicData>
            </a:graphic>
          </wp:inline>
        </w:drawing>
      </w:r>
    </w:p>
    <w:p w14:paraId="3D843FED" w14:textId="516E2903" w:rsidR="0093617A" w:rsidRPr="0093617A" w:rsidRDefault="0093617A" w:rsidP="00D27F83">
      <w:pPr>
        <w:pStyle w:val="afd"/>
      </w:pPr>
      <w:r>
        <w:t>Рисунок 3.12 – успешная аутентификация и получение токена</w:t>
      </w:r>
    </w:p>
    <w:p w14:paraId="23289B89" w14:textId="04D1622E" w:rsidR="0093617A" w:rsidRDefault="0093617A" w:rsidP="0093617A">
      <w:pPr>
        <w:pStyle w:val="a8"/>
        <w:spacing w:after="240"/>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6FB03ED9" w14:textId="36CCAB75" w:rsidR="0093617A" w:rsidRPr="0093617A" w:rsidRDefault="0093617A" w:rsidP="00E004D3">
      <w:pPr>
        <w:pStyle w:val="ac"/>
        <w:outlineLvl w:val="2"/>
      </w:pPr>
      <w:bookmarkStart w:id="41" w:name="_Toc72351902"/>
      <w:r w:rsidRPr="0093617A">
        <w:t xml:space="preserve">3.2.7 Выгрузка фото пользователя в </w:t>
      </w:r>
      <w:r w:rsidRPr="0093617A">
        <w:rPr>
          <w:lang w:val="en-US"/>
        </w:rPr>
        <w:t>Azure</w:t>
      </w:r>
      <w:r w:rsidRPr="0093617A">
        <w:t xml:space="preserve"> </w:t>
      </w:r>
      <w:r w:rsidRPr="0093617A">
        <w:rPr>
          <w:lang w:val="en-US"/>
        </w:rPr>
        <w:t>Blob</w:t>
      </w:r>
      <w:r w:rsidRPr="0093617A">
        <w:t xml:space="preserve"> </w:t>
      </w:r>
      <w:r w:rsidRPr="0093617A">
        <w:rPr>
          <w:lang w:val="en-US"/>
        </w:rPr>
        <w:t>Storage</w:t>
      </w:r>
      <w:bookmarkEnd w:id="41"/>
    </w:p>
    <w:p w14:paraId="5AF98100" w14:textId="3C735BCF" w:rsidR="00E54FB7" w:rsidRDefault="0093617A" w:rsidP="00E54FB7">
      <w:pPr>
        <w:pStyle w:val="a8"/>
      </w:pPr>
      <w:r>
        <w:t xml:space="preserve">Для хранения изображений профилей пользователей и изображений из пользовательских публикаций используется </w:t>
      </w:r>
      <w:r>
        <w:rPr>
          <w:lang w:val="en-US"/>
        </w:rPr>
        <w:t>Azure</w:t>
      </w:r>
      <w:r w:rsidRPr="0093617A">
        <w:t xml:space="preserve"> </w:t>
      </w:r>
      <w:r>
        <w:rPr>
          <w:lang w:val="en-US"/>
        </w:rPr>
        <w:t>Blob</w:t>
      </w:r>
      <w:r w:rsidRPr="0093617A">
        <w:t xml:space="preserve"> </w:t>
      </w:r>
      <w:r>
        <w:rPr>
          <w:lang w:val="en-US"/>
        </w:rPr>
        <w:t>Storage</w:t>
      </w:r>
      <w:r w:rsidRPr="0093617A">
        <w:t xml:space="preserve">. </w:t>
      </w:r>
    </w:p>
    <w:p w14:paraId="3095F396" w14:textId="16E10F8D" w:rsidR="0093617A" w:rsidRDefault="0093617A" w:rsidP="00D27F83">
      <w:pPr>
        <w:pStyle w:val="afc"/>
      </w:pPr>
      <w:r w:rsidRPr="0093617A">
        <w:t>Blob Storage в Azure — это сервис, позволяющий хранить неструктурированные данные в облаке, обеспечивая простой доступ к ним из любого ресурса Azure — VM, Wep App и т.д. Кроме того — к любому ресурсу (блобу) в хранилище можно получить доступ по HTTP/HTTPS, используя Access keys.</w:t>
      </w:r>
      <w:r>
        <w:t xml:space="preserve"> Структура хранилища </w:t>
      </w:r>
      <w:r>
        <w:rPr>
          <w:lang w:val="en-US"/>
        </w:rPr>
        <w:t xml:space="preserve">Azure Blob </w:t>
      </w:r>
      <w:r>
        <w:t>представлена на рисунке 3.13:</w:t>
      </w:r>
    </w:p>
    <w:p w14:paraId="531E5004" w14:textId="6DF2F5FF" w:rsidR="0093617A" w:rsidRDefault="0093617A" w:rsidP="00DF48A3">
      <w:pPr>
        <w:pStyle w:val="440"/>
      </w:pPr>
      <w:r>
        <w:rPr>
          <w:lang w:eastAsia="en-US"/>
        </w:rPr>
        <w:drawing>
          <wp:inline distT="0" distB="0" distL="0" distR="0" wp14:anchorId="3719DA85" wp14:editId="09BE3ABF">
            <wp:extent cx="4228819" cy="2626157"/>
            <wp:effectExtent l="19050" t="19050" r="19685" b="22225"/>
            <wp:docPr id="29" name="Рисунок 29" descr="blob_str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ob_struct"/>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5184" cy="2636320"/>
                    </a:xfrm>
                    <a:prstGeom prst="rect">
                      <a:avLst/>
                    </a:prstGeom>
                    <a:noFill/>
                    <a:ln>
                      <a:solidFill>
                        <a:schemeClr val="tx1"/>
                      </a:solidFill>
                    </a:ln>
                  </pic:spPr>
                </pic:pic>
              </a:graphicData>
            </a:graphic>
          </wp:inline>
        </w:drawing>
      </w:r>
    </w:p>
    <w:p w14:paraId="1CD4343F" w14:textId="44B98B58" w:rsidR="0093617A" w:rsidRPr="00CB3A31" w:rsidRDefault="0093617A" w:rsidP="00D27F83">
      <w:pPr>
        <w:pStyle w:val="afd"/>
      </w:pPr>
      <w:r>
        <w:t>Рисунок 3.13 – с</w:t>
      </w:r>
      <w:r w:rsidR="00161C17">
        <w:t>т</w:t>
      </w:r>
      <w:r>
        <w:t>руктура хранилища Azure</w:t>
      </w:r>
      <w:r w:rsidRPr="00CB3A31">
        <w:t xml:space="preserve"> </w:t>
      </w:r>
      <w:r>
        <w:t>Blob</w:t>
      </w:r>
    </w:p>
    <w:p w14:paraId="4F6B4037" w14:textId="38BE1120" w:rsidR="0093617A" w:rsidRDefault="00CB3A31" w:rsidP="0093617A">
      <w:pPr>
        <w:pStyle w:val="a8"/>
      </w:pPr>
      <w:r>
        <w:lastRenderedPageBreak/>
        <w:t xml:space="preserve">Средства </w:t>
      </w:r>
      <w:r>
        <w:rPr>
          <w:lang w:val="en-US"/>
        </w:rPr>
        <w:t>Visual</w:t>
      </w:r>
      <w:r w:rsidRPr="00CB3A31">
        <w:t xml:space="preserve"> </w:t>
      </w:r>
      <w:r>
        <w:rPr>
          <w:lang w:val="en-US"/>
        </w:rPr>
        <w:t>Studio</w:t>
      </w:r>
      <w:r w:rsidRPr="00CB3A31">
        <w:t xml:space="preserve"> </w:t>
      </w:r>
      <w:r>
        <w:t xml:space="preserve">предоставляют широкий спектр возможностей при работе с сервисами </w:t>
      </w:r>
      <w:r>
        <w:rPr>
          <w:lang w:val="en-US"/>
        </w:rPr>
        <w:t>Azure</w:t>
      </w:r>
      <w:r w:rsidRPr="00CB3A31">
        <w:t xml:space="preserve">. </w:t>
      </w:r>
      <w:r>
        <w:t xml:space="preserve">Для работы непосредственно с блобом используется пакет </w:t>
      </w:r>
      <w:r>
        <w:rPr>
          <w:lang w:val="en-US"/>
        </w:rPr>
        <w:t>NuGet</w:t>
      </w:r>
      <w:r w:rsidRPr="00CB3A31">
        <w:t xml:space="preserve"> </w:t>
      </w:r>
      <w:r>
        <w:rPr>
          <w:lang w:val="en-US"/>
        </w:rPr>
        <w:t>Azure</w:t>
      </w:r>
      <w:r w:rsidRPr="00CB3A31">
        <w:t>.</w:t>
      </w:r>
      <w:r>
        <w:rPr>
          <w:lang w:val="en-US"/>
        </w:rPr>
        <w:t>Storage</w:t>
      </w:r>
      <w:r w:rsidRPr="00CB3A31">
        <w:t>.</w:t>
      </w:r>
      <w:r>
        <w:rPr>
          <w:lang w:val="en-US"/>
        </w:rPr>
        <w:t>Blobs</w:t>
      </w:r>
      <w:r w:rsidRPr="00CB3A31">
        <w:t>.</w:t>
      </w:r>
      <w:r>
        <w:t xml:space="preserve"> </w:t>
      </w:r>
    </w:p>
    <w:p w14:paraId="6EA3BE02" w14:textId="70F0AD6F" w:rsidR="00CB3A31" w:rsidRPr="00BD3023" w:rsidRDefault="00CB3A31" w:rsidP="0093617A">
      <w:pPr>
        <w:pStyle w:val="a8"/>
      </w:pPr>
      <w:r>
        <w:t xml:space="preserve">Для загрузки изображения в блоб нужно создать </w:t>
      </w:r>
      <w:r>
        <w:rPr>
          <w:lang w:val="en-US"/>
        </w:rPr>
        <w:t>Azure</w:t>
      </w:r>
      <w:r w:rsidRPr="00CB3A31">
        <w:t xml:space="preserve"> </w:t>
      </w:r>
      <w:r>
        <w:rPr>
          <w:lang w:val="en-US"/>
        </w:rPr>
        <w:t>Storage</w:t>
      </w:r>
      <w:r w:rsidRPr="00CB3A31">
        <w:t xml:space="preserve"> </w:t>
      </w:r>
      <w:r>
        <w:rPr>
          <w:lang w:val="en-US"/>
        </w:rPr>
        <w:t>Account</w:t>
      </w:r>
      <w:r>
        <w:t xml:space="preserve">. После этого создаётся контейнер, в котором хранятся блобы с изображениями. </w:t>
      </w:r>
    </w:p>
    <w:p w14:paraId="5C3A76CE" w14:textId="084E4F04" w:rsidR="00CB3A31" w:rsidRDefault="00CB3A31" w:rsidP="0093617A">
      <w:pPr>
        <w:pStyle w:val="a8"/>
      </w:pPr>
      <w:r w:rsidRPr="00CB3A31">
        <w:t>.</w:t>
      </w:r>
      <w:r>
        <w:rPr>
          <w:lang w:val="en-US"/>
        </w:rPr>
        <w:t>NET</w:t>
      </w:r>
      <w:r w:rsidRPr="00CB3A31">
        <w:t xml:space="preserve"> </w:t>
      </w:r>
      <w:r>
        <w:t xml:space="preserve">предоставляет функционал, позволяющий </w:t>
      </w:r>
      <w:proofErr w:type="spellStart"/>
      <w:r w:rsidR="00161C17">
        <w:t>программ</w:t>
      </w:r>
      <w:r>
        <w:t>но</w:t>
      </w:r>
      <w:proofErr w:type="spellEnd"/>
      <w:r>
        <w:t xml:space="preserve"> загружать изображения. При создании контейнера, </w:t>
      </w:r>
      <w:r>
        <w:rPr>
          <w:lang w:val="en-US"/>
        </w:rPr>
        <w:t>Azure</w:t>
      </w:r>
      <w:r w:rsidRPr="00CB3A31">
        <w:t xml:space="preserve"> </w:t>
      </w:r>
      <w:r>
        <w:t xml:space="preserve">предоставляет строку соединения, которая используется при обращении к блобам и без которой нет возможности работать с хранящимися там данными. </w:t>
      </w:r>
    </w:p>
    <w:p w14:paraId="4A173188" w14:textId="0662DF7C" w:rsidR="00CB3A31" w:rsidRDefault="00CB3A31" w:rsidP="00D27F83">
      <w:pPr>
        <w:pStyle w:val="afc"/>
      </w:pPr>
      <w:r>
        <w:t xml:space="preserve">Данные в блоб загружаются посредством отправки </w:t>
      </w:r>
      <w:r>
        <w:rPr>
          <w:lang w:val="en-US"/>
        </w:rPr>
        <w:t>HTTP</w:t>
      </w:r>
      <w:r w:rsidRPr="00CB3A31">
        <w:t xml:space="preserve"> </w:t>
      </w:r>
      <w:r>
        <w:rPr>
          <w:lang w:val="en-US"/>
        </w:rPr>
        <w:t>POST</w:t>
      </w:r>
      <w:r>
        <w:t xml:space="preserve"> запроса, в теле которого в формате </w:t>
      </w:r>
      <w:r>
        <w:rPr>
          <w:lang w:val="en-US"/>
        </w:rPr>
        <w:t>form</w:t>
      </w:r>
      <w:r w:rsidRPr="00CB3A31">
        <w:t>-</w:t>
      </w:r>
      <w:r>
        <w:rPr>
          <w:lang w:val="en-US"/>
        </w:rPr>
        <w:t>data</w:t>
      </w:r>
      <w:r w:rsidRPr="00CB3A31">
        <w:t xml:space="preserve"> </w:t>
      </w:r>
      <w:r>
        <w:t>лежит файл изображения. Код метода отправки изображения в блоб представлен на рисунке 3.14:</w:t>
      </w:r>
    </w:p>
    <w:p w14:paraId="0EB641B8" w14:textId="23542DC8" w:rsidR="00CB3A31" w:rsidRDefault="00CB3A31" w:rsidP="00DF48A3">
      <w:pPr>
        <w:pStyle w:val="440"/>
      </w:pPr>
      <w:r w:rsidRPr="00CB3A31">
        <w:rPr>
          <w:lang w:eastAsia="en-US"/>
        </w:rPr>
        <w:drawing>
          <wp:inline distT="0" distB="0" distL="0" distR="0" wp14:anchorId="4FEBEAD7" wp14:editId="2BF41471">
            <wp:extent cx="4609403" cy="347662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28181" cy="3490788"/>
                    </a:xfrm>
                    <a:prstGeom prst="rect">
                      <a:avLst/>
                    </a:prstGeom>
                  </pic:spPr>
                </pic:pic>
              </a:graphicData>
            </a:graphic>
          </wp:inline>
        </w:drawing>
      </w:r>
    </w:p>
    <w:p w14:paraId="6F6D0B6C" w14:textId="5BB93AF7" w:rsidR="00CB3A31" w:rsidRPr="00CB3A31" w:rsidRDefault="00CB3A31" w:rsidP="00D27F83">
      <w:pPr>
        <w:pStyle w:val="afd"/>
      </w:pPr>
      <w:r>
        <w:t>Рисунок 3.14 – код отправки изображения в блоб</w:t>
      </w:r>
    </w:p>
    <w:p w14:paraId="74C0B407" w14:textId="716A0E70" w:rsidR="00E54FB7" w:rsidRDefault="00CB3A31" w:rsidP="00D27F83">
      <w:pPr>
        <w:pStyle w:val="afc"/>
      </w:pPr>
      <w:r>
        <w:t>На рисунке 3.15 представлен пример, как выглядит контейнер с изображениями, привязанный к программному средству:</w:t>
      </w:r>
    </w:p>
    <w:p w14:paraId="0CB8C39F" w14:textId="68D80B35" w:rsidR="00CB3A31" w:rsidRDefault="00CB3A31" w:rsidP="00DF48A3">
      <w:pPr>
        <w:pStyle w:val="440"/>
      </w:pPr>
      <w:r w:rsidRPr="00CB3A31">
        <w:rPr>
          <w:lang w:eastAsia="en-US"/>
        </w:rPr>
        <w:drawing>
          <wp:inline distT="0" distB="0" distL="0" distR="0" wp14:anchorId="0867AE3D" wp14:editId="0F871F7D">
            <wp:extent cx="6322695" cy="1581150"/>
            <wp:effectExtent l="0" t="0" r="190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369961" cy="1592970"/>
                    </a:xfrm>
                    <a:prstGeom prst="rect">
                      <a:avLst/>
                    </a:prstGeom>
                  </pic:spPr>
                </pic:pic>
              </a:graphicData>
            </a:graphic>
          </wp:inline>
        </w:drawing>
      </w:r>
    </w:p>
    <w:p w14:paraId="4332D87B" w14:textId="7D9ABBB5" w:rsidR="00CB3A31" w:rsidRDefault="00CB3A31" w:rsidP="00D27F83">
      <w:pPr>
        <w:pStyle w:val="afd"/>
      </w:pPr>
      <w:r>
        <w:t>Рисунок 3.15 – контейнер с изображениями</w:t>
      </w:r>
    </w:p>
    <w:p w14:paraId="34200418" w14:textId="10DF781B" w:rsidR="00CB3A31" w:rsidRPr="009920BC" w:rsidRDefault="00725F8B" w:rsidP="00E004D3">
      <w:pPr>
        <w:pStyle w:val="ac"/>
        <w:outlineLvl w:val="1"/>
      </w:pPr>
      <w:bookmarkStart w:id="42" w:name="_Toc72351903"/>
      <w:r w:rsidRPr="00725F8B">
        <w:lastRenderedPageBreak/>
        <w:t xml:space="preserve">3.3 </w:t>
      </w:r>
      <w:r w:rsidR="009920BC" w:rsidRPr="009920BC">
        <w:t>Технологии, используемые в клиентской части приложения</w:t>
      </w:r>
      <w:bookmarkEnd w:id="42"/>
      <w:r w:rsidR="009920BC" w:rsidRPr="009920BC">
        <w:t xml:space="preserve"> </w:t>
      </w:r>
    </w:p>
    <w:p w14:paraId="1EF75694" w14:textId="48E3A956" w:rsidR="009920BC" w:rsidRPr="007A65C8" w:rsidRDefault="009920BC" w:rsidP="00AE166D">
      <w:pPr>
        <w:pStyle w:val="a8"/>
        <w:spacing w:after="240"/>
      </w:pPr>
      <w:r>
        <w:t>Технологии, с помощью которых происходила разработка клиентской части программного средства представлены в таблице 3.2:</w:t>
      </w:r>
    </w:p>
    <w:p w14:paraId="40D1F664" w14:textId="77777777" w:rsidR="009920BC" w:rsidRPr="001C2D08" w:rsidRDefault="009920BC" w:rsidP="00D27F83">
      <w:pPr>
        <w:pStyle w:val="a8"/>
      </w:pPr>
      <w:r w:rsidRPr="001C2D08">
        <w:t>Таблица 3.2 – Технологии клиентской части приложения</w:t>
      </w:r>
    </w:p>
    <w:tbl>
      <w:tblPr>
        <w:tblStyle w:val="af"/>
        <w:tblW w:w="0" w:type="auto"/>
        <w:tblInd w:w="108" w:type="dxa"/>
        <w:tblLook w:val="04A0" w:firstRow="1" w:lastRow="0" w:firstColumn="1" w:lastColumn="0" w:noHBand="0" w:noVBand="1"/>
      </w:tblPr>
      <w:tblGrid>
        <w:gridCol w:w="3498"/>
        <w:gridCol w:w="6419"/>
      </w:tblGrid>
      <w:tr w:rsidR="009920BC" w14:paraId="2456D576"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51E627F4" w14:textId="77777777" w:rsidR="009920BC" w:rsidRDefault="009920BC">
            <w:pPr>
              <w:widowControl w:val="0"/>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05979C60" w14:textId="77777777" w:rsidR="009920BC" w:rsidRDefault="009920BC">
            <w:pPr>
              <w:widowControl w:val="0"/>
            </w:pPr>
            <w:r>
              <w:t>Назначение</w:t>
            </w:r>
          </w:p>
        </w:tc>
      </w:tr>
      <w:tr w:rsidR="009920BC" w:rsidRPr="009920BC" w14:paraId="04E73B11" w14:textId="77777777" w:rsidTr="009920BC">
        <w:trPr>
          <w:trHeight w:val="539"/>
        </w:trPr>
        <w:tc>
          <w:tcPr>
            <w:tcW w:w="3498" w:type="dxa"/>
            <w:tcBorders>
              <w:top w:val="single" w:sz="4" w:space="0" w:color="auto"/>
              <w:left w:val="single" w:sz="4" w:space="0" w:color="auto"/>
              <w:bottom w:val="single" w:sz="4" w:space="0" w:color="auto"/>
              <w:right w:val="single" w:sz="4" w:space="0" w:color="auto"/>
            </w:tcBorders>
            <w:hideMark/>
          </w:tcPr>
          <w:p w14:paraId="3247C764" w14:textId="2AE1309F" w:rsidR="009920BC" w:rsidRPr="009920BC" w:rsidRDefault="009920BC">
            <w:pPr>
              <w:widowControl w:val="0"/>
              <w:rPr>
                <w:lang w:val="en-US"/>
              </w:rPr>
            </w:pPr>
            <w:r>
              <w:rPr>
                <w:bCs/>
                <w:shd w:val="clear" w:color="auto" w:fill="FFFFFF"/>
              </w:rPr>
              <w:t>Flutter</w:t>
            </w:r>
          </w:p>
        </w:tc>
        <w:tc>
          <w:tcPr>
            <w:tcW w:w="6419" w:type="dxa"/>
            <w:tcBorders>
              <w:top w:val="single" w:sz="4" w:space="0" w:color="auto"/>
              <w:left w:val="single" w:sz="4" w:space="0" w:color="auto"/>
              <w:bottom w:val="single" w:sz="4" w:space="0" w:color="auto"/>
              <w:right w:val="single" w:sz="4" w:space="0" w:color="auto"/>
            </w:tcBorders>
            <w:hideMark/>
          </w:tcPr>
          <w:p w14:paraId="06B911A9" w14:textId="7F986084" w:rsidR="009920BC" w:rsidRDefault="007A65C8">
            <w:pPr>
              <w:widowControl w:val="0"/>
            </w:pPr>
            <w:r w:rsidRPr="007A65C8">
              <w:t>бесплатное кроссплатформенное средство от Google с открытым исходным кодом для быстрой разработки мобильных приложений для iOS и Android</w:t>
            </w:r>
          </w:p>
        </w:tc>
      </w:tr>
      <w:tr w:rsidR="009920BC" w:rsidRPr="009920BC" w14:paraId="00A28A6D"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35D1B745" w14:textId="24E6C53E" w:rsidR="009920BC" w:rsidRDefault="009920BC" w:rsidP="009920BC">
            <w:pPr>
              <w:widowControl w:val="0"/>
            </w:pPr>
            <w:r>
              <w:rPr>
                <w:lang w:val="en-US"/>
              </w:rPr>
              <w:t>Dart</w:t>
            </w:r>
          </w:p>
        </w:tc>
        <w:tc>
          <w:tcPr>
            <w:tcW w:w="6419" w:type="dxa"/>
            <w:tcBorders>
              <w:top w:val="single" w:sz="4" w:space="0" w:color="auto"/>
              <w:left w:val="single" w:sz="4" w:space="0" w:color="auto"/>
              <w:bottom w:val="single" w:sz="4" w:space="0" w:color="auto"/>
              <w:right w:val="single" w:sz="4" w:space="0" w:color="auto"/>
            </w:tcBorders>
            <w:hideMark/>
          </w:tcPr>
          <w:p w14:paraId="49709F78" w14:textId="33BE4912" w:rsidR="009920BC" w:rsidRDefault="007A65C8">
            <w:pPr>
              <w:widowControl w:val="0"/>
            </w:pPr>
            <w:r w:rsidRPr="00BD3023">
              <w:t>Я</w:t>
            </w:r>
            <w:r w:rsidRPr="007A65C8">
              <w:t>зык программирования, созданный Google. Dart позиционируется в качестве замены/альтернативы JavaScript.</w:t>
            </w:r>
          </w:p>
        </w:tc>
      </w:tr>
    </w:tbl>
    <w:p w14:paraId="23E11455" w14:textId="3EB76A32" w:rsidR="009920BC" w:rsidRDefault="009920BC" w:rsidP="007A65C8">
      <w:pPr>
        <w:pStyle w:val="a8"/>
        <w:spacing w:before="240"/>
      </w:pPr>
      <w:r>
        <w:t xml:space="preserve">Для </w:t>
      </w:r>
      <w:r w:rsidR="007A65C8">
        <w:t xml:space="preserve">написания клиентской части кода </w:t>
      </w:r>
      <w:r>
        <w:t xml:space="preserve">использовалась среда разработки </w:t>
      </w:r>
      <w:r w:rsidRPr="007A65C8">
        <w:rPr>
          <w:lang w:val="en-US"/>
        </w:rPr>
        <w:t>Microsoft</w:t>
      </w:r>
      <w:r w:rsidRPr="007A65C8">
        <w:t xml:space="preserve"> </w:t>
      </w:r>
      <w:r w:rsidRPr="007A65C8">
        <w:rPr>
          <w:lang w:val="en-US"/>
        </w:rPr>
        <w:t>Visual</w:t>
      </w:r>
      <w:r w:rsidRPr="007A65C8">
        <w:t xml:space="preserve"> </w:t>
      </w:r>
      <w:r w:rsidRPr="007A65C8">
        <w:rPr>
          <w:lang w:val="en-US"/>
        </w:rPr>
        <w:t>Studio</w:t>
      </w:r>
      <w:r w:rsidRPr="007A65C8">
        <w:t xml:space="preserve"> Code </w:t>
      </w:r>
      <w:r w:rsidR="007A65C8">
        <w:t xml:space="preserve">с установленным пакетом поддержки </w:t>
      </w:r>
      <w:r w:rsidR="007A65C8">
        <w:rPr>
          <w:lang w:val="en-US"/>
        </w:rPr>
        <w:t>Flutter</w:t>
      </w:r>
      <w:r w:rsidR="007A65C8" w:rsidRPr="007A65C8">
        <w:t>.</w:t>
      </w:r>
    </w:p>
    <w:p w14:paraId="1D71D24A" w14:textId="6152521E" w:rsidR="007A65C8" w:rsidRDefault="002960BE" w:rsidP="00E004D3">
      <w:pPr>
        <w:pStyle w:val="ac"/>
        <w:outlineLvl w:val="2"/>
      </w:pPr>
      <w:bookmarkStart w:id="43" w:name="_Toc72351904"/>
      <w:r>
        <w:t xml:space="preserve">3.3.1 </w:t>
      </w:r>
      <w:r w:rsidR="007A65C8">
        <w:t>Реализация клиентской части приложения</w:t>
      </w:r>
      <w:bookmarkEnd w:id="43"/>
    </w:p>
    <w:p w14:paraId="309D9D2D" w14:textId="58465CF3" w:rsidR="007A65C8" w:rsidRDefault="007A65C8" w:rsidP="007A65C8">
      <w:pPr>
        <w:pStyle w:val="a8"/>
        <w:spacing w:before="240"/>
      </w:pPr>
      <w:r>
        <w:t xml:space="preserve">Реализация клиентской части приложения подразумевает в себе создание </w:t>
      </w:r>
      <w:r>
        <w:rPr>
          <w:lang w:val="en-US"/>
        </w:rPr>
        <w:t>UI</w:t>
      </w:r>
      <w:r w:rsidRPr="007A65C8">
        <w:t xml:space="preserve"> </w:t>
      </w:r>
      <w:r>
        <w:t xml:space="preserve">и функционала приложения на языке </w:t>
      </w:r>
      <w:r>
        <w:rPr>
          <w:lang w:val="en-US"/>
        </w:rPr>
        <w:t>Dart</w:t>
      </w:r>
      <w:r w:rsidRPr="007A65C8">
        <w:t>.</w:t>
      </w:r>
    </w:p>
    <w:p w14:paraId="1E68AF5F" w14:textId="6341C9C2" w:rsidR="007A65C8" w:rsidRDefault="007A65C8" w:rsidP="002960BE">
      <w:pPr>
        <w:pStyle w:val="afc"/>
      </w:pPr>
      <w:r>
        <w:t xml:space="preserve">Все экраны приложения являются виджетами, </w:t>
      </w:r>
      <w:r>
        <w:rPr>
          <w:lang w:val="en-US"/>
        </w:rPr>
        <w:t>UI</w:t>
      </w:r>
      <w:r w:rsidRPr="007A65C8">
        <w:t xml:space="preserve"> </w:t>
      </w:r>
      <w:r>
        <w:t xml:space="preserve">создаётся путём построения виджетов, состоящих из контейнеров, колонок, строк и пр. Главный метод в виджете – </w:t>
      </w:r>
      <w:proofErr w:type="gramStart"/>
      <w:r>
        <w:rPr>
          <w:lang w:val="en-US"/>
        </w:rPr>
        <w:t>build</w:t>
      </w:r>
      <w:r w:rsidRPr="007A65C8">
        <w:t>(</w:t>
      </w:r>
      <w:proofErr w:type="gramEnd"/>
      <w:r w:rsidRPr="007A65C8">
        <w:t xml:space="preserve">). </w:t>
      </w:r>
      <w:r>
        <w:t xml:space="preserve">В нём прописываются все составляющие дизайна страницы. Пример простого метода </w:t>
      </w:r>
      <w:proofErr w:type="gramStart"/>
      <w:r>
        <w:rPr>
          <w:lang w:val="en-US"/>
        </w:rPr>
        <w:t>build</w:t>
      </w:r>
      <w:r w:rsidRPr="00BD3023">
        <w:t>(</w:t>
      </w:r>
      <w:proofErr w:type="gramEnd"/>
      <w:r w:rsidRPr="00BD3023">
        <w:t xml:space="preserve">) </w:t>
      </w:r>
      <w:r>
        <w:t>с разметкой представлен на рисунке 3.16:</w:t>
      </w:r>
    </w:p>
    <w:p w14:paraId="6DE5F19D" w14:textId="416D213A" w:rsidR="007A65C8" w:rsidRDefault="007A65C8" w:rsidP="00DF48A3">
      <w:pPr>
        <w:pStyle w:val="440"/>
      </w:pPr>
      <w:r w:rsidRPr="007A65C8">
        <w:rPr>
          <w:lang w:eastAsia="en-US"/>
        </w:rPr>
        <w:drawing>
          <wp:inline distT="0" distB="0" distL="0" distR="0" wp14:anchorId="5F3EDA08" wp14:editId="15042470">
            <wp:extent cx="2997835" cy="30480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016641" cy="3067121"/>
                    </a:xfrm>
                    <a:prstGeom prst="rect">
                      <a:avLst/>
                    </a:prstGeom>
                  </pic:spPr>
                </pic:pic>
              </a:graphicData>
            </a:graphic>
          </wp:inline>
        </w:drawing>
      </w:r>
    </w:p>
    <w:p w14:paraId="12A08F55" w14:textId="5A931A7F" w:rsidR="007A65C8" w:rsidRPr="007A65C8" w:rsidRDefault="007A65C8" w:rsidP="002960BE">
      <w:pPr>
        <w:pStyle w:val="afd"/>
      </w:pPr>
      <w:r>
        <w:t xml:space="preserve">Рисунок 3.16 – пример построения </w:t>
      </w:r>
      <w:proofErr w:type="spellStart"/>
      <w:r>
        <w:t>виджета</w:t>
      </w:r>
      <w:proofErr w:type="spellEnd"/>
    </w:p>
    <w:p w14:paraId="5FC8C12A" w14:textId="60F6DE96" w:rsidR="007A65C8" w:rsidRDefault="007A65C8" w:rsidP="007A65C8">
      <w:pPr>
        <w:pStyle w:val="a8"/>
      </w:pPr>
      <w:r>
        <w:lastRenderedPageBreak/>
        <w:t xml:space="preserve">Метод возвращает объект </w:t>
      </w:r>
      <w:r>
        <w:rPr>
          <w:lang w:val="en-US"/>
        </w:rPr>
        <w:t>Scaffold</w:t>
      </w:r>
      <w:r w:rsidRPr="007A65C8">
        <w:t xml:space="preserve"> – это виджет, который способен расширить и заполнить доступное пространство или экран. Он предоставляет </w:t>
      </w:r>
      <w:r w:rsidRPr="007A65C8">
        <w:rPr>
          <w:lang w:val="en-US"/>
        </w:rPr>
        <w:t>API</w:t>
      </w:r>
      <w:r w:rsidRPr="007A65C8">
        <w:t xml:space="preserve"> для отображения основных виджетов приложения, таких как </w:t>
      </w:r>
      <w:r>
        <w:rPr>
          <w:lang w:val="en-US"/>
        </w:rPr>
        <w:t>Container</w:t>
      </w:r>
      <w:r w:rsidRPr="007A65C8">
        <w:t xml:space="preserve">, </w:t>
      </w:r>
      <w:r>
        <w:rPr>
          <w:lang w:val="en-US"/>
        </w:rPr>
        <w:t>Column</w:t>
      </w:r>
      <w:r w:rsidRPr="007A65C8">
        <w:t xml:space="preserve">, </w:t>
      </w:r>
      <w:r>
        <w:rPr>
          <w:lang w:val="en-US"/>
        </w:rPr>
        <w:t>Row</w:t>
      </w:r>
      <w:r w:rsidRPr="007A65C8">
        <w:t xml:space="preserve">, </w:t>
      </w:r>
      <w:r>
        <w:rPr>
          <w:lang w:val="en-US"/>
        </w:rPr>
        <w:t>Image</w:t>
      </w:r>
      <w:r w:rsidRPr="007A65C8">
        <w:t xml:space="preserve">, </w:t>
      </w:r>
      <w:r w:rsidRPr="007A65C8">
        <w:rPr>
          <w:lang w:val="en-US"/>
        </w:rPr>
        <w:t>FloatingActionButton</w:t>
      </w:r>
      <w:r w:rsidRPr="007A65C8">
        <w:t xml:space="preserve">, </w:t>
      </w:r>
      <w:proofErr w:type="spellStart"/>
      <w:r w:rsidRPr="007A65C8">
        <w:rPr>
          <w:lang w:val="en-US"/>
        </w:rPr>
        <w:t>AppBar</w:t>
      </w:r>
      <w:proofErr w:type="spellEnd"/>
      <w:r w:rsidRPr="007A65C8">
        <w:t xml:space="preserve">, </w:t>
      </w:r>
      <w:proofErr w:type="spellStart"/>
      <w:r w:rsidRPr="007A65C8">
        <w:rPr>
          <w:lang w:val="en-US"/>
        </w:rPr>
        <w:t>BottomNavigationBar</w:t>
      </w:r>
      <w:proofErr w:type="spellEnd"/>
      <w:r w:rsidRPr="007A65C8">
        <w:t xml:space="preserve"> </w:t>
      </w:r>
      <w:r>
        <w:t>и др.</w:t>
      </w:r>
    </w:p>
    <w:p w14:paraId="79C6129B" w14:textId="7A568459" w:rsidR="007A65C8" w:rsidRPr="00BD3023" w:rsidRDefault="007A65C8" w:rsidP="007A65C8">
      <w:pPr>
        <w:pStyle w:val="a8"/>
      </w:pPr>
      <w:r>
        <w:t xml:space="preserve">В теле </w:t>
      </w:r>
      <w:r>
        <w:rPr>
          <w:lang w:val="en-US"/>
        </w:rPr>
        <w:t>Scaffold</w:t>
      </w:r>
      <w:r w:rsidRPr="007A65C8">
        <w:t xml:space="preserve"> </w:t>
      </w:r>
      <w:r>
        <w:t xml:space="preserve">находится виджет </w:t>
      </w:r>
      <w:r>
        <w:rPr>
          <w:lang w:val="en-US"/>
        </w:rPr>
        <w:t>Container</w:t>
      </w:r>
      <w:r w:rsidRPr="007A65C8">
        <w:t xml:space="preserve"> – виджет, который также может содержать только один вложенный элемент, но при этом предоставляет дополнительные возможности по настройке фона, позиционирования и размера вложенных виджетов.</w:t>
      </w:r>
    </w:p>
    <w:p w14:paraId="642048E2" w14:textId="421C3C21" w:rsidR="00212EB9" w:rsidRDefault="00212EB9" w:rsidP="007A65C8">
      <w:pPr>
        <w:pStyle w:val="a8"/>
      </w:pPr>
      <w:r>
        <w:t xml:space="preserve">Виджет </w:t>
      </w:r>
      <w:r>
        <w:rPr>
          <w:lang w:val="en-US"/>
        </w:rPr>
        <w:t>Column</w:t>
      </w:r>
      <w:r w:rsidRPr="00212EB9">
        <w:t xml:space="preserve"> </w:t>
      </w:r>
      <w:r>
        <w:t>может содержать в себе несколько элементов, расположенных вертикально.</w:t>
      </w:r>
    </w:p>
    <w:p w14:paraId="503B9654" w14:textId="0606D6D5" w:rsidR="00212EB9" w:rsidRPr="00BD3023" w:rsidRDefault="00212EB9" w:rsidP="007A65C8">
      <w:pPr>
        <w:pStyle w:val="a8"/>
      </w:pPr>
      <w:r>
        <w:t xml:space="preserve">Виджет </w:t>
      </w:r>
      <w:proofErr w:type="spellStart"/>
      <w:r>
        <w:rPr>
          <w:lang w:val="en-US"/>
        </w:rPr>
        <w:t>TextFormField</w:t>
      </w:r>
      <w:proofErr w:type="spellEnd"/>
      <w:r w:rsidRPr="00212EB9">
        <w:t xml:space="preserve"> </w:t>
      </w:r>
      <w:r>
        <w:t>представляет собой текстовой поле ввода.</w:t>
      </w:r>
    </w:p>
    <w:p w14:paraId="4F6C4EC4" w14:textId="0143B82D" w:rsidR="00212EB9" w:rsidRDefault="00212EB9" w:rsidP="002960BE">
      <w:pPr>
        <w:pStyle w:val="afc"/>
      </w:pPr>
      <w:r>
        <w:t>На рисунке 3.17 отображен код для создания кнопки перехода на страницу регистрации:</w:t>
      </w:r>
    </w:p>
    <w:p w14:paraId="1106E23D" w14:textId="2786FC5E" w:rsidR="00212EB9" w:rsidRDefault="00212EB9" w:rsidP="00DF48A3">
      <w:pPr>
        <w:pStyle w:val="440"/>
      </w:pPr>
      <w:r w:rsidRPr="00212EB9">
        <w:rPr>
          <w:lang w:eastAsia="en-US"/>
        </w:rPr>
        <w:drawing>
          <wp:inline distT="0" distB="0" distL="0" distR="0" wp14:anchorId="4A7B7004" wp14:editId="7D025832">
            <wp:extent cx="3262579" cy="1555480"/>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88088" cy="1567642"/>
                    </a:xfrm>
                    <a:prstGeom prst="rect">
                      <a:avLst/>
                    </a:prstGeom>
                  </pic:spPr>
                </pic:pic>
              </a:graphicData>
            </a:graphic>
          </wp:inline>
        </w:drawing>
      </w:r>
    </w:p>
    <w:p w14:paraId="008C661D" w14:textId="396FB39E" w:rsidR="00212EB9" w:rsidRDefault="00212EB9" w:rsidP="002960BE">
      <w:pPr>
        <w:pStyle w:val="afd"/>
      </w:pPr>
      <w:r>
        <w:t>Рисунок 3.17 – код создания кнопки</w:t>
      </w:r>
    </w:p>
    <w:p w14:paraId="0D4A7B5C" w14:textId="1D40A3BF" w:rsidR="00212EB9" w:rsidRDefault="00212EB9" w:rsidP="00212EB9">
      <w:pPr>
        <w:pStyle w:val="a8"/>
      </w:pPr>
      <w:r>
        <w:t xml:space="preserve">Метод обработки нажатий, </w:t>
      </w:r>
      <w:proofErr w:type="spellStart"/>
      <w:proofErr w:type="gramStart"/>
      <w:r>
        <w:rPr>
          <w:lang w:val="en-US"/>
        </w:rPr>
        <w:t>onPressed</w:t>
      </w:r>
      <w:proofErr w:type="spellEnd"/>
      <w:r w:rsidRPr="00212EB9">
        <w:t>(</w:t>
      </w:r>
      <w:proofErr w:type="gramEnd"/>
      <w:r w:rsidRPr="00212EB9">
        <w:t xml:space="preserve">), </w:t>
      </w:r>
      <w:r>
        <w:t xml:space="preserve">в данном коде перенаправляет на страницу регистрации с помощью метода </w:t>
      </w:r>
      <w:r>
        <w:rPr>
          <w:lang w:val="en-US"/>
        </w:rPr>
        <w:t>push</w:t>
      </w:r>
      <w:r w:rsidRPr="00212EB9">
        <w:t xml:space="preserve">() </w:t>
      </w:r>
      <w:r>
        <w:t xml:space="preserve">класса </w:t>
      </w:r>
      <w:r>
        <w:rPr>
          <w:lang w:val="en-US"/>
        </w:rPr>
        <w:t>Navigator</w:t>
      </w:r>
      <w:r w:rsidRPr="00212EB9">
        <w:t>.</w:t>
      </w:r>
    </w:p>
    <w:p w14:paraId="53D692B4" w14:textId="585A4B51" w:rsidR="00212EB9" w:rsidRDefault="00212EB9" w:rsidP="00212EB9">
      <w:pPr>
        <w:pStyle w:val="a8"/>
        <w:spacing w:after="240"/>
      </w:pPr>
      <w:r>
        <w:t>Аналогичным образом создаётся разметка на всех экранах клиентского приложения.</w:t>
      </w:r>
    </w:p>
    <w:p w14:paraId="1B084B07" w14:textId="021504BD" w:rsidR="00212EB9" w:rsidRPr="00212EB9" w:rsidRDefault="00212EB9" w:rsidP="00E004D3">
      <w:pPr>
        <w:pStyle w:val="ac"/>
        <w:outlineLvl w:val="2"/>
      </w:pPr>
      <w:bookmarkStart w:id="44" w:name="_Toc72351905"/>
      <w:r w:rsidRPr="00212EB9">
        <w:t>3.3.2 Взаимодействие с серверной частью приложения</w:t>
      </w:r>
      <w:bookmarkEnd w:id="44"/>
    </w:p>
    <w:p w14:paraId="1B70C8A7" w14:textId="1F1A9FC2" w:rsidR="00212EB9" w:rsidRDefault="00212EB9" w:rsidP="00212EB9">
      <w:pPr>
        <w:pStyle w:val="a8"/>
      </w:pPr>
      <w:r>
        <w:t>Клиент-серверная архитектура подразумевает собой взаимодействие клиента и сервера.</w:t>
      </w:r>
    </w:p>
    <w:p w14:paraId="7A34EF4B" w14:textId="5E360A15" w:rsidR="006D2387" w:rsidRDefault="006D2387" w:rsidP="002960BE">
      <w:pPr>
        <w:pStyle w:val="afc"/>
      </w:pPr>
      <w:r>
        <w:t xml:space="preserve">В моем дипломном проекте клиент и сервер взаимодействуют посредством </w:t>
      </w:r>
      <w:r>
        <w:rPr>
          <w:lang w:val="en-US"/>
        </w:rPr>
        <w:t>HTTP</w:t>
      </w:r>
      <w:r w:rsidRPr="006D2387">
        <w:t xml:space="preserve"> </w:t>
      </w:r>
      <w:r>
        <w:t>запросов (</w:t>
      </w:r>
      <w:r>
        <w:rPr>
          <w:lang w:val="en-US"/>
        </w:rPr>
        <w:t>GET</w:t>
      </w:r>
      <w:r w:rsidRPr="006D2387">
        <w:t xml:space="preserve">, </w:t>
      </w:r>
      <w:r>
        <w:rPr>
          <w:lang w:val="en-US"/>
        </w:rPr>
        <w:t>POST</w:t>
      </w:r>
      <w:r w:rsidRPr="006D2387">
        <w:t xml:space="preserve">, </w:t>
      </w:r>
      <w:r>
        <w:rPr>
          <w:lang w:val="en-US"/>
        </w:rPr>
        <w:t>PUT</w:t>
      </w:r>
      <w:r w:rsidRPr="006D2387">
        <w:t xml:space="preserve">, </w:t>
      </w:r>
      <w:r>
        <w:rPr>
          <w:lang w:val="en-US"/>
        </w:rPr>
        <w:t>DELETE</w:t>
      </w:r>
      <w:r w:rsidRPr="006D2387">
        <w:t>).</w:t>
      </w:r>
      <w:r>
        <w:t xml:space="preserve"> Для отправки </w:t>
      </w:r>
      <w:r>
        <w:rPr>
          <w:lang w:val="en-US"/>
        </w:rPr>
        <w:t>HTTP</w:t>
      </w:r>
      <w:r w:rsidRPr="006D2387">
        <w:t xml:space="preserve"> </w:t>
      </w:r>
      <w:r>
        <w:t xml:space="preserve">запросов с клиента использовался пакет </w:t>
      </w:r>
      <w:proofErr w:type="spellStart"/>
      <w:r>
        <w:rPr>
          <w:lang w:val="en-US"/>
        </w:rPr>
        <w:t>Dio</w:t>
      </w:r>
      <w:proofErr w:type="spellEnd"/>
      <w:r w:rsidRPr="006D2387">
        <w:t>.</w:t>
      </w:r>
      <w:r>
        <w:t xml:space="preserve"> Пример отправки </w:t>
      </w:r>
      <w:r>
        <w:rPr>
          <w:lang w:val="en-US"/>
        </w:rPr>
        <w:t>HTTP</w:t>
      </w:r>
      <w:r w:rsidRPr="006D2387">
        <w:t xml:space="preserve"> </w:t>
      </w:r>
      <w:r>
        <w:rPr>
          <w:lang w:val="en-US"/>
        </w:rPr>
        <w:t>GET</w:t>
      </w:r>
      <w:r w:rsidRPr="006D2387">
        <w:t xml:space="preserve"> </w:t>
      </w:r>
      <w:r>
        <w:t>запроса получения данных пользователя представлен на рисунке 3.18:</w:t>
      </w:r>
    </w:p>
    <w:p w14:paraId="48306C25" w14:textId="6EB57AF5" w:rsidR="006D2387" w:rsidRDefault="006D2387" w:rsidP="00DF48A3">
      <w:pPr>
        <w:pStyle w:val="440"/>
      </w:pPr>
      <w:r w:rsidRPr="006D2387">
        <w:rPr>
          <w:lang w:eastAsia="en-US"/>
        </w:rPr>
        <w:drawing>
          <wp:inline distT="0" distB="0" distL="0" distR="0" wp14:anchorId="2E76612C" wp14:editId="4A52B157">
            <wp:extent cx="4063275" cy="950976"/>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26614" cy="965800"/>
                    </a:xfrm>
                    <a:prstGeom prst="rect">
                      <a:avLst/>
                    </a:prstGeom>
                  </pic:spPr>
                </pic:pic>
              </a:graphicData>
            </a:graphic>
          </wp:inline>
        </w:drawing>
      </w:r>
    </w:p>
    <w:p w14:paraId="433AE949" w14:textId="6CD9EB53" w:rsidR="006D2387" w:rsidRPr="006D2387" w:rsidRDefault="006D2387" w:rsidP="002960BE">
      <w:pPr>
        <w:pStyle w:val="afd"/>
      </w:pPr>
      <w:r>
        <w:t>Ри</w:t>
      </w:r>
      <w:r w:rsidR="00696D44">
        <w:t>с</w:t>
      </w:r>
      <w:r>
        <w:t xml:space="preserve">унок 3.18 </w:t>
      </w:r>
      <w:r w:rsidRPr="006D2387">
        <w:t xml:space="preserve">– </w:t>
      </w:r>
      <w:r>
        <w:t>GET</w:t>
      </w:r>
      <w:r w:rsidRPr="006D2387">
        <w:t xml:space="preserve"> </w:t>
      </w:r>
      <w:r>
        <w:t>запрос на сервер</w:t>
      </w:r>
    </w:p>
    <w:p w14:paraId="3CDC95E3" w14:textId="63E4AE96" w:rsidR="007A65C8" w:rsidRDefault="006D2387" w:rsidP="00047F36">
      <w:pPr>
        <w:pStyle w:val="afc"/>
      </w:pPr>
      <w:r>
        <w:lastRenderedPageBreak/>
        <w:t xml:space="preserve">Ответ приходит в </w:t>
      </w:r>
      <w:r>
        <w:rPr>
          <w:lang w:val="en-US"/>
        </w:rPr>
        <w:t>JSON</w:t>
      </w:r>
      <w:r w:rsidRPr="006D2387">
        <w:t xml:space="preserve"> </w:t>
      </w:r>
      <w:r>
        <w:t>формате. Его необходимо преобразовать в объект сущности пользователя на стороне клиента, идентичный сущности пользователя на стороне сервера. Скриншот класса сущности пользователя представлен на рисунке 3.19:</w:t>
      </w:r>
    </w:p>
    <w:p w14:paraId="570A9D83" w14:textId="4C1B62FC" w:rsidR="006D2387" w:rsidRDefault="006D2387" w:rsidP="00DF48A3">
      <w:pPr>
        <w:pStyle w:val="440"/>
      </w:pPr>
      <w:r w:rsidRPr="006D2387">
        <w:rPr>
          <w:lang w:eastAsia="en-US"/>
        </w:rPr>
        <w:drawing>
          <wp:inline distT="0" distB="0" distL="0" distR="0" wp14:anchorId="51A8EF6E" wp14:editId="5A75F2F8">
            <wp:extent cx="3840480" cy="5705856"/>
            <wp:effectExtent l="0" t="0" r="762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842908" cy="5709464"/>
                    </a:xfrm>
                    <a:prstGeom prst="rect">
                      <a:avLst/>
                    </a:prstGeom>
                  </pic:spPr>
                </pic:pic>
              </a:graphicData>
            </a:graphic>
          </wp:inline>
        </w:drawing>
      </w:r>
    </w:p>
    <w:p w14:paraId="51B13FB4" w14:textId="1063F44C" w:rsidR="006D2387" w:rsidRPr="006D2387" w:rsidRDefault="006D2387" w:rsidP="00047F36">
      <w:pPr>
        <w:pStyle w:val="afd"/>
      </w:pPr>
      <w:r>
        <w:t xml:space="preserve">Рисунок 3.19 – класс </w:t>
      </w:r>
      <w:proofErr w:type="spellStart"/>
      <w:r>
        <w:t>User</w:t>
      </w:r>
      <w:proofErr w:type="spellEnd"/>
    </w:p>
    <w:p w14:paraId="659FBDC8" w14:textId="4A80C231" w:rsidR="006D2387" w:rsidRDefault="006D2387" w:rsidP="006D2387">
      <w:pPr>
        <w:pStyle w:val="a8"/>
      </w:pPr>
      <w:r>
        <w:t xml:space="preserve">Здесь объявлены поля, соответствующие сущности пользователя и есть два метода: </w:t>
      </w:r>
      <w:proofErr w:type="spellStart"/>
      <w:proofErr w:type="gramStart"/>
      <w:r>
        <w:rPr>
          <w:lang w:val="en-US"/>
        </w:rPr>
        <w:t>toJson</w:t>
      </w:r>
      <w:proofErr w:type="spellEnd"/>
      <w:r w:rsidRPr="006D2387">
        <w:t>(</w:t>
      </w:r>
      <w:proofErr w:type="gramEnd"/>
      <w:r w:rsidRPr="006D2387">
        <w:t xml:space="preserve">) – </w:t>
      </w:r>
      <w:r>
        <w:t xml:space="preserve">конвертирует объект в </w:t>
      </w:r>
      <w:r>
        <w:rPr>
          <w:lang w:val="en-US"/>
        </w:rPr>
        <w:t>JSON</w:t>
      </w:r>
      <w:r w:rsidRPr="006D2387">
        <w:t xml:space="preserve"> </w:t>
      </w:r>
      <w:r>
        <w:t xml:space="preserve">формат для отправки на сервер и </w:t>
      </w:r>
      <w:proofErr w:type="spellStart"/>
      <w:r>
        <w:rPr>
          <w:lang w:val="en-US"/>
        </w:rPr>
        <w:t>fromJson</w:t>
      </w:r>
      <w:proofErr w:type="spellEnd"/>
      <w:r w:rsidRPr="006D2387">
        <w:t>()</w:t>
      </w:r>
      <w:r>
        <w:t xml:space="preserve"> преобразует </w:t>
      </w:r>
      <w:r>
        <w:rPr>
          <w:lang w:val="en-US"/>
        </w:rPr>
        <w:t>JSON</w:t>
      </w:r>
      <w:r w:rsidRPr="006D2387">
        <w:t xml:space="preserve"> </w:t>
      </w:r>
      <w:r>
        <w:t>строку в объект.</w:t>
      </w:r>
    </w:p>
    <w:p w14:paraId="48A6B754" w14:textId="07D804F8" w:rsidR="006D2387" w:rsidRPr="006D2387" w:rsidRDefault="006D2387" w:rsidP="006D2387">
      <w:pPr>
        <w:pStyle w:val="a8"/>
      </w:pPr>
      <w:r>
        <w:t xml:space="preserve">Возвращаясь к рисунку 3.18, мы преобразуем данные ответа в объект </w:t>
      </w:r>
      <w:r>
        <w:rPr>
          <w:lang w:val="en-US"/>
        </w:rPr>
        <w:t>User</w:t>
      </w:r>
      <w:r w:rsidRPr="006D2387">
        <w:t xml:space="preserve"> </w:t>
      </w:r>
      <w:r>
        <w:t>и можем спокойно взаимодействовать с ним и обращаться к его полям. Это нужно для того, чтобы отображать информацию объектов в приложении.</w:t>
      </w:r>
    </w:p>
    <w:p w14:paraId="3D7D8E22" w14:textId="5547291C" w:rsidR="00E54FB7" w:rsidRDefault="006D2387" w:rsidP="00047F36">
      <w:pPr>
        <w:pStyle w:val="afc"/>
      </w:pPr>
      <w:r>
        <w:t xml:space="preserve">На рисунке 3.20 показан пример отправки </w:t>
      </w:r>
      <w:r>
        <w:rPr>
          <w:lang w:val="en-US"/>
        </w:rPr>
        <w:t>HTTP</w:t>
      </w:r>
      <w:r w:rsidRPr="006D2387">
        <w:t xml:space="preserve"> </w:t>
      </w:r>
      <w:r>
        <w:rPr>
          <w:lang w:val="en-US"/>
        </w:rPr>
        <w:t>POST</w:t>
      </w:r>
      <w:r w:rsidRPr="006D2387">
        <w:t xml:space="preserve"> </w:t>
      </w:r>
      <w:r>
        <w:t>запроса на сервер, добавляющий объект подписки в Базу данных и позволяющий подписаться на пользователя:</w:t>
      </w:r>
    </w:p>
    <w:p w14:paraId="2601094A" w14:textId="628CFCA5" w:rsidR="006D2387" w:rsidRDefault="006D2387" w:rsidP="00DF48A3">
      <w:pPr>
        <w:pStyle w:val="440"/>
      </w:pPr>
      <w:r w:rsidRPr="006D2387">
        <w:rPr>
          <w:lang w:eastAsia="en-US"/>
        </w:rPr>
        <w:lastRenderedPageBreak/>
        <w:drawing>
          <wp:inline distT="0" distB="0" distL="0" distR="0" wp14:anchorId="686380BC" wp14:editId="2D342D1F">
            <wp:extent cx="4637837" cy="1554213"/>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53677" cy="1559521"/>
                    </a:xfrm>
                    <a:prstGeom prst="rect">
                      <a:avLst/>
                    </a:prstGeom>
                  </pic:spPr>
                </pic:pic>
              </a:graphicData>
            </a:graphic>
          </wp:inline>
        </w:drawing>
      </w:r>
    </w:p>
    <w:p w14:paraId="55C52B05" w14:textId="2CFF1316" w:rsidR="006D2387" w:rsidRDefault="006D2387" w:rsidP="00047F36">
      <w:pPr>
        <w:pStyle w:val="afd"/>
      </w:pPr>
      <w:r>
        <w:t>Рисунок 3.20 – HTTP</w:t>
      </w:r>
      <w:r w:rsidRPr="00B367BC">
        <w:t xml:space="preserve"> </w:t>
      </w:r>
      <w:r>
        <w:t>POST</w:t>
      </w:r>
      <w:r w:rsidRPr="00B367BC">
        <w:t xml:space="preserve"> </w:t>
      </w:r>
      <w:r>
        <w:t>запрос</w:t>
      </w:r>
    </w:p>
    <w:p w14:paraId="508BED5C" w14:textId="16CFB6D5" w:rsidR="006D2387" w:rsidRDefault="00B367BC" w:rsidP="006D2387">
      <w:pPr>
        <w:pStyle w:val="a8"/>
      </w:pPr>
      <w:r>
        <w:t>После отправки данного запроса в Базе данных появляется новый объект.</w:t>
      </w:r>
    </w:p>
    <w:p w14:paraId="22673B46" w14:textId="77777777" w:rsidR="00A30EFF" w:rsidRDefault="00B367BC" w:rsidP="00A30EFF">
      <w:pPr>
        <w:pStyle w:val="a8"/>
        <w:spacing w:after="240"/>
      </w:pPr>
      <w:r>
        <w:t xml:space="preserve">Таким образом, взаимодействие между клиентом и сервером настроено путём </w:t>
      </w:r>
      <w:r>
        <w:rPr>
          <w:lang w:val="en-US"/>
        </w:rPr>
        <w:t>HTTP</w:t>
      </w:r>
      <w:r w:rsidRPr="00B367BC">
        <w:t xml:space="preserve"> </w:t>
      </w:r>
      <w:r>
        <w:t>запросов и работы с данными, приходящими в ответе.</w:t>
      </w:r>
      <w:bookmarkStart w:id="45" w:name="_Toc41593183"/>
    </w:p>
    <w:p w14:paraId="5F3195DE" w14:textId="65996B7B" w:rsidR="00A30EFF" w:rsidRPr="00A30EFF" w:rsidRDefault="00A30EFF" w:rsidP="00E004D3">
      <w:pPr>
        <w:pStyle w:val="ac"/>
        <w:outlineLvl w:val="1"/>
      </w:pPr>
      <w:bookmarkStart w:id="46" w:name="_Toc72351906"/>
      <w:r>
        <w:t>3.4 Вывод по разделу</w:t>
      </w:r>
      <w:bookmarkEnd w:id="45"/>
      <w:bookmarkEnd w:id="46"/>
    </w:p>
    <w:p w14:paraId="0C4F530C" w14:textId="77777777" w:rsidR="00A30EFF" w:rsidRDefault="00A30EFF" w:rsidP="00A30EFF">
      <w:pPr>
        <w:rPr>
          <w:rFonts w:eastAsia="Calibri"/>
        </w:rPr>
      </w:pPr>
      <w:r>
        <w:rPr>
          <w:rFonts w:eastAsia="Calibri"/>
        </w:rPr>
        <w:t>В данной главе была подробно описана разработка серверной и клиентской части приложения.</w:t>
      </w:r>
    </w:p>
    <w:p w14:paraId="5A31AE54" w14:textId="642D9B8A" w:rsidR="00A30EFF" w:rsidRDefault="00A30EFF" w:rsidP="00A30EFF">
      <w:pPr>
        <w:rPr>
          <w:rFonts w:eastAsia="Calibri"/>
        </w:rPr>
      </w:pPr>
      <w:r>
        <w:rPr>
          <w:rFonts w:eastAsia="Calibri"/>
        </w:rPr>
        <w:t>Для серверной части были описаны технологии, примененные для ее разработки. Рассмотрены этапы разработки и настройки ключевых моментов</w:t>
      </w:r>
      <w:r w:rsidR="00120795">
        <w:rPr>
          <w:rFonts w:eastAsia="Calibri"/>
        </w:rPr>
        <w:t xml:space="preserve">, таких как взаимодействие с базой данных, маппинг, </w:t>
      </w:r>
      <w:r w:rsidR="00120795">
        <w:rPr>
          <w:rFonts w:eastAsia="Calibri"/>
          <w:lang w:val="en-US"/>
        </w:rPr>
        <w:t>dependency</w:t>
      </w:r>
      <w:r w:rsidR="00120795" w:rsidRPr="00120795">
        <w:rPr>
          <w:rFonts w:eastAsia="Calibri"/>
        </w:rPr>
        <w:t xml:space="preserve"> </w:t>
      </w:r>
      <w:r w:rsidR="00120795">
        <w:rPr>
          <w:rFonts w:eastAsia="Calibri"/>
          <w:lang w:val="en-US"/>
        </w:rPr>
        <w:t>injection</w:t>
      </w:r>
      <w:r w:rsidR="00120795" w:rsidRPr="00120795">
        <w:rPr>
          <w:rFonts w:eastAsia="Calibri"/>
        </w:rPr>
        <w:t xml:space="preserve">, </w:t>
      </w:r>
      <w:r w:rsidR="00120795">
        <w:rPr>
          <w:rFonts w:eastAsia="Calibri"/>
        </w:rPr>
        <w:t>создание обработчиков запросов, и др</w:t>
      </w:r>
      <w:r>
        <w:rPr>
          <w:rFonts w:eastAsia="Calibri"/>
        </w:rPr>
        <w:t>.</w:t>
      </w:r>
    </w:p>
    <w:p w14:paraId="3EF9A47B" w14:textId="61600374" w:rsidR="00A30EFF" w:rsidRDefault="00A30EFF" w:rsidP="00A30EFF">
      <w:pPr>
        <w:rPr>
          <w:rFonts w:eastAsia="Calibri"/>
        </w:rPr>
      </w:pPr>
      <w:r>
        <w:rPr>
          <w:rFonts w:eastAsia="Calibri"/>
        </w:rPr>
        <w:t xml:space="preserve">Для клиентской части также приведен перечень использованных технологий. </w:t>
      </w:r>
      <w:r w:rsidR="00120795">
        <w:rPr>
          <w:rFonts w:eastAsia="Calibri"/>
        </w:rPr>
        <w:t xml:space="preserve">Описан процесс создания </w:t>
      </w:r>
      <w:r w:rsidR="00120795">
        <w:rPr>
          <w:rFonts w:eastAsia="Calibri"/>
          <w:lang w:val="en-US"/>
        </w:rPr>
        <w:t>UI</w:t>
      </w:r>
      <w:r w:rsidR="00120795" w:rsidRPr="00120795">
        <w:rPr>
          <w:rFonts w:eastAsia="Calibri"/>
        </w:rPr>
        <w:t xml:space="preserve"> </w:t>
      </w:r>
      <w:r w:rsidR="00120795">
        <w:rPr>
          <w:rFonts w:eastAsia="Calibri"/>
        </w:rPr>
        <w:t>клиентского мобильного приложения и процесс взаимодействия и обмена данными между клиентом и сервером</w:t>
      </w:r>
      <w:r>
        <w:rPr>
          <w:rFonts w:eastAsia="Calibri"/>
        </w:rPr>
        <w:t>.</w:t>
      </w:r>
    </w:p>
    <w:p w14:paraId="36739657" w14:textId="6F844B45" w:rsidR="00A30EFF" w:rsidRDefault="00A30EFF" w:rsidP="00BD3023">
      <w:pPr>
        <w:pStyle w:val="a8"/>
        <w:spacing w:after="240"/>
        <w:rPr>
          <w:rFonts w:eastAsia="Calibri"/>
          <w:lang w:eastAsia="ru-RU"/>
        </w:rPr>
      </w:pPr>
      <w:r>
        <w:rPr>
          <w:rFonts w:eastAsia="Calibri"/>
          <w:lang w:eastAsia="ru-RU"/>
        </w:rPr>
        <w:t>Благодаря рассмотренным компонентам реализованного приложения можно представить общий процесс работы.</w:t>
      </w:r>
    </w:p>
    <w:p w14:paraId="4148869C" w14:textId="5B55949D" w:rsidR="00AE166D" w:rsidRDefault="00AE166D" w:rsidP="00BD3023">
      <w:pPr>
        <w:pStyle w:val="a8"/>
        <w:spacing w:after="240"/>
        <w:rPr>
          <w:rFonts w:eastAsia="Calibri"/>
          <w:lang w:eastAsia="ru-RU"/>
        </w:rPr>
      </w:pPr>
    </w:p>
    <w:p w14:paraId="7D33252C"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Calibri"/>
        </w:rPr>
      </w:pPr>
      <w:r>
        <w:rPr>
          <w:rFonts w:eastAsia="Calibri"/>
        </w:rPr>
        <w:br w:type="page"/>
      </w:r>
    </w:p>
    <w:p w14:paraId="2D74C557" w14:textId="7FF84013" w:rsidR="00047F36" w:rsidRDefault="00AE166D" w:rsidP="00E004D3">
      <w:pPr>
        <w:pStyle w:val="af4"/>
        <w:outlineLvl w:val="0"/>
      </w:pPr>
      <w:bookmarkStart w:id="47" w:name="_Toc72351907"/>
      <w:r>
        <w:rPr>
          <w:noProof/>
          <w:lang w:val="en-US"/>
        </w:rPr>
        <w:lastRenderedPageBreak/>
        <mc:AlternateContent>
          <mc:Choice Requires="wpg">
            <w:drawing>
              <wp:anchor distT="0" distB="0" distL="114300" distR="114300" simplePos="0" relativeHeight="251671552" behindDoc="0" locked="0" layoutInCell="1" allowOverlap="1" wp14:anchorId="3EA80F5E" wp14:editId="5062605D">
                <wp:simplePos x="0" y="0"/>
                <wp:positionH relativeFrom="margin">
                  <wp:posOffset>-142240</wp:posOffset>
                </wp:positionH>
                <wp:positionV relativeFrom="margin">
                  <wp:posOffset>-520065</wp:posOffset>
                </wp:positionV>
                <wp:extent cx="6657975" cy="10277475"/>
                <wp:effectExtent l="0" t="0" r="28575" b="28575"/>
                <wp:wrapNone/>
                <wp:docPr id="3770" name="Группа 37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7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81AD04" w14:textId="77777777" w:rsidR="00267C9F" w:rsidRDefault="00267C9F" w:rsidP="00AE166D">
                              <w:pPr>
                                <w:pStyle w:val="af7"/>
                                <w:jc w:val="center"/>
                              </w:pPr>
                            </w:p>
                          </w:txbxContent>
                        </wps:txbx>
                        <wps:bodyPr rot="0" vert="horz" wrap="square" lIns="12700" tIns="12700" rIns="12700" bIns="12700" anchor="t" anchorCtr="0" upright="1">
                          <a:noAutofit/>
                        </wps:bodyPr>
                      </wps:wsp>
                      <wps:wsp>
                        <wps:cNvPr id="37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21A" w14:textId="77777777" w:rsidR="00267C9F" w:rsidRDefault="00267C9F" w:rsidP="00AE166D">
                              <w:pPr>
                                <w:pStyle w:val="af7"/>
                              </w:pPr>
                            </w:p>
                          </w:txbxContent>
                        </wps:txbx>
                        <wps:bodyPr rot="0" vert="horz" wrap="square" lIns="12700" tIns="12700" rIns="12700" bIns="12700" anchor="t" anchorCtr="0" upright="1">
                          <a:noAutofit/>
                        </wps:bodyPr>
                      </wps:wsp>
                      <wps:wsp>
                        <wps:cNvPr id="37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FBC83"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7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BF91A2"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7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42B57D"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7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95ABF"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7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5B3629"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7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39CEF0"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7CC49364" w14:textId="77777777" w:rsidR="00267C9F" w:rsidRDefault="00267C9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7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793" name="Group 77"/>
                        <wpg:cNvGrpSpPr>
                          <a:grpSpLocks/>
                        </wpg:cNvGrpSpPr>
                        <wpg:grpSpPr bwMode="auto">
                          <a:xfrm>
                            <a:off x="20" y="14161"/>
                            <a:ext cx="2507" cy="240"/>
                            <a:chOff x="20" y="14161"/>
                            <a:chExt cx="19999" cy="20000"/>
                          </a:xfrm>
                        </wpg:grpSpPr>
                        <wps:wsp>
                          <wps:cNvPr id="37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576B1A" w14:textId="77777777" w:rsidR="00267C9F" w:rsidRDefault="00267C9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7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47D04" w14:textId="77777777" w:rsidR="00267C9F" w:rsidRDefault="00267C9F" w:rsidP="00AE166D">
                                <w:pPr>
                                  <w:pStyle w:val="af9"/>
                                  <w:rPr>
                                    <w:lang w:val="ru-RU"/>
                                  </w:rPr>
                                </w:pPr>
                                <w:r>
                                  <w:rPr>
                                    <w:lang w:val="ru-RU"/>
                                  </w:rPr>
                                  <w:t>Першай Я.Б.</w:t>
                                </w:r>
                              </w:p>
                              <w:p w14:paraId="072CE19E" w14:textId="77777777" w:rsidR="00267C9F" w:rsidRDefault="00267C9F" w:rsidP="00AE166D">
                                <w:pPr>
                                  <w:pStyle w:val="af9"/>
                                  <w:rPr>
                                    <w:lang w:val="ru-RU"/>
                                  </w:rPr>
                                </w:pPr>
                                <w:r>
                                  <w:rPr>
                                    <w:lang w:val="ru-RU"/>
                                  </w:rPr>
                                  <w:t>.</w:t>
                                </w:r>
                              </w:p>
                              <w:p w14:paraId="5FD811BC" w14:textId="77777777" w:rsidR="00267C9F" w:rsidRDefault="00267C9F" w:rsidP="00AE166D"/>
                            </w:txbxContent>
                          </wps:txbx>
                          <wps:bodyPr rot="0" vert="horz" wrap="square" lIns="12700" tIns="12700" rIns="12700" bIns="12700" anchor="t" anchorCtr="0" upright="1">
                            <a:noAutofit/>
                          </wps:bodyPr>
                        </wps:wsp>
                      </wpg:grpSp>
                      <wpg:grpSp>
                        <wpg:cNvPr id="3796" name="Group 80"/>
                        <wpg:cNvGrpSpPr>
                          <a:grpSpLocks/>
                        </wpg:cNvGrpSpPr>
                        <wpg:grpSpPr bwMode="auto">
                          <a:xfrm>
                            <a:off x="20" y="14430"/>
                            <a:ext cx="2507" cy="239"/>
                            <a:chOff x="20" y="14430"/>
                            <a:chExt cx="19999" cy="20000"/>
                          </a:xfrm>
                        </wpg:grpSpPr>
                        <wps:wsp>
                          <wps:cNvPr id="37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2D40FE" w14:textId="77777777" w:rsidR="00267C9F" w:rsidRDefault="00267C9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7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35F77" w14:textId="77777777" w:rsidR="00267C9F" w:rsidRDefault="00267C9F" w:rsidP="00AE166D">
                                <w:pPr>
                                  <w:pStyle w:val="af9"/>
                                  <w:rPr>
                                    <w:lang w:val="ru-RU"/>
                                  </w:rPr>
                                </w:pPr>
                                <w:r>
                                  <w:rPr>
                                    <w:lang w:val="ru-RU"/>
                                  </w:rPr>
                                  <w:t>Блинова Е.А.</w:t>
                                </w:r>
                              </w:p>
                              <w:p w14:paraId="16121034" w14:textId="77777777" w:rsidR="00267C9F" w:rsidRDefault="00267C9F" w:rsidP="00AE166D"/>
                            </w:txbxContent>
                          </wps:txbx>
                          <wps:bodyPr rot="0" vert="horz" wrap="square" lIns="12700" tIns="12700" rIns="12700" bIns="12700" anchor="t" anchorCtr="0" upright="1">
                            <a:noAutofit/>
                          </wps:bodyPr>
                        </wps:wsp>
                      </wpg:grpSp>
                      <wpg:grpSp>
                        <wpg:cNvPr id="3799" name="Group 83"/>
                        <wpg:cNvGrpSpPr>
                          <a:grpSpLocks/>
                        </wpg:cNvGrpSpPr>
                        <wpg:grpSpPr bwMode="auto">
                          <a:xfrm>
                            <a:off x="20" y="14705"/>
                            <a:ext cx="2507" cy="239"/>
                            <a:chOff x="20" y="14705"/>
                            <a:chExt cx="19999" cy="20000"/>
                          </a:xfrm>
                        </wpg:grpSpPr>
                        <wps:wsp>
                          <wps:cNvPr id="38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468AA" w14:textId="77777777" w:rsidR="00267C9F" w:rsidRDefault="00267C9F" w:rsidP="00AE166D">
                                <w:pPr>
                                  <w:pStyle w:val="af9"/>
                                </w:pPr>
                                <w:r>
                                  <w:t xml:space="preserve"> </w:t>
                                </w:r>
                              </w:p>
                            </w:txbxContent>
                          </wps:txbx>
                          <wps:bodyPr rot="0" vert="horz" wrap="square" lIns="12700" tIns="12700" rIns="12700" bIns="12700" anchor="t" anchorCtr="0" upright="1">
                            <a:noAutofit/>
                          </wps:bodyPr>
                        </wps:wsp>
                        <wps:wsp>
                          <wps:cNvPr id="38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0306E" w14:textId="77777777" w:rsidR="00267C9F" w:rsidRDefault="00267C9F" w:rsidP="00AE166D"/>
                            </w:txbxContent>
                          </wps:txbx>
                          <wps:bodyPr rot="0" vert="horz" wrap="square" lIns="12700" tIns="12700" rIns="12700" bIns="12700" anchor="t" anchorCtr="0" upright="1">
                            <a:noAutofit/>
                          </wps:bodyPr>
                        </wps:wsp>
                      </wpg:grpSp>
                      <wpg:grpSp>
                        <wpg:cNvPr id="3802" name="Group 86"/>
                        <wpg:cNvGrpSpPr>
                          <a:grpSpLocks/>
                        </wpg:cNvGrpSpPr>
                        <wpg:grpSpPr bwMode="auto">
                          <a:xfrm>
                            <a:off x="20" y="14972"/>
                            <a:ext cx="2507" cy="241"/>
                            <a:chOff x="20" y="14972"/>
                            <a:chExt cx="19999" cy="20000"/>
                          </a:xfrm>
                        </wpg:grpSpPr>
                        <wps:wsp>
                          <wps:cNvPr id="38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EAA4D" w14:textId="77777777" w:rsidR="00267C9F" w:rsidRDefault="00267C9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982A9C"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6EA765F4" w14:textId="77777777" w:rsidR="00267C9F" w:rsidRDefault="00267C9F" w:rsidP="00AE166D">
                                <w:pPr>
                                  <w:pStyle w:val="af9"/>
                                  <w:rPr>
                                    <w:lang w:val="ru-RU"/>
                                  </w:rPr>
                                </w:pPr>
                                <w:r>
                                  <w:rPr>
                                    <w:lang w:val="ru-RU"/>
                                  </w:rPr>
                                  <w:t>.</w:t>
                                </w:r>
                              </w:p>
                              <w:p w14:paraId="26FF4631" w14:textId="77777777" w:rsidR="00267C9F" w:rsidRDefault="00267C9F" w:rsidP="00AE166D">
                                <w:pPr>
                                  <w:pStyle w:val="afb"/>
                                </w:pPr>
                              </w:p>
                            </w:txbxContent>
                          </wps:txbx>
                          <wps:bodyPr rot="0" vert="horz" wrap="square" lIns="12700" tIns="12700" rIns="12700" bIns="12700" anchor="t" anchorCtr="0" upright="1">
                            <a:noAutofit/>
                          </wps:bodyPr>
                        </wps:wsp>
                      </wpg:grpSp>
                      <wpg:grpSp>
                        <wpg:cNvPr id="3805" name="Group 89"/>
                        <wpg:cNvGrpSpPr>
                          <a:grpSpLocks/>
                        </wpg:cNvGrpSpPr>
                        <wpg:grpSpPr bwMode="auto">
                          <a:xfrm>
                            <a:off x="20" y="15240"/>
                            <a:ext cx="2524" cy="240"/>
                            <a:chOff x="20" y="15240"/>
                            <a:chExt cx="20135" cy="20000"/>
                          </a:xfrm>
                        </wpg:grpSpPr>
                        <wps:wsp>
                          <wps:cNvPr id="38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3485B7" w14:textId="77777777" w:rsidR="00267C9F" w:rsidRDefault="00267C9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8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FA94FF" w14:textId="77777777" w:rsidR="00267C9F" w:rsidRDefault="00267C9F" w:rsidP="00AE166D">
                                <w:pPr>
                                  <w:pStyle w:val="af9"/>
                                  <w:rPr>
                                    <w:lang w:val="ru-RU"/>
                                  </w:rPr>
                                </w:pPr>
                                <w:r>
                                  <w:rPr>
                                    <w:lang w:val="ru-RU"/>
                                  </w:rPr>
                                  <w:t>Смелов В.В.</w:t>
                                </w:r>
                              </w:p>
                              <w:p w14:paraId="1732DA79" w14:textId="77777777" w:rsidR="00267C9F" w:rsidRDefault="00267C9F" w:rsidP="00AE166D">
                                <w:pPr>
                                  <w:pStyle w:val="afb"/>
                                </w:pPr>
                              </w:p>
                            </w:txbxContent>
                          </wps:txbx>
                          <wps:bodyPr rot="0" vert="horz" wrap="square" lIns="12700" tIns="12700" rIns="12700" bIns="12700" anchor="t" anchorCtr="0" upright="1">
                            <a:noAutofit/>
                          </wps:bodyPr>
                        </wps:wsp>
                      </wpg:grpSp>
                      <wps:wsp>
                        <wps:cNvPr id="38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F413A6" w14:textId="67EB8894" w:rsidR="00267C9F" w:rsidRPr="00AE166D" w:rsidRDefault="00267C9F" w:rsidP="00AE166D">
                              <w:pPr>
                                <w:pStyle w:val="afb"/>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wps:txbx>
                        <wps:bodyPr rot="0" vert="horz" wrap="square" lIns="12700" tIns="12700" rIns="12700" bIns="12700" anchor="ctr" anchorCtr="0" upright="1">
                          <a:noAutofit/>
                        </wps:bodyPr>
                      </wps:wsp>
                      <wps:wsp>
                        <wps:cNvPr id="38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A289EA"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8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91C234"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D429D1"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8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552A77" w14:textId="29F6D15E"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8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4AF484"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A80F5E" id="Группа 3770" o:spid="_x0000_s1376" style="position:absolute;left:0;text-align:left;margin-left:-11.2pt;margin-top:-40.95pt;width:524.25pt;height:809.25pt;z-index:25167155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">
                <v:rect id="Rectangle 54" o:spid="_x0000_s13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" filled="f" strokeweight="2pt"/>
                <v:line id="Line 56" o:spid="_x0000_s13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" strokeweight="2pt"/>
                <v:line id="Line 57" o:spid="_x0000_s13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" strokeweight="2pt"/>
                <v:line id="Line 58" o:spid="_x0000_s13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" strokeweight="2pt"/>
                <v:line id="Line 59" o:spid="_x0000_s13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" strokeweight="2pt"/>
                <v:line id="Line 60" o:spid="_x0000_s13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" strokeweight="2pt"/>
                <v:line id="Line 61" o:spid="_x0000_s13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" strokeweight="2pt"/>
                <v:line id="Line 62" o:spid="_x0000_s13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" strokeweight="1pt"/>
                <v:line id="Line 63" o:spid="_x0000_s13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" strokeweight="1pt"/>
                <v:rect id="Rectangle 64" o:spid="_x0000_s13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" filled="f" stroked="f" strokeweight=".25pt">
                  <v:textbox inset="1pt,1pt,1pt,1pt">
                    <w:txbxContent>
                      <w:p w14:paraId="3D81AD04" w14:textId="77777777" w:rsidR="00267C9F" w:rsidRDefault="00267C9F" w:rsidP="00AE166D">
                        <w:pPr>
                          <w:pStyle w:val="af7"/>
                          <w:jc w:val="center"/>
                        </w:pPr>
                      </w:p>
                    </w:txbxContent>
                  </v:textbox>
                </v:rect>
                <v:rect id="Rectangle 65" o:spid="_x0000_s13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" filled="f" stroked="f" strokeweight=".25pt">
                  <v:textbox inset="1pt,1pt,1pt,1pt">
                    <w:txbxContent>
                      <w:p w14:paraId="32D7421A" w14:textId="77777777" w:rsidR="00267C9F" w:rsidRDefault="00267C9F" w:rsidP="00AE166D">
                        <w:pPr>
                          <w:pStyle w:val="af7"/>
                        </w:pPr>
                      </w:p>
                    </w:txbxContent>
                  </v:textbox>
                </v:rect>
                <v:rect id="Rectangle 66" o:spid="_x0000_s13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" filled="f" stroked="f" strokeweight=".25pt">
                  <v:textbox inset="1pt,1pt,1pt,1pt">
                    <w:txbxContent>
                      <w:p w14:paraId="070FBC83"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3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" filled="f" stroked="f" strokeweight=".25pt">
                  <v:textbox inset="1pt,1pt,1pt,1pt">
                    <w:txbxContent>
                      <w:p w14:paraId="01BF91A2" w14:textId="77777777" w:rsidR="00267C9F" w:rsidRDefault="00267C9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" filled="f" stroked="f" strokeweight=".25pt">
                  <v:textbox inset="1pt,1pt,1pt,1pt">
                    <w:txbxContent>
                      <w:p w14:paraId="2D42B57D" w14:textId="77777777" w:rsidR="00267C9F" w:rsidRDefault="00267C9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3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" filled="f" stroked="f" strokeweight=".25pt">
                  <v:textbox inset="1pt,1pt,1pt,1pt">
                    <w:txbxContent>
                      <w:p w14:paraId="73395ABF" w14:textId="77777777" w:rsidR="00267C9F" w:rsidRDefault="00267C9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3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" filled="f" stroked="f" strokeweight=".25pt">
                  <v:textbox inset="1pt,1pt,1pt,1pt">
                    <w:txbxContent>
                      <w:p w14:paraId="7A5B3629" w14:textId="77777777" w:rsidR="00267C9F" w:rsidRDefault="00267C9F" w:rsidP="00AE166D">
                        <w:pPr>
                          <w:pStyle w:val="af7"/>
                          <w:jc w:val="center"/>
                          <w:rPr>
                            <w:rFonts w:ascii="Times New Roman" w:hAnsi="Times New Roman"/>
                            <w:i w:val="0"/>
                          </w:rPr>
                        </w:pPr>
                        <w:r>
                          <w:rPr>
                            <w:rFonts w:ascii="Times New Roman" w:hAnsi="Times New Roman"/>
                            <w:i w:val="0"/>
                          </w:rPr>
                          <w:t>1</w:t>
                        </w:r>
                      </w:p>
                    </w:txbxContent>
                  </v:textbox>
                </v:rect>
                <v:rect id="Rectangle 71" o:spid="_x0000_s13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" filled="f" stroked="f" strokeweight=".25pt">
                  <v:textbox inset="1pt,1pt,1pt,1pt">
                    <w:txbxContent>
                      <w:p w14:paraId="1839CEF0" w14:textId="77777777" w:rsidR="00267C9F" w:rsidRDefault="00267C9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7CC49364" w14:textId="77777777" w:rsidR="00267C9F" w:rsidRDefault="00267C9F" w:rsidP="00AE166D">
                        <w:pPr>
                          <w:rPr>
                            <w:rFonts w:asciiTheme="minorHAnsi" w:hAnsiTheme="minorHAnsi"/>
                            <w:sz w:val="22"/>
                            <w:szCs w:val="22"/>
                          </w:rPr>
                        </w:pPr>
                      </w:p>
                    </w:txbxContent>
                  </v:textbox>
                </v:rect>
                <v:line id="Line 72" o:spid="_x0000_s13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" strokeweight="2pt"/>
                <v:line id="Line 73" o:spid="_x0000_s13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" strokeweight="2pt"/>
                <v:line id="Line 74" o:spid="_x0000_s13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" strokeweight="1pt"/>
                <v:line id="Line 75" o:spid="_x0000_s13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" strokeweight="1pt"/>
                <v:line id="Line 76" o:spid="_x0000_s13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" strokeweight="1pt"/>
                <v:group id="Group 77" o:spid="_x0000_s13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">
                  <v:rect id="Rectangle 78" o:spid="_x0000_s14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" filled="f" stroked="f" strokeweight=".25pt">
                    <v:textbox inset="1pt,1pt,1pt,1pt">
                      <w:txbxContent>
                        <w:p w14:paraId="1C576B1A" w14:textId="77777777" w:rsidR="00267C9F" w:rsidRDefault="00267C9F" w:rsidP="00AE166D">
                          <w:pPr>
                            <w:pStyle w:val="af9"/>
                          </w:pPr>
                          <w:r>
                            <w:t xml:space="preserve"> </w:t>
                          </w:r>
                          <w:proofErr w:type="spellStart"/>
                          <w:r>
                            <w:rPr>
                              <w:i w:val="0"/>
                            </w:rPr>
                            <w:t>Разраб</w:t>
                          </w:r>
                          <w:proofErr w:type="spellEnd"/>
                          <w:r>
                            <w:t>.</w:t>
                          </w:r>
                        </w:p>
                      </w:txbxContent>
                    </v:textbox>
                  </v:rect>
                  <v:rect id="Rectangle 79" o:spid="_x0000_s14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" filled="f" stroked="f" strokeweight=".25pt">
                    <v:textbox inset="1pt,1pt,1pt,1pt">
                      <w:txbxContent>
                        <w:p w14:paraId="60B47D04" w14:textId="77777777" w:rsidR="00267C9F" w:rsidRDefault="00267C9F" w:rsidP="00AE166D">
                          <w:pPr>
                            <w:pStyle w:val="af9"/>
                            <w:rPr>
                              <w:lang w:val="ru-RU"/>
                            </w:rPr>
                          </w:pPr>
                          <w:r>
                            <w:rPr>
                              <w:lang w:val="ru-RU"/>
                            </w:rPr>
                            <w:t>Першай Я.Б.</w:t>
                          </w:r>
                        </w:p>
                        <w:p w14:paraId="072CE19E" w14:textId="77777777" w:rsidR="00267C9F" w:rsidRDefault="00267C9F" w:rsidP="00AE166D">
                          <w:pPr>
                            <w:pStyle w:val="af9"/>
                            <w:rPr>
                              <w:lang w:val="ru-RU"/>
                            </w:rPr>
                          </w:pPr>
                          <w:r>
                            <w:rPr>
                              <w:lang w:val="ru-RU"/>
                            </w:rPr>
                            <w:t>.</w:t>
                          </w:r>
                        </w:p>
                        <w:p w14:paraId="5FD811BC" w14:textId="77777777" w:rsidR="00267C9F" w:rsidRDefault="00267C9F" w:rsidP="00AE166D"/>
                      </w:txbxContent>
                    </v:textbox>
                  </v:rect>
                </v:group>
                <v:group id="Group 80" o:spid="_x0000_s14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">
                  <v:rect id="Rectangle 81" o:spid="_x0000_s14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" filled="f" stroked="f" strokeweight=".25pt">
                    <v:textbox inset="1pt,1pt,1pt,1pt">
                      <w:txbxContent>
                        <w:p w14:paraId="7F2D40FE" w14:textId="77777777" w:rsidR="00267C9F" w:rsidRDefault="00267C9F" w:rsidP="00AE166D">
                          <w:pPr>
                            <w:pStyle w:val="af9"/>
                          </w:pPr>
                          <w:r>
                            <w:t xml:space="preserve"> </w:t>
                          </w:r>
                          <w:proofErr w:type="spellStart"/>
                          <w:r>
                            <w:rPr>
                              <w:i w:val="0"/>
                            </w:rPr>
                            <w:t>Провер</w:t>
                          </w:r>
                          <w:proofErr w:type="spellEnd"/>
                          <w:r>
                            <w:t>.</w:t>
                          </w:r>
                        </w:p>
                      </w:txbxContent>
                    </v:textbox>
                  </v:rect>
                  <v:rect id="Rectangle 82" o:spid="_x0000_s14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" filled="f" stroked="f" strokeweight=".25pt">
                    <v:textbox inset="1pt,1pt,1pt,1pt">
                      <w:txbxContent>
                        <w:p w14:paraId="06235F77" w14:textId="77777777" w:rsidR="00267C9F" w:rsidRDefault="00267C9F" w:rsidP="00AE166D">
                          <w:pPr>
                            <w:pStyle w:val="af9"/>
                            <w:rPr>
                              <w:lang w:val="ru-RU"/>
                            </w:rPr>
                          </w:pPr>
                          <w:r>
                            <w:rPr>
                              <w:lang w:val="ru-RU"/>
                            </w:rPr>
                            <w:t>Блинова Е.А.</w:t>
                          </w:r>
                        </w:p>
                        <w:p w14:paraId="16121034" w14:textId="77777777" w:rsidR="00267C9F" w:rsidRDefault="00267C9F" w:rsidP="00AE166D"/>
                      </w:txbxContent>
                    </v:textbox>
                  </v:rect>
                </v:group>
                <v:group id="Group 83" o:spid="_x0000_s14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">
                  <v:rect id="Rectangle 84" o:spid="_x0000_s14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" filled="f" stroked="f" strokeweight=".25pt">
                    <v:textbox inset="1pt,1pt,1pt,1pt">
                      <w:txbxContent>
                        <w:p w14:paraId="4E0468AA" w14:textId="77777777" w:rsidR="00267C9F" w:rsidRDefault="00267C9F" w:rsidP="00AE166D">
                          <w:pPr>
                            <w:pStyle w:val="af9"/>
                          </w:pPr>
                          <w:r>
                            <w:t xml:space="preserve"> </w:t>
                          </w:r>
                        </w:p>
                      </w:txbxContent>
                    </v:textbox>
                  </v:rect>
                  <v:rect id="Rectangle 85" o:spid="_x0000_s14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" filled="f" stroked="f" strokeweight=".25pt">
                    <v:textbox inset="1pt,1pt,1pt,1pt">
                      <w:txbxContent>
                        <w:p w14:paraId="1A30306E" w14:textId="77777777" w:rsidR="00267C9F" w:rsidRDefault="00267C9F" w:rsidP="00AE166D"/>
                      </w:txbxContent>
                    </v:textbox>
                  </v:rect>
                </v:group>
                <v:group id="Group 86" o:spid="_x0000_s14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">
                  <v:rect id="Rectangle 87" o:spid="_x0000_s14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" filled="f" stroked="f" strokeweight=".25pt">
                    <v:textbox inset="1pt,1pt,1pt,1pt">
                      <w:txbxContent>
                        <w:p w14:paraId="45BEAA4D" w14:textId="77777777" w:rsidR="00267C9F" w:rsidRDefault="00267C9F" w:rsidP="00AE166D">
                          <w:pPr>
                            <w:pStyle w:val="af9"/>
                          </w:pPr>
                          <w:r>
                            <w:t xml:space="preserve"> </w:t>
                          </w:r>
                          <w:r>
                            <w:rPr>
                              <w:i w:val="0"/>
                            </w:rPr>
                            <w:t>Н</w:t>
                          </w:r>
                          <w:r>
                            <w:t xml:space="preserve">. </w:t>
                          </w:r>
                          <w:r>
                            <w:rPr>
                              <w:i w:val="0"/>
                            </w:rPr>
                            <w:t>контр</w:t>
                          </w:r>
                          <w:r>
                            <w:t>.</w:t>
                          </w:r>
                        </w:p>
                      </w:txbxContent>
                    </v:textbox>
                  </v:rect>
                  <v:rect id="Rectangle 88" o:spid="_x0000_s14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" filled="f" stroked="f" strokeweight=".25pt">
                    <v:textbox inset="1pt,1pt,1pt,1pt">
                      <w:txbxContent>
                        <w:p w14:paraId="3E982A9C" w14:textId="77777777" w:rsidR="00267C9F" w:rsidRDefault="00267C9F" w:rsidP="00AE166D">
                          <w:pPr>
                            <w:pStyle w:val="af9"/>
                            <w:rPr>
                              <w:lang w:val="ru-RU"/>
                            </w:rPr>
                          </w:pPr>
                          <w:proofErr w:type="spellStart"/>
                          <w:r>
                            <w:rPr>
                              <w:lang w:val="ru-RU"/>
                            </w:rPr>
                            <w:t>Нистюк</w:t>
                          </w:r>
                          <w:proofErr w:type="spellEnd"/>
                          <w:r>
                            <w:rPr>
                              <w:lang w:val="ru-RU"/>
                            </w:rPr>
                            <w:t xml:space="preserve"> О.А.</w:t>
                          </w:r>
                        </w:p>
                        <w:p w14:paraId="6EA765F4" w14:textId="77777777" w:rsidR="00267C9F" w:rsidRDefault="00267C9F" w:rsidP="00AE166D">
                          <w:pPr>
                            <w:pStyle w:val="af9"/>
                            <w:rPr>
                              <w:lang w:val="ru-RU"/>
                            </w:rPr>
                          </w:pPr>
                          <w:r>
                            <w:rPr>
                              <w:lang w:val="ru-RU"/>
                            </w:rPr>
                            <w:t>.</w:t>
                          </w:r>
                        </w:p>
                        <w:p w14:paraId="26FF4631" w14:textId="77777777" w:rsidR="00267C9F" w:rsidRDefault="00267C9F" w:rsidP="00AE166D">
                          <w:pPr>
                            <w:pStyle w:val="afb"/>
                          </w:pPr>
                        </w:p>
                      </w:txbxContent>
                    </v:textbox>
                  </v:rect>
                </v:group>
                <v:group id="Group 89" o:spid="_x0000_s14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">
                  <v:rect id="Rectangle 90" o:spid="_x0000_s14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" filled="f" stroked="f" strokeweight=".25pt">
                    <v:textbox inset="1pt,1pt,1pt,1pt">
                      <w:txbxContent>
                        <w:p w14:paraId="2A3485B7" w14:textId="77777777" w:rsidR="00267C9F" w:rsidRDefault="00267C9F" w:rsidP="00AE166D">
                          <w:pPr>
                            <w:pStyle w:val="af9"/>
                          </w:pPr>
                          <w:r>
                            <w:t xml:space="preserve"> </w:t>
                          </w:r>
                          <w:proofErr w:type="spellStart"/>
                          <w:r>
                            <w:rPr>
                              <w:i w:val="0"/>
                            </w:rPr>
                            <w:t>Утверд</w:t>
                          </w:r>
                          <w:proofErr w:type="spellEnd"/>
                          <w:r>
                            <w:t>.</w:t>
                          </w:r>
                        </w:p>
                      </w:txbxContent>
                    </v:textbox>
                  </v:rect>
                  <v:rect id="Rectangle 91" o:spid="_x0000_s14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" filled="f" stroked="f" strokeweight=".25pt">
                    <v:textbox inset="1pt,1pt,1pt,1pt">
                      <w:txbxContent>
                        <w:p w14:paraId="3BFA94FF" w14:textId="77777777" w:rsidR="00267C9F" w:rsidRDefault="00267C9F" w:rsidP="00AE166D">
                          <w:pPr>
                            <w:pStyle w:val="af9"/>
                            <w:rPr>
                              <w:lang w:val="ru-RU"/>
                            </w:rPr>
                          </w:pPr>
                          <w:r>
                            <w:rPr>
                              <w:lang w:val="ru-RU"/>
                            </w:rPr>
                            <w:t>Смелов В.В.</w:t>
                          </w:r>
                        </w:p>
                        <w:p w14:paraId="1732DA79" w14:textId="77777777" w:rsidR="00267C9F" w:rsidRDefault="00267C9F" w:rsidP="00AE166D">
                          <w:pPr>
                            <w:pStyle w:val="afb"/>
                          </w:pPr>
                        </w:p>
                      </w:txbxContent>
                    </v:textbox>
                  </v:rect>
                </v:group>
                <v:line id="Line 92" o:spid="_x0000_s14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" strokeweight="2pt"/>
                <v:rect id="Rectangle 93" o:spid="_x0000_s14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" filled="f" stroked="f" strokeweight=".25pt">
                  <v:textbox inset="1pt,1pt,1pt,1pt">
                    <w:txbxContent>
                      <w:p w14:paraId="14F413A6" w14:textId="67EB8894" w:rsidR="00267C9F" w:rsidRPr="00AE166D" w:rsidRDefault="00267C9F" w:rsidP="00AE166D">
                        <w:pPr>
                          <w:pStyle w:val="afb"/>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v:textbox>
                </v:rect>
                <v:line id="Line 94" o:spid="_x0000_s14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" strokeweight="2pt"/>
                <v:line id="Line 95" o:spid="_x0000_s14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" strokeweight="2pt"/>
                <v:line id="Line 96" o:spid="_x0000_s14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" strokeweight="2pt"/>
                <v:rect id="Rectangle 97" o:spid="_x0000_s14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" filled="f" stroked="f" strokeweight=".25pt">
                  <v:textbox inset="1pt,1pt,1pt,1pt">
                    <w:txbxContent>
                      <w:p w14:paraId="72A289EA" w14:textId="77777777" w:rsidR="00267C9F" w:rsidRDefault="00267C9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" filled="f" stroked="f" strokeweight=".25pt">
                  <v:textbox inset="1pt,1pt,1pt,1pt">
                    <w:txbxContent>
                      <w:p w14:paraId="6091C234" w14:textId="77777777" w:rsidR="00267C9F" w:rsidRDefault="00267C9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4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" filled="f" stroked="f" strokeweight=".25pt">
                  <v:textbox inset="1pt,1pt,1pt,1pt">
                    <w:txbxContent>
                      <w:p w14:paraId="52D429D1" w14:textId="77777777" w:rsidR="00267C9F" w:rsidRDefault="00267C9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4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" strokeweight="1pt"/>
                <v:line id="Line 101" o:spid="_x0000_s14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" strokeweight="1pt"/>
                <v:rect id="Rectangle 102" o:spid="_x0000_s14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" filled="f" stroked="f" strokeweight=".25pt">
                  <v:textbox inset="1pt,1pt,1pt,1pt">
                    <w:txbxContent>
                      <w:p w14:paraId="30552A77" w14:textId="29F6D15E" w:rsidR="00267C9F" w:rsidRDefault="00267C9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4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" filled="f" stroked="f" strokeweight=".25pt">
                  <v:textbox inset="1pt,1pt,1pt,1pt">
                    <w:txbxContent>
                      <w:p w14:paraId="4E4AF484" w14:textId="77777777" w:rsidR="00267C9F" w:rsidRDefault="00267C9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047F36">
        <w:t>4. Анализ информационной безопасности приложения</w:t>
      </w:r>
      <w:bookmarkEnd w:id="47"/>
    </w:p>
    <w:p w14:paraId="73C37737" w14:textId="77777777" w:rsidR="00047F36" w:rsidRDefault="00047F36" w:rsidP="00047F36">
      <w:pPr>
        <w:pStyle w:val="a8"/>
      </w:pPr>
      <w:r w:rsidRPr="00BD3023">
        <w:t>Безопасность приложения включает в себя меры, принимаемые для повышения безопасности приложения, часто путем обнаружения, исправления и предотвращения уязвимостей в безопасности.</w:t>
      </w:r>
    </w:p>
    <w:p w14:paraId="2CC1664D" w14:textId="77777777" w:rsidR="00047F36" w:rsidRDefault="00047F36" w:rsidP="00047F36">
      <w:pPr>
        <w:pStyle w:val="a8"/>
      </w:pPr>
      <w:r>
        <w:t>Общая стратегия безопасности программного обеспечения основывается на трех основных принципах:</w:t>
      </w:r>
    </w:p>
    <w:p w14:paraId="127E726A" w14:textId="77777777" w:rsidR="00047F36" w:rsidRDefault="00047F36" w:rsidP="00047F36">
      <w:pPr>
        <w:pStyle w:val="a0"/>
      </w:pPr>
      <w:r>
        <w:t>конфиденциальность - сокрытие определенных ресурсов или информации;</w:t>
      </w:r>
    </w:p>
    <w:p w14:paraId="17F80934" w14:textId="77777777" w:rsidR="00047F36" w:rsidRDefault="00047F36" w:rsidP="00047F36">
      <w:pPr>
        <w:pStyle w:val="a0"/>
      </w:pPr>
      <w:r>
        <w:t>целостность - ожидание, что ресурс может быть изменен только соответствующим способом определенной группой пользователей; а в случае, если данные повреждаются или неправильно изменяются, должна быть предусмотрена процедура восстановления;</w:t>
      </w:r>
    </w:p>
    <w:p w14:paraId="2185C850" w14:textId="77777777" w:rsidR="00047F36" w:rsidRDefault="00047F36" w:rsidP="00047F36">
      <w:pPr>
        <w:pStyle w:val="a0"/>
      </w:pPr>
      <w:r>
        <w:t>доступность - требования о том, что ресурсы должны быть доступны авторизованному пользователю, внутреннему объекту или устройству.</w:t>
      </w:r>
    </w:p>
    <w:p w14:paraId="24627649" w14:textId="77777777" w:rsidR="00047F36" w:rsidRDefault="00047F36" w:rsidP="00047F36">
      <w:pPr>
        <w:pStyle w:val="a0"/>
        <w:numPr>
          <w:ilvl w:val="0"/>
          <w:numId w:val="0"/>
        </w:numPr>
        <w:ind w:firstLine="709"/>
      </w:pPr>
      <w:r>
        <w:t>Ниже будут рассмотрены основные способы обеспечения безопасности непосредственно в моем программном средстве.</w:t>
      </w:r>
    </w:p>
    <w:p w14:paraId="7060A476" w14:textId="4F252D74" w:rsidR="00047F36" w:rsidRPr="00BD3023" w:rsidRDefault="00047F36" w:rsidP="00E004D3">
      <w:pPr>
        <w:pStyle w:val="ac"/>
        <w:outlineLvl w:val="1"/>
      </w:pPr>
      <w:bookmarkStart w:id="48" w:name="_Toc72351908"/>
      <w:r w:rsidRPr="00BD3023">
        <w:t xml:space="preserve">4.1 Реализация аутентификации и авторизации с использованием </w:t>
      </w:r>
      <w:r w:rsidRPr="00BD3023">
        <w:rPr>
          <w:lang w:val="en-US"/>
        </w:rPr>
        <w:t>JWT</w:t>
      </w:r>
      <w:r w:rsidRPr="00BD3023">
        <w:t>-токена</w:t>
      </w:r>
      <w:bookmarkEnd w:id="48"/>
    </w:p>
    <w:p w14:paraId="469229D2" w14:textId="77777777" w:rsidR="00047F36" w:rsidRDefault="00047F36" w:rsidP="00047F36">
      <w:pPr>
        <w:pStyle w:val="a8"/>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 xml:space="preserve">JSON Web </w:t>
      </w:r>
      <w:proofErr w:type="spellStart"/>
      <w:r w:rsidRPr="00806E2C">
        <w:rPr>
          <w:spacing w:val="-1"/>
        </w:rPr>
        <w:t>Tokens</w:t>
      </w:r>
      <w:proofErr w:type="spellEnd"/>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прочитать.</w:t>
      </w:r>
    </w:p>
    <w:p w14:paraId="693401FF" w14:textId="77777777" w:rsidR="00047F36" w:rsidRDefault="00047F36" w:rsidP="00047F36">
      <w:pPr>
        <w:pStyle w:val="a8"/>
      </w:pPr>
      <w:r>
        <w:t>JWT-токен состоит из трех частей:</w:t>
      </w:r>
    </w:p>
    <w:p w14:paraId="0B3D7FB0" w14:textId="77777777" w:rsidR="00047F36" w:rsidRDefault="00047F36" w:rsidP="00047F36">
      <w:pPr>
        <w:pStyle w:val="a0"/>
      </w:pPr>
      <w:r>
        <w:t>Header - объект JSON, который содержит информацию о типе токена и алгоритме его шифрования;</w:t>
      </w:r>
    </w:p>
    <w:p w14:paraId="51583391" w14:textId="77777777" w:rsidR="00047F36" w:rsidRDefault="00047F36" w:rsidP="00047F36">
      <w:pPr>
        <w:pStyle w:val="a0"/>
      </w:pPr>
      <w:r>
        <w:t>Payload - объект JSON, который содержит данные, нужные для авторизации пользователя;</w:t>
      </w:r>
    </w:p>
    <w:p w14:paraId="2C934B43" w14:textId="3FBF1718" w:rsidR="00AE166D" w:rsidRPr="00047F36" w:rsidRDefault="00047F36" w:rsidP="00047F36">
      <w:pPr>
        <w:pStyle w:val="a0"/>
        <w:rPr>
          <w:rFonts w:eastAsia="Calibri"/>
        </w:rPr>
      </w:pPr>
      <w:r>
        <w:t xml:space="preserve">Signature - строка, которая создается с помощью секретного кода, </w:t>
      </w:r>
      <w:proofErr w:type="spellStart"/>
      <w:r>
        <w:t>Headera</w:t>
      </w:r>
      <w:proofErr w:type="spellEnd"/>
      <w:r>
        <w:t xml:space="preserve"> и Payload. Эта строка служит для верификации токена.</w:t>
      </w:r>
    </w:p>
    <w:p w14:paraId="29BB24FB" w14:textId="77777777" w:rsidR="00AE166D" w:rsidRDefault="00AE166D" w:rsidP="00AE166D">
      <w:pPr>
        <w:tabs>
          <w:tab w:val="clear" w:pos="10076"/>
          <w:tab w:val="left" w:pos="9781"/>
        </w:tabs>
        <w:ind w:firstLine="0"/>
        <w:rPr>
          <w:b/>
        </w:rPr>
      </w:pPr>
    </w:p>
    <w:p w14:paraId="6CCD9E00" w14:textId="07944F8A" w:rsidR="00BD3023" w:rsidRPr="00047F36" w:rsidRDefault="00AE166D" w:rsidP="00047F3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7334DA1" w14:textId="53502FA3" w:rsidR="00BD3023" w:rsidRDefault="00BD3023" w:rsidP="00047F36">
      <w:pPr>
        <w:pStyle w:val="afc"/>
      </w:pPr>
      <w:r>
        <w:lastRenderedPageBreak/>
        <w:t xml:space="preserve">В проекте </w:t>
      </w:r>
      <w:r>
        <w:rPr>
          <w:lang w:val="en-US"/>
        </w:rPr>
        <w:t>JWT</w:t>
      </w:r>
      <w:r>
        <w:t>-аутентификация реализовывалась с использованием классов, указанных на рисунке 4.1:</w:t>
      </w:r>
    </w:p>
    <w:p w14:paraId="7635D50E" w14:textId="77777777" w:rsidR="00BD3023" w:rsidRDefault="00BD3023" w:rsidP="00DF48A3">
      <w:pPr>
        <w:pStyle w:val="440"/>
      </w:pPr>
      <w:r w:rsidRPr="00806E2C">
        <w:rPr>
          <w:lang w:eastAsia="en-US"/>
        </w:rPr>
        <w:drawing>
          <wp:inline distT="0" distB="0" distL="0" distR="0" wp14:anchorId="5DAF3E7E" wp14:editId="26FD553F">
            <wp:extent cx="2276793" cy="1571844"/>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76793" cy="1571844"/>
                    </a:xfrm>
                    <a:prstGeom prst="rect">
                      <a:avLst/>
                    </a:prstGeom>
                  </pic:spPr>
                </pic:pic>
              </a:graphicData>
            </a:graphic>
          </wp:inline>
        </w:drawing>
      </w:r>
    </w:p>
    <w:p w14:paraId="0A3B6370" w14:textId="3F0C77CF" w:rsidR="00BD3023" w:rsidRDefault="00BD3023" w:rsidP="00047F36">
      <w:pPr>
        <w:pStyle w:val="afd"/>
      </w:pPr>
      <w:r>
        <w:t>Рисунок 4.1 – классы аутентификации</w:t>
      </w:r>
    </w:p>
    <w:p w14:paraId="23628227" w14:textId="1D343DDF" w:rsidR="00BD3023" w:rsidRDefault="00BD3023" w:rsidP="00047F36">
      <w:pPr>
        <w:pStyle w:val="afc"/>
      </w:pPr>
      <w:r>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Pr="00E54FB7">
        <w:t xml:space="preserve"> </w:t>
      </w:r>
      <w:r>
        <w:t>или создать собственный атрибут с аналогичной целью</w:t>
      </w:r>
      <w:r w:rsidRPr="00806E2C">
        <w:t>.</w:t>
      </w:r>
      <w:r>
        <w:t xml:space="preserve"> В своем проекте я создал собственный атрибут. Для этого создаётся класс, наследуемый от класса </w:t>
      </w:r>
      <w:r w:rsidRPr="00E54FB7">
        <w:t>“</w:t>
      </w:r>
      <w:r>
        <w:rPr>
          <w:lang w:val="en-US"/>
        </w:rPr>
        <w:t>Attribute</w:t>
      </w:r>
      <w:r w:rsidRPr="00E54FB7">
        <w:t>”</w:t>
      </w:r>
      <w:r>
        <w:t xml:space="preserve"> и реализующий интерфейс </w:t>
      </w:r>
      <w:proofErr w:type="spellStart"/>
      <w:r>
        <w:rPr>
          <w:lang w:val="en-US"/>
        </w:rPr>
        <w:t>IAuthorizationFilter</w:t>
      </w:r>
      <w:proofErr w:type="spellEnd"/>
      <w:r>
        <w:t>. Скриншот кода класса представлен на рисунке 4.2:</w:t>
      </w:r>
    </w:p>
    <w:p w14:paraId="1527CA11" w14:textId="77777777" w:rsidR="00BD3023" w:rsidRDefault="00BD3023" w:rsidP="00DF48A3">
      <w:pPr>
        <w:pStyle w:val="440"/>
      </w:pPr>
      <w:r w:rsidRPr="00E54FB7">
        <w:rPr>
          <w:lang w:eastAsia="en-US"/>
        </w:rPr>
        <w:drawing>
          <wp:inline distT="0" distB="0" distL="0" distR="0" wp14:anchorId="5FBC13D2" wp14:editId="22CA9372">
            <wp:extent cx="5288889" cy="1293367"/>
            <wp:effectExtent l="0" t="0" r="762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396773" cy="1319749"/>
                    </a:xfrm>
                    <a:prstGeom prst="rect">
                      <a:avLst/>
                    </a:prstGeom>
                  </pic:spPr>
                </pic:pic>
              </a:graphicData>
            </a:graphic>
          </wp:inline>
        </w:drawing>
      </w:r>
    </w:p>
    <w:p w14:paraId="327FB4FC" w14:textId="3EA478D7" w:rsidR="00BD3023" w:rsidRDefault="00BD3023" w:rsidP="00047F36">
      <w:pPr>
        <w:pStyle w:val="afd"/>
      </w:pPr>
      <w:r>
        <w:t>Рисунок 4.2 – класс атрибута</w:t>
      </w:r>
    </w:p>
    <w:p w14:paraId="684EF3F9" w14:textId="77777777" w:rsidR="00BD3023" w:rsidRDefault="00BD3023" w:rsidP="00BD3023">
      <w:pPr>
        <w:pStyle w:val="a8"/>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37F27BC9" w14:textId="77777777" w:rsidR="00BD3023" w:rsidRPr="0093617A" w:rsidRDefault="00BD3023" w:rsidP="00BD3023">
      <w:pPr>
        <w:pStyle w:val="a8"/>
      </w:pPr>
      <w:r>
        <w:t xml:space="preserve">Класс в проекте, реализующий </w:t>
      </w:r>
      <w:r>
        <w:rPr>
          <w:lang w:val="en-US"/>
        </w:rPr>
        <w:t>middleware</w:t>
      </w:r>
      <w:r w:rsidRPr="00E54FB7">
        <w:t xml:space="preserve">, </w:t>
      </w:r>
      <w:r>
        <w:t xml:space="preserve">называется </w:t>
      </w:r>
      <w:proofErr w:type="spellStart"/>
      <w:r>
        <w:rPr>
          <w:lang w:val="en-US"/>
        </w:rPr>
        <w:t>JwtMiddleware</w:t>
      </w:r>
      <w:proofErr w:type="spellEnd"/>
      <w:r w:rsidRPr="00E54FB7">
        <w:t xml:space="preserve">. </w:t>
      </w:r>
      <w:r>
        <w:t xml:space="preserve">Он регистрируется как собственное </w:t>
      </w:r>
      <w:r>
        <w:rPr>
          <w:lang w:val="en-US"/>
        </w:rPr>
        <w:t>middleware</w:t>
      </w:r>
      <w:r w:rsidRPr="0093617A">
        <w:t xml:space="preserve"> </w:t>
      </w:r>
      <w:r>
        <w:t xml:space="preserve">в классе </w:t>
      </w:r>
      <w:r>
        <w:rPr>
          <w:lang w:val="en-US"/>
        </w:rPr>
        <w:t>Startup</w:t>
      </w:r>
      <w:r w:rsidRPr="0093617A">
        <w:t>.</w:t>
      </w:r>
      <w:r>
        <w:rPr>
          <w:lang w:val="en-US"/>
        </w:rPr>
        <w:t>cs</w:t>
      </w:r>
      <w:r w:rsidRPr="0093617A">
        <w:t xml:space="preserve"> </w:t>
      </w:r>
      <w:r>
        <w:t xml:space="preserve">с помощью метода </w:t>
      </w:r>
      <w:proofErr w:type="spellStart"/>
      <w:proofErr w:type="gramStart"/>
      <w:r>
        <w:rPr>
          <w:lang w:val="en-US"/>
        </w:rPr>
        <w:t>UseMiddleware</w:t>
      </w:r>
      <w:proofErr w:type="spellEnd"/>
      <w:r w:rsidRPr="0093617A">
        <w:t>&lt;</w:t>
      </w:r>
      <w:proofErr w:type="gramEnd"/>
      <w:r w:rsidRPr="0093617A">
        <w:t>&gt;().</w:t>
      </w:r>
    </w:p>
    <w:p w14:paraId="6C83B02C" w14:textId="77777777" w:rsidR="00BD3023" w:rsidRDefault="00BD3023" w:rsidP="00BD3023">
      <w:pPr>
        <w:pStyle w:val="a8"/>
      </w:pPr>
      <w:r>
        <w:t xml:space="preserve">После этого необходимо написать пользовательский сервис, который будет доставать из токена пользовательские данные, возвращать соответствующего пользователя, генерировать токен. </w:t>
      </w:r>
      <w:r w:rsidRPr="0093617A">
        <w:t xml:space="preserve">При успешной аутентификации </w:t>
      </w:r>
      <w:proofErr w:type="spellStart"/>
      <w:proofErr w:type="gramStart"/>
      <w:r w:rsidRPr="0093617A">
        <w:t>Authenticate</w:t>
      </w:r>
      <w:proofErr w:type="spellEnd"/>
      <w:r w:rsidRPr="0093617A">
        <w:t>(</w:t>
      </w:r>
      <w:proofErr w:type="gramEnd"/>
      <w:r w:rsidRPr="0093617A">
        <w:t>)</w:t>
      </w:r>
      <w:r>
        <w:t xml:space="preserve"> метод генерирует JWT </w:t>
      </w:r>
      <w:r w:rsidRPr="0093617A">
        <w:t xml:space="preserve">с использованием класса, который генерирует токен с цифровой </w:t>
      </w:r>
      <w:r w:rsidRPr="0093617A">
        <w:lastRenderedPageBreak/>
        <w:t xml:space="preserve">подписью с использованием секретного ключа, хранящегося в </w:t>
      </w:r>
      <w:proofErr w:type="spellStart"/>
      <w:r w:rsidRPr="0093617A">
        <w:t>appsettings.json</w:t>
      </w:r>
      <w:proofErr w:type="spellEnd"/>
      <w:r w:rsidRPr="0093617A">
        <w:t xml:space="preserve">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130A863E" w14:textId="52880127" w:rsidR="00BD3023" w:rsidRDefault="00BD3023" w:rsidP="00047F36">
      <w:pPr>
        <w:pStyle w:val="afc"/>
      </w:pPr>
      <w:r>
        <w:t>Пример получения токена в случае успешной авторизации представлен на рисунке 4.3:</w:t>
      </w:r>
    </w:p>
    <w:p w14:paraId="15CCAE8D" w14:textId="77777777" w:rsidR="00BD3023" w:rsidRDefault="00BD3023" w:rsidP="00DF48A3">
      <w:pPr>
        <w:pStyle w:val="440"/>
      </w:pPr>
      <w:r w:rsidRPr="0093617A">
        <w:rPr>
          <w:lang w:eastAsia="en-US"/>
        </w:rPr>
        <w:drawing>
          <wp:inline distT="0" distB="0" distL="0" distR="0" wp14:anchorId="44E340CB" wp14:editId="5D39758D">
            <wp:extent cx="4052621" cy="2286186"/>
            <wp:effectExtent l="19050" t="19050" r="24130" b="1905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071438" cy="2296801"/>
                    </a:xfrm>
                    <a:prstGeom prst="rect">
                      <a:avLst/>
                    </a:prstGeom>
                    <a:ln>
                      <a:solidFill>
                        <a:schemeClr val="tx1"/>
                      </a:solidFill>
                    </a:ln>
                  </pic:spPr>
                </pic:pic>
              </a:graphicData>
            </a:graphic>
          </wp:inline>
        </w:drawing>
      </w:r>
    </w:p>
    <w:p w14:paraId="68510946" w14:textId="2E9036F8" w:rsidR="00BD3023" w:rsidRPr="0093617A" w:rsidRDefault="00BD3023" w:rsidP="00047F36">
      <w:pPr>
        <w:pStyle w:val="afd"/>
      </w:pPr>
      <w:r>
        <w:t>Рисунок 4.3 – успешная аутентификация и получение токена</w:t>
      </w:r>
    </w:p>
    <w:p w14:paraId="07DDA929" w14:textId="060C1A7F" w:rsidR="00BD3023" w:rsidRDefault="00BD3023" w:rsidP="00BD3023">
      <w:pPr>
        <w:pStyle w:val="a8"/>
        <w:spacing w:after="240"/>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19612539" w14:textId="51EC72A1" w:rsidR="00BD3023" w:rsidRPr="00BD3023" w:rsidRDefault="00BD3023" w:rsidP="00E004D3">
      <w:pPr>
        <w:pStyle w:val="ac"/>
        <w:outlineLvl w:val="1"/>
      </w:pPr>
      <w:bookmarkStart w:id="49" w:name="_Toc72351909"/>
      <w:r w:rsidRPr="00BD3023">
        <w:t>4.2 Хеширование паролей в базе данных</w:t>
      </w:r>
      <w:bookmarkEnd w:id="49"/>
    </w:p>
    <w:p w14:paraId="450D645E" w14:textId="300A5649" w:rsidR="00BD3023" w:rsidRDefault="00BD3023" w:rsidP="00BD3023">
      <w:pPr>
        <w:pStyle w:val="a0"/>
        <w:numPr>
          <w:ilvl w:val="0"/>
          <w:numId w:val="0"/>
        </w:numPr>
        <w:ind w:firstLine="709"/>
      </w:pPr>
      <w:r>
        <w:t xml:space="preserve">Для обеспечения безопасности и сохранности пользовательских данных, в частности паролей, </w:t>
      </w:r>
      <w:r w:rsidR="005346A0">
        <w:t>необходимо избегать хранение их в базе данных в незащищенном виде, в виде обычного текста. В своем программном средстве я реализовываю функционал хеширования паролей при регистрации пользователя.</w:t>
      </w:r>
    </w:p>
    <w:p w14:paraId="59D837F2" w14:textId="5A957CD3" w:rsidR="005346A0" w:rsidRDefault="005346A0" w:rsidP="005346A0">
      <w:pPr>
        <w:pStyle w:val="a8"/>
      </w:pPr>
      <w:r>
        <w:t>Хеширование – это одностороннее шифрование. Пароль в первоначальном виде конвертируется в секретную фразу – хеш. Преобразовать хеш обратно в обычный текст невозможно. Это означает, что не будет возможности получить действительный пароль из хешированной версии.</w:t>
      </w:r>
    </w:p>
    <w:p w14:paraId="7C11E5BF" w14:textId="2A2BB7E2" w:rsidR="005346A0" w:rsidRDefault="005346A0" w:rsidP="005346A0">
      <w:pPr>
        <w:pStyle w:val="a8"/>
      </w:pPr>
      <w:r>
        <w:t>Стандартный процесс аутентификации с хешем выглядит следующим образом:</w:t>
      </w:r>
    </w:p>
    <w:p w14:paraId="55A7C3DA" w14:textId="472239A9" w:rsidR="005346A0" w:rsidRDefault="005346A0" w:rsidP="005346A0">
      <w:pPr>
        <w:pStyle w:val="a0"/>
      </w:pPr>
      <w:r>
        <w:t>пользователь создает аккаунт;</w:t>
      </w:r>
    </w:p>
    <w:p w14:paraId="20115897" w14:textId="167EE3A3" w:rsidR="005346A0" w:rsidRDefault="005346A0" w:rsidP="005346A0">
      <w:pPr>
        <w:pStyle w:val="a0"/>
      </w:pPr>
      <w:r>
        <w:t>пароль пользователя хешируется и сохраняется в базу данных.</w:t>
      </w:r>
    </w:p>
    <w:p w14:paraId="54805CE4" w14:textId="21328AFD" w:rsidR="005346A0" w:rsidRDefault="005346A0" w:rsidP="005346A0">
      <w:pPr>
        <w:pStyle w:val="a0"/>
      </w:pPr>
      <w:r>
        <w:t>каждый раз, когда пользователь пытается авторизоваться и указывает данные для входа, пароль хешируется и сравнивается с тем хешем, который хранится в БД;</w:t>
      </w:r>
    </w:p>
    <w:p w14:paraId="179CE8F7" w14:textId="6FA9AB4C" w:rsidR="005346A0" w:rsidRDefault="005346A0" w:rsidP="005346A0">
      <w:pPr>
        <w:pStyle w:val="a0"/>
      </w:pPr>
      <w:r w:rsidRPr="005346A0">
        <w:t>если</w:t>
      </w:r>
      <w:r>
        <w:t xml:space="preserve"> хеши совпадают, то доступ в аккаунт открывается.</w:t>
      </w:r>
    </w:p>
    <w:p w14:paraId="5B1D77A5" w14:textId="64BC4956" w:rsidR="005346A0" w:rsidRPr="005346A0" w:rsidRDefault="005346A0" w:rsidP="005346A0">
      <w:pPr>
        <w:pStyle w:val="a0"/>
        <w:numPr>
          <w:ilvl w:val="0"/>
          <w:numId w:val="0"/>
        </w:numPr>
        <w:ind w:firstLine="709"/>
        <w:rPr>
          <w:lang w:val="en-US"/>
        </w:rPr>
      </w:pPr>
      <w:r>
        <w:t xml:space="preserve">Хеширование на сервере обеспечивается с помощью </w:t>
      </w:r>
      <w:r>
        <w:rPr>
          <w:lang w:val="en-US"/>
        </w:rPr>
        <w:t xml:space="preserve">NuGet </w:t>
      </w:r>
      <w:r>
        <w:t>пакета</w:t>
      </w:r>
      <w:r w:rsidRPr="005346A0">
        <w:rPr>
          <w:lang w:val="en-US"/>
        </w:rPr>
        <w:t xml:space="preserve"> </w:t>
      </w:r>
      <w:r w:rsidR="00725F8B" w:rsidRPr="00725F8B">
        <w:rPr>
          <w:lang w:val="en-US"/>
        </w:rPr>
        <w:t>BCrypt.Net-Next</w:t>
      </w:r>
      <w:r w:rsidRPr="005346A0">
        <w:rPr>
          <w:lang w:val="en-US"/>
        </w:rPr>
        <w:t>.</w:t>
      </w:r>
    </w:p>
    <w:p w14:paraId="073A1EC0" w14:textId="5F0510D2" w:rsidR="005346A0" w:rsidRDefault="00725F8B" w:rsidP="005346A0">
      <w:pPr>
        <w:pStyle w:val="a0"/>
        <w:numPr>
          <w:ilvl w:val="0"/>
          <w:numId w:val="0"/>
        </w:numPr>
        <w:ind w:firstLine="709"/>
      </w:pPr>
      <w:r>
        <w:lastRenderedPageBreak/>
        <w:t xml:space="preserve">Данный пакет предоставляет возможность хеширования данных на базе алгоритма шифрования </w:t>
      </w:r>
      <w:r>
        <w:rPr>
          <w:lang w:val="en-US"/>
        </w:rPr>
        <w:t>BlowFish</w:t>
      </w:r>
      <w:r w:rsidR="005346A0">
        <w:t>.</w:t>
      </w:r>
    </w:p>
    <w:p w14:paraId="3BB6529A" w14:textId="58DE5795" w:rsidR="005346A0" w:rsidRDefault="005346A0" w:rsidP="00047F36">
      <w:pPr>
        <w:pStyle w:val="afc"/>
      </w:pPr>
      <w:r>
        <w:t>На рисунке 4.4 отображен скриншот метода, в котором реализуется процесс хеширования пароля при регистрации пользователя:</w:t>
      </w:r>
    </w:p>
    <w:p w14:paraId="64D2E750" w14:textId="0BBCBE77" w:rsidR="005346A0" w:rsidRDefault="00725F8B" w:rsidP="00DF48A3">
      <w:pPr>
        <w:pStyle w:val="440"/>
      </w:pPr>
      <w:r w:rsidRPr="00725F8B">
        <w:rPr>
          <w:lang w:eastAsia="en-US"/>
        </w:rPr>
        <w:drawing>
          <wp:inline distT="0" distB="0" distL="0" distR="0" wp14:anchorId="62E39406" wp14:editId="6A425EAA">
            <wp:extent cx="6372225" cy="2302510"/>
            <wp:effectExtent l="0" t="0" r="9525" b="254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372225" cy="2302510"/>
                    </a:xfrm>
                    <a:prstGeom prst="rect">
                      <a:avLst/>
                    </a:prstGeom>
                  </pic:spPr>
                </pic:pic>
              </a:graphicData>
            </a:graphic>
          </wp:inline>
        </w:drawing>
      </w:r>
    </w:p>
    <w:p w14:paraId="108DF144" w14:textId="429C5483" w:rsidR="005346A0" w:rsidRDefault="005346A0" w:rsidP="00047F36">
      <w:pPr>
        <w:pStyle w:val="afd"/>
      </w:pPr>
      <w:r>
        <w:t>Рисунок 4.4 – хеширование паролей</w:t>
      </w:r>
    </w:p>
    <w:p w14:paraId="0263062D" w14:textId="6A5F6AFB" w:rsidR="005346A0" w:rsidRDefault="005346A0" w:rsidP="00047F36">
      <w:pPr>
        <w:pStyle w:val="afc"/>
      </w:pPr>
      <w:r>
        <w:t>На рисунке 4.5 отображены пароли, лежащие в базе данных в хешированном виде:</w:t>
      </w:r>
    </w:p>
    <w:p w14:paraId="72D689C6" w14:textId="6EC98D2E" w:rsidR="005346A0" w:rsidRDefault="00725F8B" w:rsidP="00DF48A3">
      <w:pPr>
        <w:pStyle w:val="440"/>
      </w:pPr>
      <w:r w:rsidRPr="00725F8B">
        <w:rPr>
          <w:lang w:eastAsia="en-US"/>
        </w:rPr>
        <w:drawing>
          <wp:inline distT="0" distB="0" distL="0" distR="0" wp14:anchorId="453A0556" wp14:editId="2E483FE9">
            <wp:extent cx="6372225" cy="433070"/>
            <wp:effectExtent l="0" t="0" r="9525" b="508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372225" cy="433070"/>
                    </a:xfrm>
                    <a:prstGeom prst="rect">
                      <a:avLst/>
                    </a:prstGeom>
                  </pic:spPr>
                </pic:pic>
              </a:graphicData>
            </a:graphic>
          </wp:inline>
        </w:drawing>
      </w:r>
    </w:p>
    <w:p w14:paraId="43BAE983" w14:textId="63C8EEDB" w:rsidR="00BA2D4F" w:rsidRPr="00AE166D" w:rsidRDefault="00D37894" w:rsidP="00047F36">
      <w:pPr>
        <w:pStyle w:val="afd"/>
      </w:pPr>
      <w:r>
        <w:t>Рисунок 4.5</w:t>
      </w:r>
      <w:r w:rsidR="005346A0">
        <w:t xml:space="preserve"> – </w:t>
      </w:r>
      <w:proofErr w:type="spellStart"/>
      <w:r>
        <w:t>захешированные</w:t>
      </w:r>
      <w:proofErr w:type="spellEnd"/>
      <w:r>
        <w:t xml:space="preserve"> пароли</w:t>
      </w:r>
    </w:p>
    <w:p w14:paraId="7E01480B" w14:textId="36FEEE6F" w:rsidR="00D37894" w:rsidRDefault="005C3EAD" w:rsidP="00E004D3">
      <w:pPr>
        <w:pStyle w:val="ac"/>
        <w:outlineLvl w:val="1"/>
      </w:pPr>
      <w:bookmarkStart w:id="50" w:name="_Toc72351910"/>
      <w:r>
        <w:t>4.3 Защита доступа к хранилищу изображений</w:t>
      </w:r>
      <w:bookmarkEnd w:id="50"/>
    </w:p>
    <w:p w14:paraId="57B48977" w14:textId="64315C8B" w:rsidR="005C3EAD" w:rsidRDefault="005C3EAD" w:rsidP="00D37894">
      <w:pPr>
        <w:pStyle w:val="a8"/>
      </w:pPr>
      <w:r>
        <w:t xml:space="preserve">Хранение изображений в программном средстве осуществляется с использованием </w:t>
      </w:r>
      <w:r>
        <w:rPr>
          <w:lang w:val="en-US"/>
        </w:rPr>
        <w:t>Azure</w:t>
      </w:r>
      <w:r w:rsidRPr="005C3EAD">
        <w:t xml:space="preserve"> </w:t>
      </w:r>
      <w:r>
        <w:rPr>
          <w:lang w:val="en-US"/>
        </w:rPr>
        <w:t>Blob</w:t>
      </w:r>
      <w:r w:rsidRPr="005C3EAD">
        <w:t xml:space="preserve"> </w:t>
      </w:r>
      <w:r>
        <w:rPr>
          <w:lang w:val="en-US"/>
        </w:rPr>
        <w:t>Storage</w:t>
      </w:r>
      <w:r w:rsidRPr="005C3EAD">
        <w:t xml:space="preserve">. </w:t>
      </w:r>
      <w:r>
        <w:t>Изображения хранятся в приватном (закрытом) контейнере. Для получения доступа к контейнеру необходимо использовать строку подключения.</w:t>
      </w:r>
    </w:p>
    <w:p w14:paraId="5D1AC3FA" w14:textId="77777777" w:rsidR="005C3EAD" w:rsidRDefault="005C3EAD" w:rsidP="005C3EAD">
      <w:pPr>
        <w:pStyle w:val="a8"/>
      </w:pPr>
      <w:r>
        <w:t>Строка подключения содержит сведения об авторизации, необходимые приложению для доступа к данным в учетной записи хранения Azure во время выполнения с помощью авторизации общего ключа. Настройка строки подключения позволяет выполнить следующие действия:</w:t>
      </w:r>
    </w:p>
    <w:p w14:paraId="66DD3E6F" w14:textId="22003710" w:rsidR="005C3EAD" w:rsidRDefault="005C3EAD" w:rsidP="005C3EAD">
      <w:pPr>
        <w:pStyle w:val="a0"/>
      </w:pPr>
      <w:r>
        <w:t xml:space="preserve">подключиться к эмулятору хранения </w:t>
      </w:r>
      <w:r>
        <w:rPr>
          <w:lang w:val="en-US"/>
        </w:rPr>
        <w:t>Azure</w:t>
      </w:r>
      <w:r w:rsidR="008B44D5">
        <w:t>;</w:t>
      </w:r>
    </w:p>
    <w:p w14:paraId="50B128C0" w14:textId="77777777" w:rsidR="005C3EAD" w:rsidRDefault="005C3EAD" w:rsidP="005C3EAD">
      <w:pPr>
        <w:pStyle w:val="a0"/>
      </w:pPr>
      <w:r>
        <w:t>получить доступ к учетной записи хранения в Azure;</w:t>
      </w:r>
    </w:p>
    <w:p w14:paraId="54B81A56" w14:textId="71587E52" w:rsidR="005C3EAD" w:rsidRDefault="005C3EAD" w:rsidP="005C3EAD">
      <w:pPr>
        <w:pStyle w:val="a0"/>
      </w:pPr>
      <w:r>
        <w:t>получить доступ к указанным ресурсам Azure через подписанный URL-адрес (SAS).</w:t>
      </w:r>
    </w:p>
    <w:p w14:paraId="6AF30666" w14:textId="514DA9B1" w:rsidR="005C3EAD" w:rsidRDefault="005C3EAD" w:rsidP="00047F36">
      <w:pPr>
        <w:pStyle w:val="afc"/>
      </w:pPr>
      <w:r>
        <w:t xml:space="preserve">В моем приложении строка подключения к </w:t>
      </w:r>
      <w:r>
        <w:rPr>
          <w:lang w:val="en-US"/>
        </w:rPr>
        <w:t>Azure</w:t>
      </w:r>
      <w:r w:rsidRPr="005C3EAD">
        <w:t xml:space="preserve"> </w:t>
      </w:r>
      <w:r>
        <w:t xml:space="preserve">хранится в конфигурационном файле </w:t>
      </w:r>
      <w:proofErr w:type="gramStart"/>
      <w:r>
        <w:rPr>
          <w:lang w:val="en-US"/>
        </w:rPr>
        <w:t>appsettings</w:t>
      </w:r>
      <w:r w:rsidRPr="005C3EAD">
        <w:t>.</w:t>
      </w:r>
      <w:r>
        <w:rPr>
          <w:lang w:val="en-US"/>
        </w:rPr>
        <w:t>json</w:t>
      </w:r>
      <w:proofErr w:type="gramEnd"/>
      <w:r w:rsidRPr="005C3EAD">
        <w:t>.</w:t>
      </w:r>
      <w:r>
        <w:t xml:space="preserve"> На рисунке 4.6 отображен пример строки подключения из конфигурационного файла:</w:t>
      </w:r>
    </w:p>
    <w:p w14:paraId="2B73D3D4" w14:textId="11B86ABD" w:rsidR="005C3EAD" w:rsidRDefault="005C3EAD" w:rsidP="00DF48A3">
      <w:pPr>
        <w:pStyle w:val="440"/>
      </w:pPr>
      <w:r w:rsidRPr="005C3EAD">
        <w:rPr>
          <w:lang w:eastAsia="en-US"/>
        </w:rPr>
        <w:lastRenderedPageBreak/>
        <w:drawing>
          <wp:inline distT="0" distB="0" distL="0" distR="0" wp14:anchorId="736A66D0" wp14:editId="09B82A4E">
            <wp:extent cx="6372225" cy="415925"/>
            <wp:effectExtent l="0" t="0" r="9525" b="317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372225" cy="415925"/>
                    </a:xfrm>
                    <a:prstGeom prst="rect">
                      <a:avLst/>
                    </a:prstGeom>
                  </pic:spPr>
                </pic:pic>
              </a:graphicData>
            </a:graphic>
          </wp:inline>
        </w:drawing>
      </w:r>
    </w:p>
    <w:p w14:paraId="6AE39DB7" w14:textId="44344209" w:rsidR="00D84E96" w:rsidRPr="00D84E96" w:rsidRDefault="00D84E96" w:rsidP="00047F36">
      <w:pPr>
        <w:pStyle w:val="afd"/>
      </w:pPr>
      <w:r>
        <w:t>Рисунок 4.6 – пример строки подключения Azure</w:t>
      </w:r>
    </w:p>
    <w:p w14:paraId="69981066" w14:textId="49A8FB2F" w:rsidR="005346A0" w:rsidRDefault="00D84E96" w:rsidP="00E004D3">
      <w:pPr>
        <w:pStyle w:val="ac"/>
        <w:outlineLvl w:val="1"/>
      </w:pPr>
      <w:bookmarkStart w:id="51" w:name="_Toc72351911"/>
      <w:r>
        <w:t>4.4 Распределение ролей</w:t>
      </w:r>
      <w:bookmarkEnd w:id="51"/>
    </w:p>
    <w:p w14:paraId="140D830F" w14:textId="0F1448B0" w:rsidR="00D84E96" w:rsidRDefault="00D84E96" w:rsidP="00D84E96">
      <w:pPr>
        <w:pStyle w:val="a8"/>
      </w:pPr>
      <w:r w:rsidRPr="00D84E96">
        <w:t>Роли пользователей определяют общие права дост</w:t>
      </w:r>
      <w:r>
        <w:t xml:space="preserve">упа пользователей в приложении. </w:t>
      </w:r>
      <w:r w:rsidRPr="00D84E96">
        <w:t>От того какая роль назначена пользователям зависит могут ли пользователи получить доступ к тому или иному функционалу</w:t>
      </w:r>
      <w:r>
        <w:t xml:space="preserve"> приложения. </w:t>
      </w:r>
    </w:p>
    <w:p w14:paraId="18354DA0" w14:textId="403F0E0E" w:rsidR="00D84E96" w:rsidRDefault="00D84E96" w:rsidP="00D84E96">
      <w:pPr>
        <w:pStyle w:val="a8"/>
      </w:pPr>
      <w:r>
        <w:t>Одной из особенностей мобильного приложения является доступ к статьям тренера. Это статьи, доступные всем пользователям, по задумке содержащие тематические статьи с описанием тренировок, интересных наблюдений, правил питания и т.д. Доступ к созданию</w:t>
      </w:r>
      <w:r w:rsidR="008B44D5">
        <w:t xml:space="preserve"> и удалению</w:t>
      </w:r>
      <w:r>
        <w:t xml:space="preserve"> подобных статей может получить только ограниченный круг лиц, имеющих роль тренера.</w:t>
      </w:r>
    </w:p>
    <w:p w14:paraId="7652CED8" w14:textId="4E118020" w:rsidR="00D84E96" w:rsidRDefault="00D84E96" w:rsidP="00D84E96">
      <w:pPr>
        <w:pStyle w:val="a8"/>
      </w:pPr>
      <w:r>
        <w:t>Распределение пользователей по ролям в моем приложении позволяет обеспечить защиту от создание нежелательных публикаций со стороны недоброжелательных пользователей.</w:t>
      </w:r>
    </w:p>
    <w:p w14:paraId="106D1D3A" w14:textId="6AC4E714" w:rsidR="00D84E96" w:rsidRDefault="00D84E96" w:rsidP="00D84E96">
      <w:pPr>
        <w:pStyle w:val="a8"/>
        <w:spacing w:after="240"/>
      </w:pPr>
      <w:r>
        <w:t>Также пользователь, который не авторизован в приложении, имеющий роль Гость, не имеет доступа к функционалу приложения.</w:t>
      </w:r>
    </w:p>
    <w:p w14:paraId="1EE1CB13" w14:textId="6C14DB03" w:rsidR="00D84E96" w:rsidRDefault="00D84E96" w:rsidP="00E004D3">
      <w:pPr>
        <w:pStyle w:val="ac"/>
        <w:outlineLvl w:val="1"/>
      </w:pPr>
      <w:bookmarkStart w:id="52" w:name="_Toc72351912"/>
      <w:r>
        <w:t>4.5 Выводы по разделу</w:t>
      </w:r>
      <w:bookmarkEnd w:id="52"/>
    </w:p>
    <w:p w14:paraId="100424C6" w14:textId="335DCB07" w:rsidR="00D84E96" w:rsidRDefault="00D84E96" w:rsidP="00D84E96">
      <w:pPr>
        <w:pStyle w:val="a8"/>
      </w:pPr>
      <w:r>
        <w:t>Таким образом, в данном разделе была рассмотрена важная часть создания клиент-серверного приложения – безопасность.</w:t>
      </w:r>
    </w:p>
    <w:p w14:paraId="30429473" w14:textId="4AB520C3" w:rsidR="00D84E96" w:rsidRDefault="00D84E96" w:rsidP="00D200F4">
      <w:pPr>
        <w:pStyle w:val="a8"/>
        <w:spacing w:after="240"/>
      </w:pPr>
      <w:r>
        <w:t xml:space="preserve">Ключевые моменты, обеспечивающие безопасность </w:t>
      </w:r>
      <w:proofErr w:type="gramStart"/>
      <w:r>
        <w:t>в мобильном приложении</w:t>
      </w:r>
      <w:proofErr w:type="gramEnd"/>
      <w:r>
        <w:t xml:space="preserve"> были реализованы, в частности это использование авторизованных запросов к серверу, хеширование паролей в базе данных, защищенный доступ к хранилищу изображений пользователей и распределение ролей между пользователями.</w:t>
      </w:r>
    </w:p>
    <w:p w14:paraId="21B6BBF9" w14:textId="41684CC8" w:rsidR="00250BEE" w:rsidRDefault="00250BEE" w:rsidP="00D200F4">
      <w:pPr>
        <w:pStyle w:val="a8"/>
        <w:spacing w:after="240"/>
      </w:pPr>
    </w:p>
    <w:p w14:paraId="59565FA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445405D4" w14:textId="10219743" w:rsidR="00047F36" w:rsidRDefault="00250BEE" w:rsidP="00E004D3">
      <w:pPr>
        <w:pStyle w:val="af4"/>
        <w:outlineLvl w:val="0"/>
      </w:pPr>
      <w:bookmarkStart w:id="53" w:name="_Toc72351913"/>
      <w:r>
        <w:rPr>
          <w:noProof/>
          <w:lang w:val="en-US"/>
        </w:rPr>
        <w:lastRenderedPageBreak/>
        <mc:AlternateContent>
          <mc:Choice Requires="wpg">
            <w:drawing>
              <wp:anchor distT="0" distB="0" distL="114300" distR="114300" simplePos="0" relativeHeight="251673600" behindDoc="0" locked="0" layoutInCell="1" allowOverlap="1" wp14:anchorId="51EA85B4" wp14:editId="2D183504">
                <wp:simplePos x="0" y="0"/>
                <wp:positionH relativeFrom="margin">
                  <wp:posOffset>-142240</wp:posOffset>
                </wp:positionH>
                <wp:positionV relativeFrom="margin">
                  <wp:posOffset>-520065</wp:posOffset>
                </wp:positionV>
                <wp:extent cx="6657975" cy="10277475"/>
                <wp:effectExtent l="0" t="0" r="28575" b="28575"/>
                <wp:wrapNone/>
                <wp:docPr id="3820" name="Группа 38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8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EF195" w14:textId="77777777" w:rsidR="00267C9F" w:rsidRDefault="00267C9F" w:rsidP="00250BEE">
                              <w:pPr>
                                <w:pStyle w:val="af7"/>
                                <w:jc w:val="center"/>
                              </w:pPr>
                            </w:p>
                          </w:txbxContent>
                        </wps:txbx>
                        <wps:bodyPr rot="0" vert="horz" wrap="square" lIns="12700" tIns="12700" rIns="12700" bIns="12700" anchor="t" anchorCtr="0" upright="1">
                          <a:noAutofit/>
                        </wps:bodyPr>
                      </wps:wsp>
                      <wps:wsp>
                        <wps:cNvPr id="38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92ADF4" w14:textId="77777777" w:rsidR="00267C9F" w:rsidRDefault="00267C9F" w:rsidP="00250BEE">
                              <w:pPr>
                                <w:pStyle w:val="af7"/>
                              </w:pPr>
                            </w:p>
                          </w:txbxContent>
                        </wps:txbx>
                        <wps:bodyPr rot="0" vert="horz" wrap="square" lIns="12700" tIns="12700" rIns="12700" bIns="12700" anchor="t" anchorCtr="0" upright="1">
                          <a:noAutofit/>
                        </wps:bodyPr>
                      </wps:wsp>
                      <wps:wsp>
                        <wps:cNvPr id="38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2DB453"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497795"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8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5036E8"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8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1FC69D"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8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B21C7C"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8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1EEE6B"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5CAD509E" w14:textId="77777777" w:rsidR="00267C9F" w:rsidRDefault="00267C9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8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843" name="Group 77"/>
                        <wpg:cNvGrpSpPr>
                          <a:grpSpLocks/>
                        </wpg:cNvGrpSpPr>
                        <wpg:grpSpPr bwMode="auto">
                          <a:xfrm>
                            <a:off x="20" y="14161"/>
                            <a:ext cx="2507" cy="240"/>
                            <a:chOff x="20" y="14161"/>
                            <a:chExt cx="19999" cy="20000"/>
                          </a:xfrm>
                        </wpg:grpSpPr>
                        <wps:wsp>
                          <wps:cNvPr id="38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2E595" w14:textId="77777777" w:rsidR="00267C9F" w:rsidRDefault="00267C9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8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72F94E" w14:textId="77777777" w:rsidR="00267C9F" w:rsidRDefault="00267C9F" w:rsidP="00250BEE">
                                <w:pPr>
                                  <w:pStyle w:val="af9"/>
                                  <w:rPr>
                                    <w:lang w:val="ru-RU"/>
                                  </w:rPr>
                                </w:pPr>
                                <w:r>
                                  <w:rPr>
                                    <w:lang w:val="ru-RU"/>
                                  </w:rPr>
                                  <w:t>Першай Я.Б.</w:t>
                                </w:r>
                              </w:p>
                              <w:p w14:paraId="5BD2ED7E" w14:textId="77777777" w:rsidR="00267C9F" w:rsidRDefault="00267C9F" w:rsidP="00250BEE">
                                <w:pPr>
                                  <w:pStyle w:val="af9"/>
                                  <w:rPr>
                                    <w:lang w:val="ru-RU"/>
                                  </w:rPr>
                                </w:pPr>
                                <w:r>
                                  <w:rPr>
                                    <w:lang w:val="ru-RU"/>
                                  </w:rPr>
                                  <w:t>.</w:t>
                                </w:r>
                              </w:p>
                              <w:p w14:paraId="45EDD18A" w14:textId="77777777" w:rsidR="00267C9F" w:rsidRDefault="00267C9F" w:rsidP="00250BEE"/>
                            </w:txbxContent>
                          </wps:txbx>
                          <wps:bodyPr rot="0" vert="horz" wrap="square" lIns="12700" tIns="12700" rIns="12700" bIns="12700" anchor="t" anchorCtr="0" upright="1">
                            <a:noAutofit/>
                          </wps:bodyPr>
                        </wps:wsp>
                      </wpg:grpSp>
                      <wpg:grpSp>
                        <wpg:cNvPr id="3846" name="Group 80"/>
                        <wpg:cNvGrpSpPr>
                          <a:grpSpLocks/>
                        </wpg:cNvGrpSpPr>
                        <wpg:grpSpPr bwMode="auto">
                          <a:xfrm>
                            <a:off x="20" y="14430"/>
                            <a:ext cx="2507" cy="239"/>
                            <a:chOff x="20" y="14430"/>
                            <a:chExt cx="19999" cy="20000"/>
                          </a:xfrm>
                        </wpg:grpSpPr>
                        <wps:wsp>
                          <wps:cNvPr id="38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646FA0" w14:textId="77777777" w:rsidR="00267C9F" w:rsidRDefault="00267C9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8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678FBE" w14:textId="77777777" w:rsidR="00267C9F" w:rsidRDefault="00267C9F" w:rsidP="00250BEE">
                                <w:pPr>
                                  <w:pStyle w:val="af9"/>
                                  <w:rPr>
                                    <w:lang w:val="ru-RU"/>
                                  </w:rPr>
                                </w:pPr>
                                <w:r>
                                  <w:rPr>
                                    <w:lang w:val="ru-RU"/>
                                  </w:rPr>
                                  <w:t>Блинова Е.А.</w:t>
                                </w:r>
                              </w:p>
                              <w:p w14:paraId="0A025F31" w14:textId="77777777" w:rsidR="00267C9F" w:rsidRDefault="00267C9F" w:rsidP="00250BEE"/>
                            </w:txbxContent>
                          </wps:txbx>
                          <wps:bodyPr rot="0" vert="horz" wrap="square" lIns="12700" tIns="12700" rIns="12700" bIns="12700" anchor="t" anchorCtr="0" upright="1">
                            <a:noAutofit/>
                          </wps:bodyPr>
                        </wps:wsp>
                      </wpg:grpSp>
                      <wpg:grpSp>
                        <wpg:cNvPr id="3849" name="Group 83"/>
                        <wpg:cNvGrpSpPr>
                          <a:grpSpLocks/>
                        </wpg:cNvGrpSpPr>
                        <wpg:grpSpPr bwMode="auto">
                          <a:xfrm>
                            <a:off x="20" y="14705"/>
                            <a:ext cx="2507" cy="239"/>
                            <a:chOff x="20" y="14705"/>
                            <a:chExt cx="19999" cy="20000"/>
                          </a:xfrm>
                        </wpg:grpSpPr>
                        <wps:wsp>
                          <wps:cNvPr id="38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F3F4E" w14:textId="77777777" w:rsidR="00267C9F" w:rsidRDefault="00267C9F" w:rsidP="00250BEE">
                                <w:pPr>
                                  <w:pStyle w:val="af9"/>
                                </w:pPr>
                                <w:r>
                                  <w:t xml:space="preserve"> </w:t>
                                </w:r>
                              </w:p>
                            </w:txbxContent>
                          </wps:txbx>
                          <wps:bodyPr rot="0" vert="horz" wrap="square" lIns="12700" tIns="12700" rIns="12700" bIns="12700" anchor="t" anchorCtr="0" upright="1">
                            <a:noAutofit/>
                          </wps:bodyPr>
                        </wps:wsp>
                        <wps:wsp>
                          <wps:cNvPr id="38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13EE0C" w14:textId="77777777" w:rsidR="00267C9F" w:rsidRDefault="00267C9F" w:rsidP="00250BEE"/>
                            </w:txbxContent>
                          </wps:txbx>
                          <wps:bodyPr rot="0" vert="horz" wrap="square" lIns="12700" tIns="12700" rIns="12700" bIns="12700" anchor="t" anchorCtr="0" upright="1">
                            <a:noAutofit/>
                          </wps:bodyPr>
                        </wps:wsp>
                      </wpg:grpSp>
                      <wpg:grpSp>
                        <wpg:cNvPr id="3852" name="Group 86"/>
                        <wpg:cNvGrpSpPr>
                          <a:grpSpLocks/>
                        </wpg:cNvGrpSpPr>
                        <wpg:grpSpPr bwMode="auto">
                          <a:xfrm>
                            <a:off x="20" y="14972"/>
                            <a:ext cx="2507" cy="241"/>
                            <a:chOff x="20" y="14972"/>
                            <a:chExt cx="19999" cy="20000"/>
                          </a:xfrm>
                        </wpg:grpSpPr>
                        <wps:wsp>
                          <wps:cNvPr id="38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6C61F1" w14:textId="77777777" w:rsidR="00267C9F" w:rsidRDefault="00267C9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F74101"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76858812" w14:textId="77777777" w:rsidR="00267C9F" w:rsidRDefault="00267C9F" w:rsidP="00250BEE">
                                <w:pPr>
                                  <w:pStyle w:val="af9"/>
                                  <w:rPr>
                                    <w:lang w:val="ru-RU"/>
                                  </w:rPr>
                                </w:pPr>
                                <w:r>
                                  <w:rPr>
                                    <w:lang w:val="ru-RU"/>
                                  </w:rPr>
                                  <w:t>.</w:t>
                                </w:r>
                              </w:p>
                              <w:p w14:paraId="7BC20A07" w14:textId="77777777" w:rsidR="00267C9F" w:rsidRDefault="00267C9F" w:rsidP="00250BEE">
                                <w:pPr>
                                  <w:pStyle w:val="afb"/>
                                </w:pPr>
                              </w:p>
                            </w:txbxContent>
                          </wps:txbx>
                          <wps:bodyPr rot="0" vert="horz" wrap="square" lIns="12700" tIns="12700" rIns="12700" bIns="12700" anchor="t" anchorCtr="0" upright="1">
                            <a:noAutofit/>
                          </wps:bodyPr>
                        </wps:wsp>
                      </wpg:grpSp>
                      <wpg:grpSp>
                        <wpg:cNvPr id="3855" name="Group 89"/>
                        <wpg:cNvGrpSpPr>
                          <a:grpSpLocks/>
                        </wpg:cNvGrpSpPr>
                        <wpg:grpSpPr bwMode="auto">
                          <a:xfrm>
                            <a:off x="20" y="15240"/>
                            <a:ext cx="2524" cy="240"/>
                            <a:chOff x="20" y="15240"/>
                            <a:chExt cx="20135" cy="20000"/>
                          </a:xfrm>
                        </wpg:grpSpPr>
                        <wps:wsp>
                          <wps:cNvPr id="38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659482" w14:textId="77777777" w:rsidR="00267C9F" w:rsidRDefault="00267C9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8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79646B" w14:textId="77777777" w:rsidR="00267C9F" w:rsidRDefault="00267C9F" w:rsidP="00250BEE">
                                <w:pPr>
                                  <w:pStyle w:val="af9"/>
                                  <w:rPr>
                                    <w:lang w:val="ru-RU"/>
                                  </w:rPr>
                                </w:pPr>
                                <w:r>
                                  <w:rPr>
                                    <w:lang w:val="ru-RU"/>
                                  </w:rPr>
                                  <w:t>Смелов В.В.</w:t>
                                </w:r>
                              </w:p>
                              <w:p w14:paraId="590E470B" w14:textId="77777777" w:rsidR="00267C9F" w:rsidRDefault="00267C9F" w:rsidP="00250BEE">
                                <w:pPr>
                                  <w:pStyle w:val="afb"/>
                                </w:pPr>
                              </w:p>
                            </w:txbxContent>
                          </wps:txbx>
                          <wps:bodyPr rot="0" vert="horz" wrap="square" lIns="12700" tIns="12700" rIns="12700" bIns="12700" anchor="t" anchorCtr="0" upright="1">
                            <a:noAutofit/>
                          </wps:bodyPr>
                        </wps:wsp>
                      </wpg:grpSp>
                      <wps:wsp>
                        <wps:cNvPr id="38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4EBD0" w14:textId="3AFFAD29" w:rsidR="00267C9F" w:rsidRPr="00047F36" w:rsidRDefault="00267C9F" w:rsidP="00250BEE">
                              <w:pPr>
                                <w:pStyle w:val="afb"/>
                                <w:rPr>
                                  <w:rFonts w:ascii="Times New Roman" w:hAnsi="Times New Roman"/>
                                  <w:sz w:val="24"/>
                                  <w:lang w:val="ru-RU"/>
                                </w:rPr>
                              </w:pPr>
                              <w:r>
                                <w:rPr>
                                  <w:rFonts w:ascii="Times New Roman" w:hAnsi="Times New Roman"/>
                                  <w:sz w:val="24"/>
                                  <w:lang w:val="ru-RU"/>
                                </w:rPr>
                                <w:t>5 Тестирование программного средства</w:t>
                              </w:r>
                            </w:p>
                          </w:txbxContent>
                        </wps:txbx>
                        <wps:bodyPr rot="0" vert="horz" wrap="square" lIns="12700" tIns="12700" rIns="12700" bIns="12700" anchor="ctr" anchorCtr="0" upright="1">
                          <a:noAutofit/>
                        </wps:bodyPr>
                      </wps:wsp>
                      <wps:wsp>
                        <wps:cNvPr id="38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F5E9ED"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8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A24AB"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DC839F"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8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AFCC9E" w14:textId="0C84337C"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8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200559"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EA85B4" id="Группа 3820" o:spid="_x0000_s1426" style="position:absolute;left:0;text-align:left;margin-left:-11.2pt;margin-top:-40.95pt;width:524.25pt;height:809.25pt;z-index:25167360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">
                <v:rect id="Rectangle 54" o:spid="_x0000_s14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" filled="f" strokeweight="2pt"/>
                <v:line id="Line 56" o:spid="_x0000_s14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" strokeweight="2pt"/>
                <v:line id="Line 57" o:spid="_x0000_s14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" strokeweight="2pt"/>
                <v:line id="Line 58" o:spid="_x0000_s14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" strokeweight="2pt"/>
                <v:line id="Line 59" o:spid="_x0000_s14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" strokeweight="2pt"/>
                <v:line id="Line 60" o:spid="_x0000_s14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" strokeweight="2pt"/>
                <v:line id="Line 61" o:spid="_x0000_s14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" strokeweight="2pt"/>
                <v:line id="Line 62" o:spid="_x0000_s14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" strokeweight="1pt"/>
                <v:line id="Line 63" o:spid="_x0000_s14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" strokeweight="1pt"/>
                <v:rect id="Rectangle 64" o:spid="_x0000_s14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" filled="f" stroked="f" strokeweight=".25pt">
                  <v:textbox inset="1pt,1pt,1pt,1pt">
                    <w:txbxContent>
                      <w:p w14:paraId="4C8EF195" w14:textId="77777777" w:rsidR="00267C9F" w:rsidRDefault="00267C9F" w:rsidP="00250BEE">
                        <w:pPr>
                          <w:pStyle w:val="af7"/>
                          <w:jc w:val="center"/>
                        </w:pPr>
                      </w:p>
                    </w:txbxContent>
                  </v:textbox>
                </v:rect>
                <v:rect id="Rectangle 65" o:spid="_x0000_s14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" filled="f" stroked="f" strokeweight=".25pt">
                  <v:textbox inset="1pt,1pt,1pt,1pt">
                    <w:txbxContent>
                      <w:p w14:paraId="2592ADF4" w14:textId="77777777" w:rsidR="00267C9F" w:rsidRDefault="00267C9F" w:rsidP="00250BEE">
                        <w:pPr>
                          <w:pStyle w:val="af7"/>
                        </w:pPr>
                      </w:p>
                    </w:txbxContent>
                  </v:textbox>
                </v:rect>
                <v:rect id="Rectangle 66" o:spid="_x0000_s14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" filled="f" stroked="f" strokeweight=".25pt">
                  <v:textbox inset="1pt,1pt,1pt,1pt">
                    <w:txbxContent>
                      <w:p w14:paraId="2C2DB453"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4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" filled="f" stroked="f" strokeweight=".25pt">
                  <v:textbox inset="1pt,1pt,1pt,1pt">
                    <w:txbxContent>
                      <w:p w14:paraId="6E497795"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" filled="f" stroked="f" strokeweight=".25pt">
                  <v:textbox inset="1pt,1pt,1pt,1pt">
                    <w:txbxContent>
                      <w:p w14:paraId="4E5036E8"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4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" filled="f" stroked="f" strokeweight=".25pt">
                  <v:textbox inset="1pt,1pt,1pt,1pt">
                    <w:txbxContent>
                      <w:p w14:paraId="0E1FC69D"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4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" filled="f" stroked="f" strokeweight=".25pt">
                  <v:textbox inset="1pt,1pt,1pt,1pt">
                    <w:txbxContent>
                      <w:p w14:paraId="20B21C7C"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v:textbox>
                </v:rect>
                <v:rect id="Rectangle 71" o:spid="_x0000_s14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" filled="f" stroked="f" strokeweight=".25pt">
                  <v:textbox inset="1pt,1pt,1pt,1pt">
                    <w:txbxContent>
                      <w:p w14:paraId="2B1EEE6B"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5CAD509E" w14:textId="77777777" w:rsidR="00267C9F" w:rsidRDefault="00267C9F" w:rsidP="00250BEE">
                        <w:pPr>
                          <w:rPr>
                            <w:rFonts w:asciiTheme="minorHAnsi" w:hAnsiTheme="minorHAnsi"/>
                            <w:sz w:val="22"/>
                            <w:szCs w:val="22"/>
                          </w:rPr>
                        </w:pPr>
                      </w:p>
                    </w:txbxContent>
                  </v:textbox>
                </v:rect>
                <v:line id="Line 72" o:spid="_x0000_s14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" strokeweight="2pt"/>
                <v:line id="Line 73" o:spid="_x0000_s14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" strokeweight="2pt"/>
                <v:line id="Line 74" o:spid="_x0000_s14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" strokeweight="1pt"/>
                <v:line id="Line 75" o:spid="_x0000_s14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" strokeweight="1pt"/>
                <v:line id="Line 76" o:spid="_x0000_s14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" strokeweight="1pt"/>
                <v:group id="Group 77" o:spid="_x0000_s14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">
                  <v:rect id="Rectangle 78" o:spid="_x0000_s14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" filled="f" stroked="f" strokeweight=".25pt">
                    <v:textbox inset="1pt,1pt,1pt,1pt">
                      <w:txbxContent>
                        <w:p w14:paraId="4C82E595" w14:textId="77777777" w:rsidR="00267C9F" w:rsidRDefault="00267C9F" w:rsidP="00250BEE">
                          <w:pPr>
                            <w:pStyle w:val="af9"/>
                          </w:pPr>
                          <w:r>
                            <w:t xml:space="preserve"> </w:t>
                          </w:r>
                          <w:proofErr w:type="spellStart"/>
                          <w:r>
                            <w:rPr>
                              <w:i w:val="0"/>
                            </w:rPr>
                            <w:t>Разраб</w:t>
                          </w:r>
                          <w:proofErr w:type="spellEnd"/>
                          <w:r>
                            <w:t>.</w:t>
                          </w:r>
                        </w:p>
                      </w:txbxContent>
                    </v:textbox>
                  </v:rect>
                  <v:rect id="Rectangle 79" o:spid="_x0000_s14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" filled="f" stroked="f" strokeweight=".25pt">
                    <v:textbox inset="1pt,1pt,1pt,1pt">
                      <w:txbxContent>
                        <w:p w14:paraId="3E72F94E" w14:textId="77777777" w:rsidR="00267C9F" w:rsidRDefault="00267C9F" w:rsidP="00250BEE">
                          <w:pPr>
                            <w:pStyle w:val="af9"/>
                            <w:rPr>
                              <w:lang w:val="ru-RU"/>
                            </w:rPr>
                          </w:pPr>
                          <w:r>
                            <w:rPr>
                              <w:lang w:val="ru-RU"/>
                            </w:rPr>
                            <w:t>Першай Я.Б.</w:t>
                          </w:r>
                        </w:p>
                        <w:p w14:paraId="5BD2ED7E" w14:textId="77777777" w:rsidR="00267C9F" w:rsidRDefault="00267C9F" w:rsidP="00250BEE">
                          <w:pPr>
                            <w:pStyle w:val="af9"/>
                            <w:rPr>
                              <w:lang w:val="ru-RU"/>
                            </w:rPr>
                          </w:pPr>
                          <w:r>
                            <w:rPr>
                              <w:lang w:val="ru-RU"/>
                            </w:rPr>
                            <w:t>.</w:t>
                          </w:r>
                        </w:p>
                        <w:p w14:paraId="45EDD18A" w14:textId="77777777" w:rsidR="00267C9F" w:rsidRDefault="00267C9F" w:rsidP="00250BEE"/>
                      </w:txbxContent>
                    </v:textbox>
                  </v:rect>
                </v:group>
                <v:group id="Group 80" o:spid="_x0000_s14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">
                  <v:rect id="Rectangle 81" o:spid="_x0000_s14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" filled="f" stroked="f" strokeweight=".25pt">
                    <v:textbox inset="1pt,1pt,1pt,1pt">
                      <w:txbxContent>
                        <w:p w14:paraId="5C646FA0" w14:textId="77777777" w:rsidR="00267C9F" w:rsidRDefault="00267C9F" w:rsidP="00250BEE">
                          <w:pPr>
                            <w:pStyle w:val="af9"/>
                          </w:pPr>
                          <w:r>
                            <w:t xml:space="preserve"> </w:t>
                          </w:r>
                          <w:proofErr w:type="spellStart"/>
                          <w:r>
                            <w:rPr>
                              <w:i w:val="0"/>
                            </w:rPr>
                            <w:t>Провер</w:t>
                          </w:r>
                          <w:proofErr w:type="spellEnd"/>
                          <w:r>
                            <w:t>.</w:t>
                          </w:r>
                        </w:p>
                      </w:txbxContent>
                    </v:textbox>
                  </v:rect>
                  <v:rect id="Rectangle 82" o:spid="_x0000_s14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" filled="f" stroked="f" strokeweight=".25pt">
                    <v:textbox inset="1pt,1pt,1pt,1pt">
                      <w:txbxContent>
                        <w:p w14:paraId="72678FBE" w14:textId="77777777" w:rsidR="00267C9F" w:rsidRDefault="00267C9F" w:rsidP="00250BEE">
                          <w:pPr>
                            <w:pStyle w:val="af9"/>
                            <w:rPr>
                              <w:lang w:val="ru-RU"/>
                            </w:rPr>
                          </w:pPr>
                          <w:r>
                            <w:rPr>
                              <w:lang w:val="ru-RU"/>
                            </w:rPr>
                            <w:t>Блинова Е.А.</w:t>
                          </w:r>
                        </w:p>
                        <w:p w14:paraId="0A025F31" w14:textId="77777777" w:rsidR="00267C9F" w:rsidRDefault="00267C9F" w:rsidP="00250BEE"/>
                      </w:txbxContent>
                    </v:textbox>
                  </v:rect>
                </v:group>
                <v:group id="Group 83" o:spid="_x0000_s14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">
                  <v:rect id="Rectangle 84" o:spid="_x0000_s14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" filled="f" stroked="f" strokeweight=".25pt">
                    <v:textbox inset="1pt,1pt,1pt,1pt">
                      <w:txbxContent>
                        <w:p w14:paraId="690F3F4E" w14:textId="77777777" w:rsidR="00267C9F" w:rsidRDefault="00267C9F" w:rsidP="00250BEE">
                          <w:pPr>
                            <w:pStyle w:val="af9"/>
                          </w:pPr>
                          <w:r>
                            <w:t xml:space="preserve"> </w:t>
                          </w:r>
                        </w:p>
                      </w:txbxContent>
                    </v:textbox>
                  </v:rect>
                  <v:rect id="Rectangle 85" o:spid="_x0000_s14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" filled="f" stroked="f" strokeweight=".25pt">
                    <v:textbox inset="1pt,1pt,1pt,1pt">
                      <w:txbxContent>
                        <w:p w14:paraId="5C13EE0C" w14:textId="77777777" w:rsidR="00267C9F" w:rsidRDefault="00267C9F" w:rsidP="00250BEE"/>
                      </w:txbxContent>
                    </v:textbox>
                  </v:rect>
                </v:group>
                <v:group id="Group 86" o:spid="_x0000_s14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">
                  <v:rect id="Rectangle 87" o:spid="_x0000_s14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" filled="f" stroked="f" strokeweight=".25pt">
                    <v:textbox inset="1pt,1pt,1pt,1pt">
                      <w:txbxContent>
                        <w:p w14:paraId="306C61F1" w14:textId="77777777" w:rsidR="00267C9F" w:rsidRDefault="00267C9F" w:rsidP="00250BEE">
                          <w:pPr>
                            <w:pStyle w:val="af9"/>
                          </w:pPr>
                          <w:r>
                            <w:t xml:space="preserve"> </w:t>
                          </w:r>
                          <w:r>
                            <w:rPr>
                              <w:i w:val="0"/>
                            </w:rPr>
                            <w:t>Н</w:t>
                          </w:r>
                          <w:r>
                            <w:t xml:space="preserve">. </w:t>
                          </w:r>
                          <w:r>
                            <w:rPr>
                              <w:i w:val="0"/>
                            </w:rPr>
                            <w:t>контр</w:t>
                          </w:r>
                          <w:r>
                            <w:t>.</w:t>
                          </w:r>
                        </w:p>
                      </w:txbxContent>
                    </v:textbox>
                  </v:rect>
                  <v:rect id="Rectangle 88" o:spid="_x0000_s14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" filled="f" stroked="f" strokeweight=".25pt">
                    <v:textbox inset="1pt,1pt,1pt,1pt">
                      <w:txbxContent>
                        <w:p w14:paraId="26F74101"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76858812" w14:textId="77777777" w:rsidR="00267C9F" w:rsidRDefault="00267C9F" w:rsidP="00250BEE">
                          <w:pPr>
                            <w:pStyle w:val="af9"/>
                            <w:rPr>
                              <w:lang w:val="ru-RU"/>
                            </w:rPr>
                          </w:pPr>
                          <w:r>
                            <w:rPr>
                              <w:lang w:val="ru-RU"/>
                            </w:rPr>
                            <w:t>.</w:t>
                          </w:r>
                        </w:p>
                        <w:p w14:paraId="7BC20A07" w14:textId="77777777" w:rsidR="00267C9F" w:rsidRDefault="00267C9F" w:rsidP="00250BEE">
                          <w:pPr>
                            <w:pStyle w:val="afb"/>
                          </w:pPr>
                        </w:p>
                      </w:txbxContent>
                    </v:textbox>
                  </v:rect>
                </v:group>
                <v:group id="Group 89" o:spid="_x0000_s14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">
                  <v:rect id="Rectangle 90" o:spid="_x0000_s14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" filled="f" stroked="f" strokeweight=".25pt">
                    <v:textbox inset="1pt,1pt,1pt,1pt">
                      <w:txbxContent>
                        <w:p w14:paraId="69659482" w14:textId="77777777" w:rsidR="00267C9F" w:rsidRDefault="00267C9F" w:rsidP="00250BEE">
                          <w:pPr>
                            <w:pStyle w:val="af9"/>
                          </w:pPr>
                          <w:r>
                            <w:t xml:space="preserve"> </w:t>
                          </w:r>
                          <w:proofErr w:type="spellStart"/>
                          <w:r>
                            <w:rPr>
                              <w:i w:val="0"/>
                            </w:rPr>
                            <w:t>Утверд</w:t>
                          </w:r>
                          <w:proofErr w:type="spellEnd"/>
                          <w:r>
                            <w:t>.</w:t>
                          </w:r>
                        </w:p>
                      </w:txbxContent>
                    </v:textbox>
                  </v:rect>
                  <v:rect id="Rectangle 91" o:spid="_x0000_s14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" filled="f" stroked="f" strokeweight=".25pt">
                    <v:textbox inset="1pt,1pt,1pt,1pt">
                      <w:txbxContent>
                        <w:p w14:paraId="7179646B" w14:textId="77777777" w:rsidR="00267C9F" w:rsidRDefault="00267C9F" w:rsidP="00250BEE">
                          <w:pPr>
                            <w:pStyle w:val="af9"/>
                            <w:rPr>
                              <w:lang w:val="ru-RU"/>
                            </w:rPr>
                          </w:pPr>
                          <w:r>
                            <w:rPr>
                              <w:lang w:val="ru-RU"/>
                            </w:rPr>
                            <w:t>Смелов В.В.</w:t>
                          </w:r>
                        </w:p>
                        <w:p w14:paraId="590E470B" w14:textId="77777777" w:rsidR="00267C9F" w:rsidRDefault="00267C9F" w:rsidP="00250BEE">
                          <w:pPr>
                            <w:pStyle w:val="afb"/>
                          </w:pPr>
                        </w:p>
                      </w:txbxContent>
                    </v:textbox>
                  </v:rect>
                </v:group>
                <v:line id="Line 92" o:spid="_x0000_s14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" strokeweight="2pt"/>
                <v:rect id="Rectangle 93" o:spid="_x0000_s14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" filled="f" stroked="f" strokeweight=".25pt">
                  <v:textbox inset="1pt,1pt,1pt,1pt">
                    <w:txbxContent>
                      <w:p w14:paraId="0824EBD0" w14:textId="3AFFAD29" w:rsidR="00267C9F" w:rsidRPr="00047F36" w:rsidRDefault="00267C9F" w:rsidP="00250BEE">
                        <w:pPr>
                          <w:pStyle w:val="afb"/>
                          <w:rPr>
                            <w:rFonts w:ascii="Times New Roman" w:hAnsi="Times New Roman"/>
                            <w:sz w:val="24"/>
                            <w:lang w:val="ru-RU"/>
                          </w:rPr>
                        </w:pPr>
                        <w:r>
                          <w:rPr>
                            <w:rFonts w:ascii="Times New Roman" w:hAnsi="Times New Roman"/>
                            <w:sz w:val="24"/>
                            <w:lang w:val="ru-RU"/>
                          </w:rPr>
                          <w:t>5 Тестирование программного средства</w:t>
                        </w:r>
                      </w:p>
                    </w:txbxContent>
                  </v:textbox>
                </v:rect>
                <v:line id="Line 94" o:spid="_x0000_s14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" strokeweight="2pt"/>
                <v:line id="Line 95" o:spid="_x0000_s14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" strokeweight="2pt"/>
                <v:line id="Line 96" o:spid="_x0000_s14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" strokeweight="2pt"/>
                <v:rect id="Rectangle 97" o:spid="_x0000_s14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" filled="f" stroked="f" strokeweight=".25pt">
                  <v:textbox inset="1pt,1pt,1pt,1pt">
                    <w:txbxContent>
                      <w:p w14:paraId="76F5E9ED"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" filled="f" stroked="f" strokeweight=".25pt">
                  <v:textbox inset="1pt,1pt,1pt,1pt">
                    <w:txbxContent>
                      <w:p w14:paraId="774A24AB"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4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" filled="f" stroked="f" strokeweight=".25pt">
                  <v:textbox inset="1pt,1pt,1pt,1pt">
                    <w:txbxContent>
                      <w:p w14:paraId="75DC839F"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4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" strokeweight="1pt"/>
                <v:line id="Line 101" o:spid="_x0000_s14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" strokeweight="1pt"/>
                <v:rect id="Rectangle 102" o:spid="_x0000_s14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" filled="f" stroked="f" strokeweight=".25pt">
                  <v:textbox inset="1pt,1pt,1pt,1pt">
                    <w:txbxContent>
                      <w:p w14:paraId="03AFCC9E" w14:textId="0C84337C"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4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" filled="f" stroked="f" strokeweight=".25pt">
                  <v:textbox inset="1pt,1pt,1pt,1pt">
                    <w:txbxContent>
                      <w:p w14:paraId="41200559"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047F36">
        <w:t xml:space="preserve">5. </w:t>
      </w:r>
      <w:r w:rsidR="00047F36" w:rsidRPr="001E1725">
        <w:t>Тестирование</w:t>
      </w:r>
      <w:r w:rsidR="00047F36">
        <w:t xml:space="preserve"> программного средства</w:t>
      </w:r>
      <w:bookmarkEnd w:id="53"/>
    </w:p>
    <w:p w14:paraId="66705F85" w14:textId="77777777" w:rsidR="00047F36" w:rsidRDefault="00047F36" w:rsidP="00047F36">
      <w:pPr>
        <w:pStyle w:val="a8"/>
      </w:pPr>
      <w:r>
        <w:t>Тестирование – одна из самых важных частей разработки программного средства. Именно в процессе тестирования находят подавляющее большинство проблем в работе.</w:t>
      </w:r>
    </w:p>
    <w:p w14:paraId="000D526D" w14:textId="77777777" w:rsidR="00047F36" w:rsidRDefault="00047F36" w:rsidP="00047F36">
      <w:pPr>
        <w:pStyle w:val="a8"/>
        <w:spacing w:after="240"/>
        <w:rPr>
          <w:rFonts w:eastAsia="Calibri"/>
        </w:rPr>
      </w:pPr>
      <w:r>
        <w:t xml:space="preserve">Необходимо протестировать максимальное число вариантов использования программного средства пользователем, чтобы исключить возможные ошибки в процессе работы приложения. Также стоит удостовериться, что при заведомо неверных действиях система предотвратит их и оповестит об ошибке пользователя. </w:t>
      </w:r>
      <w:r>
        <w:rPr>
          <w:rFonts w:eastAsia="Calibri"/>
        </w:rPr>
        <w:t>Для исключения возможности возникновения ошибок необходимо протестировать каждый из компонентов системы в отдельности.</w:t>
      </w:r>
    </w:p>
    <w:p w14:paraId="1A1FE2A9" w14:textId="5474EEEB" w:rsidR="00047F36" w:rsidRPr="00D200F4" w:rsidRDefault="00047F36" w:rsidP="00E004D3">
      <w:pPr>
        <w:pStyle w:val="ac"/>
        <w:outlineLvl w:val="1"/>
      </w:pPr>
      <w:bookmarkStart w:id="54" w:name="_Toc72351914"/>
      <w:r>
        <w:t>5.1 Тестирование серверной части приложения</w:t>
      </w:r>
      <w:bookmarkEnd w:id="54"/>
    </w:p>
    <w:p w14:paraId="544736AD" w14:textId="77777777" w:rsidR="00047F36" w:rsidRDefault="00047F36" w:rsidP="00047F36">
      <w:pPr>
        <w:pStyle w:val="a8"/>
        <w:rPr>
          <w:rFonts w:eastAsia="Times New Roman"/>
          <w:lang w:eastAsia="be-BY"/>
        </w:rPr>
      </w:pPr>
      <w:r>
        <w:rPr>
          <w:rFonts w:eastAsia="Times New Roman"/>
          <w:lang w:eastAsia="be-BY"/>
        </w:rPr>
        <w:t xml:space="preserve">Для тестирования сервера было использовано программное средство </w:t>
      </w:r>
      <w:proofErr w:type="spellStart"/>
      <w:r w:rsidRPr="00D200F4">
        <w:rPr>
          <w:rFonts w:eastAsia="Times New Roman"/>
          <w:lang w:eastAsia="be-BY"/>
        </w:rPr>
        <w:t>Postman</w:t>
      </w:r>
      <w:proofErr w:type="spellEnd"/>
      <w:r>
        <w:rPr>
          <w:rFonts w:eastAsia="Times New Roman"/>
          <w:lang w:eastAsia="be-BY"/>
        </w:rPr>
        <w:t xml:space="preserve">. Данное программное средство позволяет управлять заголовками и телом запроса, эмулируя запросы клиента. В качестве формата передачи тела запроса в </w:t>
      </w:r>
      <w:r>
        <w:rPr>
          <w:rFonts w:eastAsia="Times New Roman"/>
          <w:lang w:val="en-US" w:eastAsia="be-BY"/>
        </w:rPr>
        <w:t>POST</w:t>
      </w:r>
      <w:r w:rsidRPr="00D200F4">
        <w:rPr>
          <w:rFonts w:eastAsia="Times New Roman"/>
          <w:lang w:eastAsia="be-BY"/>
        </w:rPr>
        <w:t xml:space="preserve"> </w:t>
      </w:r>
      <w:r>
        <w:rPr>
          <w:rFonts w:eastAsia="Times New Roman"/>
          <w:lang w:eastAsia="be-BY"/>
        </w:rPr>
        <w:t xml:space="preserve">запросах будет использоваться формат </w:t>
      </w:r>
      <w:r w:rsidRPr="00D200F4">
        <w:rPr>
          <w:rFonts w:eastAsia="Times New Roman"/>
          <w:lang w:eastAsia="be-BY"/>
        </w:rPr>
        <w:t>JSON</w:t>
      </w:r>
      <w:r>
        <w:rPr>
          <w:rFonts w:eastAsia="Times New Roman"/>
          <w:lang w:eastAsia="be-BY"/>
        </w:rPr>
        <w:t xml:space="preserve">. Для тестирования всего функционала сервера в </w:t>
      </w:r>
      <w:r>
        <w:rPr>
          <w:rFonts w:eastAsia="Times New Roman"/>
          <w:lang w:val="en-US" w:eastAsia="be-BY"/>
        </w:rPr>
        <w:t>Postman</w:t>
      </w:r>
      <w:r w:rsidRPr="00D200F4">
        <w:rPr>
          <w:rFonts w:eastAsia="Times New Roman"/>
          <w:lang w:eastAsia="be-BY"/>
        </w:rPr>
        <w:t xml:space="preserve"> </w:t>
      </w:r>
      <w:r>
        <w:rPr>
          <w:rFonts w:eastAsia="Times New Roman"/>
          <w:lang w:eastAsia="be-BY"/>
        </w:rPr>
        <w:t>была создана коллекция запросов. Для тестирования взаимодействия с каждой из сущностей создана отдельная папка. Скриншот коллекции запросов представлен на рисунке 5.1:</w:t>
      </w:r>
    </w:p>
    <w:p w14:paraId="4B0964B4" w14:textId="77777777" w:rsidR="00047F36" w:rsidRDefault="00047F36" w:rsidP="00047F36">
      <w:pPr>
        <w:pStyle w:val="440"/>
      </w:pPr>
      <w:r w:rsidRPr="00D200F4">
        <w:rPr>
          <w:lang w:eastAsia="en-US"/>
        </w:rPr>
        <w:drawing>
          <wp:inline distT="0" distB="0" distL="0" distR="0" wp14:anchorId="66572C9D" wp14:editId="2F698824">
            <wp:extent cx="1849005" cy="2952750"/>
            <wp:effectExtent l="19050" t="19050" r="18415" b="190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859290" cy="2969174"/>
                    </a:xfrm>
                    <a:prstGeom prst="rect">
                      <a:avLst/>
                    </a:prstGeom>
                    <a:ln>
                      <a:solidFill>
                        <a:schemeClr val="tx1"/>
                      </a:solidFill>
                    </a:ln>
                  </pic:spPr>
                </pic:pic>
              </a:graphicData>
            </a:graphic>
          </wp:inline>
        </w:drawing>
      </w:r>
    </w:p>
    <w:p w14:paraId="42693D8F" w14:textId="77777777" w:rsidR="00047F36" w:rsidRPr="00047F36" w:rsidRDefault="00047F36" w:rsidP="00047F36">
      <w:pPr>
        <w:pStyle w:val="440"/>
        <w:rPr>
          <w:lang w:val="ru-RU"/>
        </w:rPr>
      </w:pPr>
      <w:r w:rsidRPr="00047F36">
        <w:rPr>
          <w:lang w:val="ru-RU"/>
        </w:rPr>
        <w:t xml:space="preserve">Рисунок 5.1 – коллекция </w:t>
      </w:r>
      <w:r>
        <w:t>HTTP</w:t>
      </w:r>
      <w:r w:rsidRPr="00047F36">
        <w:rPr>
          <w:lang w:val="ru-RU"/>
        </w:rPr>
        <w:t xml:space="preserve"> запросов для сервера</w:t>
      </w:r>
    </w:p>
    <w:p w14:paraId="14B07A40" w14:textId="77777777" w:rsidR="00250BEE" w:rsidRDefault="00250BEE" w:rsidP="00250BEE">
      <w:pPr>
        <w:tabs>
          <w:tab w:val="clear" w:pos="10076"/>
          <w:tab w:val="left" w:pos="9781"/>
        </w:tabs>
        <w:ind w:firstLine="0"/>
        <w:rPr>
          <w:b/>
        </w:rPr>
      </w:pPr>
    </w:p>
    <w:p w14:paraId="1D2886FA" w14:textId="59ACEDCC" w:rsidR="00250BEE" w:rsidRP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437C3130" w14:textId="1D2B8E92" w:rsidR="001E1725" w:rsidRPr="00047F36" w:rsidRDefault="00047F36" w:rsidP="00047F36">
      <w:pPr>
        <w:pStyle w:val="a8"/>
        <w:rPr>
          <w:rFonts w:eastAsia="Calibri"/>
        </w:rPr>
      </w:pPr>
      <w:r>
        <w:lastRenderedPageBreak/>
        <w:t xml:space="preserve">Листинг примера </w:t>
      </w:r>
      <w:r>
        <w:rPr>
          <w:lang w:val="en-US"/>
        </w:rPr>
        <w:t>JSON</w:t>
      </w:r>
      <w:r w:rsidRPr="001E1725">
        <w:t xml:space="preserve"> </w:t>
      </w:r>
      <w:r>
        <w:t xml:space="preserve">кода запроса создания нового пользователя в </w:t>
      </w:r>
      <w:r>
        <w:rPr>
          <w:lang w:val="en-US"/>
        </w:rPr>
        <w:t>Postman</w:t>
      </w:r>
      <w:r w:rsidRPr="001E1725">
        <w:t xml:space="preserve"> </w:t>
      </w:r>
      <w:r>
        <w:t>представлен в приложении Д.</w:t>
      </w:r>
    </w:p>
    <w:p w14:paraId="5C243722" w14:textId="2C07D4D1" w:rsidR="00D200F4" w:rsidRDefault="00D200F4" w:rsidP="005539F5">
      <w:pPr>
        <w:pStyle w:val="afc"/>
      </w:pPr>
      <w:r>
        <w:t xml:space="preserve">На рисунке 5.2 представлен пример </w:t>
      </w:r>
      <w:r>
        <w:rPr>
          <w:lang w:val="en-US"/>
        </w:rPr>
        <w:t>POST</w:t>
      </w:r>
      <w:r>
        <w:t xml:space="preserve"> запроса, позволяющий зарегистрировать нового пользователя:</w:t>
      </w:r>
    </w:p>
    <w:p w14:paraId="4192A648" w14:textId="018EAB66" w:rsidR="00D200F4" w:rsidRDefault="008B44D5" w:rsidP="00DF48A3">
      <w:pPr>
        <w:pStyle w:val="440"/>
      </w:pPr>
      <w:r w:rsidRPr="008B44D5">
        <w:rPr>
          <w:lang w:eastAsia="en-US"/>
        </w:rPr>
        <w:drawing>
          <wp:inline distT="0" distB="0" distL="0" distR="0" wp14:anchorId="59521A68" wp14:editId="0F192B78">
            <wp:extent cx="6372225" cy="3492500"/>
            <wp:effectExtent l="0" t="0" r="952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372225" cy="3492500"/>
                    </a:xfrm>
                    <a:prstGeom prst="rect">
                      <a:avLst/>
                    </a:prstGeom>
                  </pic:spPr>
                </pic:pic>
              </a:graphicData>
            </a:graphic>
          </wp:inline>
        </w:drawing>
      </w:r>
    </w:p>
    <w:p w14:paraId="3201E8B5" w14:textId="52879D00" w:rsidR="00D200F4" w:rsidRPr="00D200F4" w:rsidRDefault="00D200F4" w:rsidP="005539F5">
      <w:pPr>
        <w:pStyle w:val="afd"/>
      </w:pPr>
      <w:r>
        <w:t>Рисунок 5.</w:t>
      </w:r>
      <w:r w:rsidRPr="00D200F4">
        <w:t>2</w:t>
      </w:r>
      <w:r>
        <w:t xml:space="preserve"> – пример POST</w:t>
      </w:r>
      <w:r w:rsidRPr="000A5CFD">
        <w:t xml:space="preserve"> </w:t>
      </w:r>
      <w:r>
        <w:t>запроса</w:t>
      </w:r>
    </w:p>
    <w:p w14:paraId="3B6ED2BA" w14:textId="787D2DC6" w:rsidR="00D200F4" w:rsidRDefault="000A5CFD" w:rsidP="000A5CFD">
      <w:pPr>
        <w:pStyle w:val="a8"/>
      </w:pPr>
      <w:r>
        <w:t xml:space="preserve">Поле </w:t>
      </w:r>
      <w:r w:rsidRPr="000A5CFD">
        <w:t>“</w:t>
      </w:r>
      <w:proofErr w:type="spellStart"/>
      <w:r>
        <w:rPr>
          <w:lang w:val="en-US"/>
        </w:rPr>
        <w:t>userInfo</w:t>
      </w:r>
      <w:proofErr w:type="spellEnd"/>
      <w:r w:rsidRPr="000A5CFD">
        <w:t>”</w:t>
      </w:r>
      <w:r>
        <w:t xml:space="preserve"> возвращает </w:t>
      </w:r>
      <w:r>
        <w:rPr>
          <w:lang w:val="en-US"/>
        </w:rPr>
        <w:t>null</w:t>
      </w:r>
      <w:r w:rsidRPr="000A5CFD">
        <w:t xml:space="preserve"> </w:t>
      </w:r>
      <w:r>
        <w:t>т.к. для данного пользователя пока не создана соответс</w:t>
      </w:r>
      <w:r w:rsidR="001B44AD">
        <w:t>т</w:t>
      </w:r>
      <w:r>
        <w:t xml:space="preserve">вующая запись сущности </w:t>
      </w:r>
      <w:r w:rsidRPr="000A5CFD">
        <w:t>“</w:t>
      </w:r>
      <w:proofErr w:type="spellStart"/>
      <w:r>
        <w:rPr>
          <w:lang w:val="en-US"/>
        </w:rPr>
        <w:t>userInfo</w:t>
      </w:r>
      <w:proofErr w:type="spellEnd"/>
      <w:r w:rsidRPr="000A5CFD">
        <w:t>”.</w:t>
      </w:r>
    </w:p>
    <w:p w14:paraId="7A4E8FEA" w14:textId="77777777" w:rsidR="001B44AD" w:rsidRDefault="001B44AD" w:rsidP="005539F5">
      <w:pPr>
        <w:pStyle w:val="a8"/>
      </w:pPr>
      <w:r>
        <w:t xml:space="preserve">Тестирование </w:t>
      </w:r>
      <w:r w:rsidRPr="001B44AD">
        <w:t>API</w:t>
      </w:r>
      <w:r>
        <w:t xml:space="preserve"> относится к интеграционному тестированию, </w:t>
      </w:r>
      <w:r>
        <w:rPr>
          <w:lang w:eastAsia="be-BY"/>
        </w:rPr>
        <w:t>а значит в ходе него можно отловить ошибки взаимодействия между модулями системы или между системами.</w:t>
      </w:r>
      <w:r>
        <w:t xml:space="preserve"> Возможности специального инструмента </w:t>
      </w:r>
      <w:r w:rsidRPr="001B44AD">
        <w:rPr>
          <w:lang w:val="en-US"/>
        </w:rPr>
        <w:t>Postman</w:t>
      </w:r>
      <w:r>
        <w:t xml:space="preserve"> для интеграционного тестирования:</w:t>
      </w:r>
    </w:p>
    <w:p w14:paraId="32F40350" w14:textId="77777777" w:rsidR="001B44AD" w:rsidRDefault="001B44AD" w:rsidP="003A76F0">
      <w:pPr>
        <w:pStyle w:val="a0"/>
      </w:pPr>
      <w:r>
        <w:t>составлять и отправлять запросы;</w:t>
      </w:r>
    </w:p>
    <w:p w14:paraId="562FDEEA" w14:textId="77777777" w:rsidR="001B44AD" w:rsidRDefault="001B44AD" w:rsidP="003A76F0">
      <w:pPr>
        <w:pStyle w:val="a0"/>
      </w:pPr>
      <w:r>
        <w:t>сохранять запросы в папки и коллекции;</w:t>
      </w:r>
    </w:p>
    <w:p w14:paraId="0587A275" w14:textId="77777777" w:rsidR="001B44AD" w:rsidRDefault="001B44AD" w:rsidP="003A76F0">
      <w:pPr>
        <w:pStyle w:val="a0"/>
      </w:pPr>
      <w:proofErr w:type="spellStart"/>
      <w:r>
        <w:t>параметризовать</w:t>
      </w:r>
      <w:proofErr w:type="spellEnd"/>
      <w:r>
        <w:t xml:space="preserve"> запросы;</w:t>
      </w:r>
    </w:p>
    <w:p w14:paraId="3F70281D" w14:textId="77777777" w:rsidR="001B44AD" w:rsidRDefault="001B44AD" w:rsidP="003A76F0">
      <w:pPr>
        <w:pStyle w:val="a0"/>
      </w:pPr>
      <w:r>
        <w:t xml:space="preserve">добавлять к вызову </w:t>
      </w:r>
      <w:r w:rsidRPr="001B44AD">
        <w:t>API</w:t>
      </w:r>
      <w:r>
        <w:t xml:space="preserve"> контрольные точки;</w:t>
      </w:r>
    </w:p>
    <w:p w14:paraId="4CBFB08F" w14:textId="77777777" w:rsidR="001B44AD" w:rsidRDefault="001B44AD" w:rsidP="003A76F0">
      <w:pPr>
        <w:pStyle w:val="a0"/>
      </w:pPr>
      <w:r>
        <w:t>создавать разные окружения для одних и тех же запросов.</w:t>
      </w:r>
    </w:p>
    <w:p w14:paraId="70E5377C" w14:textId="77777777" w:rsidR="001B44AD" w:rsidRDefault="001B44AD" w:rsidP="001B44AD">
      <w:pPr>
        <w:pStyle w:val="ad"/>
        <w:ind w:firstLine="709"/>
        <w:rPr>
          <w:rFonts w:eastAsia="Times New Roman" w:cs="Times New Roman"/>
          <w:szCs w:val="28"/>
          <w:lang w:eastAsia="be-BY"/>
        </w:rPr>
      </w:pPr>
      <w:r>
        <w:rPr>
          <w:rFonts w:eastAsia="Times New Roman" w:cs="Times New Roman"/>
          <w:szCs w:val="28"/>
          <w:lang w:eastAsia="be-BY"/>
        </w:rPr>
        <w:t xml:space="preserve">Для </w:t>
      </w:r>
      <w:r w:rsidRPr="001B44AD">
        <w:rPr>
          <w:rFonts w:eastAsia="Times New Roman" w:cs="Times New Roman"/>
          <w:szCs w:val="28"/>
          <w:lang w:eastAsia="be-BY"/>
        </w:rPr>
        <w:t>Web</w:t>
      </w:r>
      <w:r>
        <w:rPr>
          <w:rFonts w:eastAsia="Times New Roman" w:cs="Times New Roman"/>
          <w:i/>
          <w:szCs w:val="28"/>
          <w:lang w:eastAsia="be-BY"/>
        </w:rPr>
        <w:t xml:space="preserve"> </w:t>
      </w:r>
      <w:r w:rsidRPr="001B44AD">
        <w:rPr>
          <w:rFonts w:eastAsia="Times New Roman" w:cs="Times New Roman"/>
          <w:szCs w:val="28"/>
          <w:lang w:eastAsia="be-BY"/>
        </w:rPr>
        <w:t>API</w:t>
      </w:r>
      <w:r>
        <w:rPr>
          <w:rFonts w:eastAsia="Times New Roman" w:cs="Times New Roman"/>
          <w:szCs w:val="28"/>
          <w:lang w:eastAsia="be-BY"/>
        </w:rPr>
        <w:t xml:space="preserve"> сервера важно предоставлять информацию о недостающих полях в теле запроса, чтобы разработчик мог быстро добавить их в запрос.</w:t>
      </w:r>
    </w:p>
    <w:p w14:paraId="061136A7" w14:textId="2F204C02" w:rsidR="001B44AD" w:rsidRDefault="001B44AD" w:rsidP="003A76F0">
      <w:pPr>
        <w:pStyle w:val="a8"/>
        <w:rPr>
          <w:rFonts w:eastAsia="Times New Roman"/>
          <w:lang w:eastAsia="be-BY"/>
        </w:rPr>
      </w:pPr>
      <w:r>
        <w:rPr>
          <w:rFonts w:eastAsia="Times New Roman"/>
          <w:lang w:eastAsia="be-BY"/>
        </w:rPr>
        <w:t>Важно обратить внимание и убедиться, что для всех ошибок валидации возвращается правильный статус. Например, код 400, что свидетельствует об ошибках на стороне клиента, статус код 403 означает в отказе доступа к запрашиваемой странице. Статус код 200 значит, что запрос выполнен успешно, а в случае, если сервер возвращает статус код 500, это значит, что это ошибка не обработана.</w:t>
      </w:r>
    </w:p>
    <w:p w14:paraId="0510C3EB" w14:textId="5D28D837" w:rsidR="003A76F0" w:rsidRPr="003A76F0" w:rsidRDefault="00FC24B9" w:rsidP="003A76F0">
      <w:pPr>
        <w:pStyle w:val="a8"/>
      </w:pPr>
      <w:r>
        <w:rPr>
          <w:lang w:val="en-US"/>
        </w:rPr>
        <w:lastRenderedPageBreak/>
        <w:t>Swagger</w:t>
      </w:r>
      <w:r w:rsidRPr="00FC24B9">
        <w:t xml:space="preserve"> </w:t>
      </w:r>
      <w:r>
        <w:t>схема со списком</w:t>
      </w:r>
      <w:r w:rsidR="003A76F0">
        <w:t xml:space="preserve"> конечных точек, отображающий все </w:t>
      </w:r>
      <w:r w:rsidR="003A76F0">
        <w:rPr>
          <w:lang w:val="en-US"/>
        </w:rPr>
        <w:t>HTTP</w:t>
      </w:r>
      <w:r w:rsidR="003A76F0" w:rsidRPr="003A76F0">
        <w:t xml:space="preserve"> </w:t>
      </w:r>
      <w:r w:rsidR="003A76F0">
        <w:t xml:space="preserve">запросы, которые можно отправлять на сервер, представлен в приложении </w:t>
      </w:r>
      <w:r w:rsidR="00D0141B">
        <w:t>Е</w:t>
      </w:r>
      <w:r w:rsidR="003A76F0">
        <w:t>.</w:t>
      </w:r>
    </w:p>
    <w:p w14:paraId="3CF9D752" w14:textId="3DDD62FC" w:rsidR="001B44AD" w:rsidRDefault="008B44D5" w:rsidP="00E004D3">
      <w:pPr>
        <w:pStyle w:val="ac"/>
        <w:outlineLvl w:val="1"/>
      </w:pPr>
      <w:bookmarkStart w:id="55" w:name="_Toc72351915"/>
      <w:r w:rsidRPr="003A76F0">
        <w:t xml:space="preserve">5.2 </w:t>
      </w:r>
      <w:r w:rsidR="001B44AD">
        <w:t>Тестирование клиентской части приложения</w:t>
      </w:r>
      <w:bookmarkEnd w:id="55"/>
    </w:p>
    <w:p w14:paraId="52231F8A" w14:textId="6FE87C68" w:rsidR="001B44AD" w:rsidRDefault="001B44AD" w:rsidP="001B44AD">
      <w:pPr>
        <w:pStyle w:val="a8"/>
        <w:rPr>
          <w:rFonts w:eastAsia="Times New Roman"/>
          <w:lang w:eastAsia="be-BY"/>
        </w:rPr>
      </w:pPr>
      <w:r>
        <w:rPr>
          <w:rFonts w:eastAsia="Times New Roman"/>
          <w:lang w:eastAsia="be-BY"/>
        </w:rPr>
        <w:t>С клиентской частью было произведено мануальное тестирование.</w:t>
      </w:r>
    </w:p>
    <w:p w14:paraId="7823C344" w14:textId="77777777" w:rsidR="001B44AD" w:rsidRDefault="001B44AD" w:rsidP="001B44AD">
      <w:pPr>
        <w:pStyle w:val="ad"/>
        <w:rPr>
          <w:rFonts w:cs="Times New Roman"/>
          <w:b/>
          <w:noProof/>
          <w:lang w:eastAsia="ru-RU"/>
        </w:rPr>
      </w:pPr>
      <w:r>
        <w:rPr>
          <w:rFonts w:cs="Times New Roman"/>
          <w:shd w:val="clear" w:color="auto" w:fill="FFFFFF"/>
        </w:rPr>
        <w:t xml:space="preserve">Мануальное тестирование рассматривается как взаимодействие </w:t>
      </w:r>
      <w:proofErr w:type="spellStart"/>
      <w:r>
        <w:rPr>
          <w:rFonts w:cs="Times New Roman"/>
          <w:shd w:val="clear" w:color="auto" w:fill="FFFFFF"/>
        </w:rPr>
        <w:t>тестировщика</w:t>
      </w:r>
      <w:proofErr w:type="spellEnd"/>
      <w:r>
        <w:rPr>
          <w:rFonts w:cs="Times New Roman"/>
          <w:shd w:val="clear" w:color="auto" w:fill="FFFFFF"/>
        </w:rPr>
        <w:t xml:space="preserve"> и продукта с целью поиска багов. Во время ручного тестирования происходит прямое взаимодействие с тестируемым продуктом, что невозможно при автоматизированной проверке. Взаимодействуя с приложением напрямую, </w:t>
      </w:r>
      <w:proofErr w:type="spellStart"/>
      <w:r>
        <w:rPr>
          <w:rFonts w:cs="Times New Roman"/>
          <w:shd w:val="clear" w:color="auto" w:fill="FFFFFF"/>
        </w:rPr>
        <w:t>тестировщик</w:t>
      </w:r>
      <w:proofErr w:type="spellEnd"/>
      <w:r>
        <w:rPr>
          <w:rFonts w:cs="Times New Roman"/>
          <w:shd w:val="clear" w:color="auto" w:fill="FFFFFF"/>
        </w:rPr>
        <w:t xml:space="preserve"> может сравнивать ожидаемый результат с реальным и оставлять рекомендации.</w:t>
      </w:r>
    </w:p>
    <w:p w14:paraId="0F06FAA5" w14:textId="77777777" w:rsidR="001B44AD" w:rsidRDefault="001B44AD" w:rsidP="001B44AD">
      <w:pPr>
        <w:pStyle w:val="ad"/>
        <w:ind w:firstLine="709"/>
        <w:rPr>
          <w:rFonts w:cs="Times New Roman"/>
        </w:rPr>
      </w:pPr>
      <w:r>
        <w:rPr>
          <w:rFonts w:cs="Times New Roman"/>
        </w:rPr>
        <w:t>Плюсы ручного тестирования:</w:t>
      </w:r>
    </w:p>
    <w:p w14:paraId="19CA57FF" w14:textId="77777777" w:rsidR="001B44AD" w:rsidRDefault="001B44AD" w:rsidP="001B44AD">
      <w:pPr>
        <w:pStyle w:val="ad"/>
        <w:numPr>
          <w:ilvl w:val="0"/>
          <w:numId w:val="17"/>
        </w:numPr>
        <w:ind w:left="0" w:firstLine="709"/>
        <w:rPr>
          <w:rFonts w:cs="Times New Roman"/>
        </w:rPr>
      </w:pPr>
      <w:r>
        <w:rPr>
          <w:rFonts w:cs="Times New Roman"/>
        </w:rPr>
        <w:t>наличие обратной связи в виде отчетов;</w:t>
      </w:r>
    </w:p>
    <w:p w14:paraId="029E9321" w14:textId="77777777" w:rsidR="001B44AD" w:rsidRDefault="001B44AD" w:rsidP="001B44AD">
      <w:pPr>
        <w:pStyle w:val="ad"/>
        <w:numPr>
          <w:ilvl w:val="0"/>
          <w:numId w:val="17"/>
        </w:numPr>
        <w:ind w:left="0" w:firstLine="709"/>
        <w:rPr>
          <w:rFonts w:cs="Times New Roman"/>
        </w:rPr>
      </w:pPr>
      <w:r>
        <w:rPr>
          <w:rFonts w:cs="Times New Roman"/>
        </w:rPr>
        <w:t>возможность тестирования сразу после внесения изменений;</w:t>
      </w:r>
    </w:p>
    <w:p w14:paraId="187F0307" w14:textId="77777777" w:rsidR="001B44AD" w:rsidRDefault="001B44AD" w:rsidP="001B44AD">
      <w:pPr>
        <w:pStyle w:val="ad"/>
        <w:numPr>
          <w:ilvl w:val="0"/>
          <w:numId w:val="17"/>
        </w:numPr>
        <w:ind w:left="0" w:firstLine="709"/>
        <w:rPr>
          <w:rFonts w:cs="Times New Roman"/>
        </w:rPr>
      </w:pPr>
      <w:r>
        <w:rPr>
          <w:rFonts w:cs="Times New Roman"/>
        </w:rPr>
        <w:t>ручное тестирование обходится дешевле, чем автоматизированное;</w:t>
      </w:r>
    </w:p>
    <w:p w14:paraId="5BA3D333" w14:textId="77777777" w:rsidR="001B44AD" w:rsidRDefault="001B44AD" w:rsidP="001B44AD">
      <w:pPr>
        <w:pStyle w:val="ad"/>
        <w:numPr>
          <w:ilvl w:val="0"/>
          <w:numId w:val="17"/>
        </w:numPr>
        <w:ind w:left="0" w:firstLine="709"/>
        <w:rPr>
          <w:rFonts w:cs="Times New Roman"/>
        </w:rPr>
      </w:pPr>
      <w:r>
        <w:rPr>
          <w:rFonts w:cs="Times New Roman"/>
        </w:rPr>
        <w:t>полное и внимательное тестирование пользовательского интерфейса.</w:t>
      </w:r>
    </w:p>
    <w:p w14:paraId="36EA2A16" w14:textId="77777777" w:rsidR="001B44AD" w:rsidRDefault="001B44AD" w:rsidP="001B44AD">
      <w:pPr>
        <w:pStyle w:val="ad"/>
        <w:ind w:left="709" w:firstLine="0"/>
        <w:rPr>
          <w:rFonts w:cs="Times New Roman"/>
        </w:rPr>
      </w:pPr>
      <w:r>
        <w:rPr>
          <w:rFonts w:cs="Times New Roman"/>
        </w:rPr>
        <w:t>Минусы ручного тестирования:</w:t>
      </w:r>
    </w:p>
    <w:p w14:paraId="505D70AC" w14:textId="77777777" w:rsidR="001B44AD" w:rsidRDefault="001B44AD" w:rsidP="001B44AD">
      <w:pPr>
        <w:pStyle w:val="ad"/>
        <w:numPr>
          <w:ilvl w:val="0"/>
          <w:numId w:val="18"/>
        </w:numPr>
        <w:ind w:left="0" w:firstLine="709"/>
        <w:rPr>
          <w:rFonts w:cs="Times New Roman"/>
        </w:rPr>
      </w:pPr>
      <w:r>
        <w:rPr>
          <w:rFonts w:cs="Times New Roman"/>
        </w:rPr>
        <w:t>занимают много времени и трудоемки в повторном пользовании;</w:t>
      </w:r>
    </w:p>
    <w:p w14:paraId="2BB858CB" w14:textId="77777777" w:rsidR="001B44AD" w:rsidRDefault="001B44AD" w:rsidP="001B44AD">
      <w:pPr>
        <w:pStyle w:val="ad"/>
        <w:numPr>
          <w:ilvl w:val="0"/>
          <w:numId w:val="18"/>
        </w:numPr>
        <w:ind w:left="0" w:firstLine="709"/>
        <w:rPr>
          <w:rFonts w:cs="Times New Roman"/>
        </w:rPr>
      </w:pPr>
      <w:r>
        <w:rPr>
          <w:rFonts w:cs="Times New Roman"/>
        </w:rPr>
        <w:t>человеческий фактор в ошибках.</w:t>
      </w:r>
    </w:p>
    <w:p w14:paraId="5A332336" w14:textId="77777777" w:rsidR="001B44AD" w:rsidRDefault="001B44AD" w:rsidP="001B44AD">
      <w:pPr>
        <w:pStyle w:val="ad"/>
        <w:shd w:val="clear" w:color="auto" w:fill="FFFFFF" w:themeFill="background1"/>
        <w:ind w:firstLine="709"/>
      </w:pPr>
      <w:r>
        <w:t>Тесты были проведены на контрольных примерах, в которых проверится поведение программного средства при вводе не валидных данных в заполняемые формы.</w:t>
      </w:r>
    </w:p>
    <w:p w14:paraId="44F9935F" w14:textId="76DAA2AF" w:rsidR="001B44AD" w:rsidRPr="001B44AD" w:rsidRDefault="001B44AD" w:rsidP="001B44AD">
      <w:pPr>
        <w:pStyle w:val="a8"/>
        <w:rPr>
          <w:rFonts w:eastAsia="Times New Roman"/>
          <w:lang w:eastAsia="be-BY"/>
        </w:rPr>
      </w:pPr>
      <w:r>
        <w:rPr>
          <w:rStyle w:val="apple-style-span"/>
        </w:rPr>
        <w:t xml:space="preserve">Для того чтобы выявить ту или иную ошибку, необходимо произвести определенные действия, сравнить полученные результаты с ожидаемыми и сделать вывод о том, имеется ошибка или нет. Для этого были созданы </w:t>
      </w:r>
      <w:r>
        <w:t>тестовые случаи</w:t>
      </w:r>
      <w:r>
        <w:rPr>
          <w:rStyle w:val="apple-style-span"/>
        </w:rPr>
        <w:t>.</w:t>
      </w:r>
    </w:p>
    <w:p w14:paraId="2495F4FC" w14:textId="73AE85B0" w:rsidR="001B44AD" w:rsidRDefault="001B44AD" w:rsidP="008B44D5">
      <w:pPr>
        <w:pStyle w:val="a8"/>
        <w:spacing w:after="240"/>
        <w:rPr>
          <w:rStyle w:val="apple-style-span"/>
        </w:rPr>
      </w:pPr>
      <w:r>
        <w:rPr>
          <w:rStyle w:val="apple-style-span"/>
        </w:rPr>
        <w:t xml:space="preserve">Варианты </w:t>
      </w:r>
      <w:r>
        <w:t>тестовых случаев</w:t>
      </w:r>
      <w:r>
        <w:rPr>
          <w:rStyle w:val="apple-style-span"/>
        </w:rPr>
        <w:t xml:space="preserve"> демонстрационного </w:t>
      </w:r>
      <w:r w:rsidR="001C2D08">
        <w:rPr>
          <w:rStyle w:val="apple-style-span"/>
        </w:rPr>
        <w:t xml:space="preserve">мобильного </w:t>
      </w:r>
      <w:r>
        <w:rPr>
          <w:rStyle w:val="apple-style-span"/>
        </w:rPr>
        <w:t xml:space="preserve">приложения для </w:t>
      </w:r>
      <w:r w:rsidR="001C2D08">
        <w:rPr>
          <w:rStyle w:val="apple-style-span"/>
        </w:rPr>
        <w:t>пользователя</w:t>
      </w:r>
      <w:r>
        <w:rPr>
          <w:rStyle w:val="apple-style-span"/>
        </w:rPr>
        <w:t xml:space="preserve"> представлены в таблице 4.1.</w:t>
      </w:r>
    </w:p>
    <w:p w14:paraId="27E42AAF" w14:textId="2E137D36" w:rsidR="001B44AD" w:rsidRPr="001C2D08" w:rsidRDefault="001B44AD" w:rsidP="001B44AD">
      <w:pPr>
        <w:pStyle w:val="a8"/>
        <w:rPr>
          <w:shd w:val="clear" w:color="auto" w:fill="FFFFFF"/>
        </w:rPr>
      </w:pPr>
      <w:r w:rsidRPr="001C2D08">
        <w:t xml:space="preserve">Таблица 4.1 – Тестовые случаи </w:t>
      </w:r>
      <w:r w:rsidR="001C2D08" w:rsidRPr="001C2D08">
        <w:rPr>
          <w:rStyle w:val="apple-style-span"/>
        </w:rPr>
        <w:t>мобильного приложения для пользователя</w:t>
      </w:r>
    </w:p>
    <w:tbl>
      <w:tblPr>
        <w:tblStyle w:val="af"/>
        <w:tblW w:w="4900" w:type="pct"/>
        <w:tblInd w:w="108" w:type="dxa"/>
        <w:tblLook w:val="01E0" w:firstRow="1" w:lastRow="1" w:firstColumn="1" w:lastColumn="1" w:noHBand="0" w:noVBand="0"/>
      </w:tblPr>
      <w:tblGrid>
        <w:gridCol w:w="2146"/>
        <w:gridCol w:w="2562"/>
        <w:gridCol w:w="2627"/>
        <w:gridCol w:w="2490"/>
      </w:tblGrid>
      <w:tr w:rsidR="001B44AD" w14:paraId="18E8864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11FDED40" w14:textId="2E4FB06B" w:rsidR="001B44AD" w:rsidRDefault="001B44AD" w:rsidP="001B44AD">
            <w:pPr>
              <w:pStyle w:val="a8"/>
            </w:pPr>
            <w:r>
              <w:t>Идентификатор тестового случая</w:t>
            </w:r>
          </w:p>
        </w:tc>
        <w:tc>
          <w:tcPr>
            <w:tcW w:w="1304" w:type="pct"/>
            <w:tcBorders>
              <w:top w:val="single" w:sz="4" w:space="0" w:color="auto"/>
              <w:left w:val="single" w:sz="4" w:space="0" w:color="auto"/>
              <w:bottom w:val="single" w:sz="4" w:space="0" w:color="auto"/>
              <w:right w:val="single" w:sz="4" w:space="0" w:color="auto"/>
            </w:tcBorders>
            <w:vAlign w:val="center"/>
            <w:hideMark/>
          </w:tcPr>
          <w:p w14:paraId="55835C75" w14:textId="2C33737F" w:rsidR="001B44AD" w:rsidRDefault="001B44AD" w:rsidP="001B44AD">
            <w:pPr>
              <w:pStyle w:val="a8"/>
              <w:ind w:firstLine="0"/>
            </w:pPr>
            <w:r>
              <w:t>Описание тестового случая</w:t>
            </w:r>
          </w:p>
        </w:tc>
        <w:tc>
          <w:tcPr>
            <w:tcW w:w="1337" w:type="pct"/>
            <w:tcBorders>
              <w:top w:val="single" w:sz="4" w:space="0" w:color="auto"/>
              <w:left w:val="single" w:sz="4" w:space="0" w:color="auto"/>
              <w:bottom w:val="single" w:sz="4" w:space="0" w:color="auto"/>
              <w:right w:val="single" w:sz="4" w:space="0" w:color="auto"/>
            </w:tcBorders>
            <w:vAlign w:val="center"/>
            <w:hideMark/>
          </w:tcPr>
          <w:p w14:paraId="3BB60C85" w14:textId="0D7A9BB0" w:rsidR="001B44AD" w:rsidRDefault="001B44AD" w:rsidP="001B44AD">
            <w:pPr>
              <w:pStyle w:val="a8"/>
              <w:ind w:firstLine="598"/>
            </w:pPr>
            <w:r>
              <w:t xml:space="preserve">Полученный результат </w:t>
            </w:r>
          </w:p>
        </w:tc>
        <w:tc>
          <w:tcPr>
            <w:tcW w:w="1267" w:type="pct"/>
            <w:tcBorders>
              <w:top w:val="single" w:sz="4" w:space="0" w:color="auto"/>
              <w:left w:val="single" w:sz="4" w:space="0" w:color="auto"/>
              <w:bottom w:val="single" w:sz="4" w:space="0" w:color="auto"/>
              <w:right w:val="single" w:sz="4" w:space="0" w:color="auto"/>
            </w:tcBorders>
            <w:vAlign w:val="center"/>
            <w:hideMark/>
          </w:tcPr>
          <w:p w14:paraId="520B1A90" w14:textId="77777777" w:rsidR="001B44AD" w:rsidRDefault="001B44AD" w:rsidP="001B44AD">
            <w:pPr>
              <w:pStyle w:val="a8"/>
            </w:pPr>
            <w:r>
              <w:t xml:space="preserve">Ожидаемый </w:t>
            </w:r>
          </w:p>
          <w:p w14:paraId="0F06F4C3" w14:textId="77777777" w:rsidR="001B44AD" w:rsidRDefault="001B44AD" w:rsidP="001B44AD">
            <w:pPr>
              <w:pStyle w:val="a8"/>
              <w:ind w:firstLine="0"/>
            </w:pPr>
            <w:r>
              <w:t>результат</w:t>
            </w:r>
          </w:p>
        </w:tc>
      </w:tr>
      <w:tr w:rsidR="001B44AD" w:rsidRPr="001B44AD" w14:paraId="792C068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B74166E" w14:textId="77777777" w:rsidR="001B44AD" w:rsidRDefault="001B44AD" w:rsidP="001B44AD">
            <w:pPr>
              <w:pStyle w:val="a8"/>
            </w:pPr>
            <w:r>
              <w:t>1</w:t>
            </w:r>
          </w:p>
        </w:tc>
        <w:tc>
          <w:tcPr>
            <w:tcW w:w="1304" w:type="pct"/>
            <w:tcBorders>
              <w:top w:val="single" w:sz="4" w:space="0" w:color="auto"/>
              <w:left w:val="single" w:sz="4" w:space="0" w:color="auto"/>
              <w:bottom w:val="single" w:sz="4" w:space="0" w:color="auto"/>
              <w:right w:val="single" w:sz="4" w:space="0" w:color="auto"/>
            </w:tcBorders>
            <w:hideMark/>
          </w:tcPr>
          <w:p w14:paraId="1F8D3C20" w14:textId="7186012A" w:rsidR="001B44AD" w:rsidRDefault="001B44AD" w:rsidP="001B44AD">
            <w:pPr>
              <w:pStyle w:val="a8"/>
            </w:pPr>
            <w:r>
              <w:t>Ввод уже использующегося имени пользователя</w:t>
            </w:r>
          </w:p>
        </w:tc>
        <w:tc>
          <w:tcPr>
            <w:tcW w:w="1337" w:type="pct"/>
            <w:tcBorders>
              <w:top w:val="single" w:sz="4" w:space="0" w:color="auto"/>
              <w:left w:val="single" w:sz="4" w:space="0" w:color="auto"/>
              <w:bottom w:val="single" w:sz="4" w:space="0" w:color="auto"/>
              <w:right w:val="single" w:sz="4" w:space="0" w:color="auto"/>
            </w:tcBorders>
            <w:hideMark/>
          </w:tcPr>
          <w:p w14:paraId="08485A04" w14:textId="11A19F02" w:rsidR="001B44AD" w:rsidRDefault="001B44AD" w:rsidP="001B44AD">
            <w:pPr>
              <w:pStyle w:val="a8"/>
            </w:pPr>
            <w:r>
              <w:t>Сообщение о том, что данное имя уже используется</w:t>
            </w:r>
          </w:p>
        </w:tc>
        <w:tc>
          <w:tcPr>
            <w:tcW w:w="1267" w:type="pct"/>
            <w:tcBorders>
              <w:top w:val="single" w:sz="4" w:space="0" w:color="auto"/>
              <w:left w:val="single" w:sz="4" w:space="0" w:color="auto"/>
              <w:bottom w:val="single" w:sz="4" w:space="0" w:color="auto"/>
              <w:right w:val="single" w:sz="4" w:space="0" w:color="auto"/>
            </w:tcBorders>
            <w:hideMark/>
          </w:tcPr>
          <w:p w14:paraId="5AB1FC61" w14:textId="5499C3AA" w:rsidR="001B44AD" w:rsidRDefault="001B44AD" w:rsidP="001B44AD">
            <w:pPr>
              <w:pStyle w:val="a8"/>
            </w:pPr>
            <w:r>
              <w:t>Сообщение о том, что данное имя уже используются</w:t>
            </w:r>
          </w:p>
        </w:tc>
      </w:tr>
      <w:tr w:rsidR="001B44AD" w:rsidRPr="001B44AD" w14:paraId="6A8723F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9035B76" w14:textId="77777777" w:rsidR="001B44AD" w:rsidRDefault="001B44AD" w:rsidP="001B44AD">
            <w:pPr>
              <w:pStyle w:val="a8"/>
            </w:pPr>
            <w:r>
              <w:t>2</w:t>
            </w:r>
          </w:p>
        </w:tc>
        <w:tc>
          <w:tcPr>
            <w:tcW w:w="1304" w:type="pct"/>
            <w:tcBorders>
              <w:top w:val="single" w:sz="4" w:space="0" w:color="auto"/>
              <w:left w:val="single" w:sz="4" w:space="0" w:color="auto"/>
              <w:bottom w:val="single" w:sz="4" w:space="0" w:color="auto"/>
              <w:right w:val="single" w:sz="4" w:space="0" w:color="auto"/>
            </w:tcBorders>
            <w:hideMark/>
          </w:tcPr>
          <w:p w14:paraId="00D87F6F" w14:textId="77777777" w:rsidR="001B44AD" w:rsidRDefault="001B44AD" w:rsidP="001B44AD">
            <w:pPr>
              <w:pStyle w:val="a8"/>
            </w:pPr>
            <w:r>
              <w:t>Попытка зарегистрировать нового пользователя при незаполненных обязательных полях</w:t>
            </w:r>
          </w:p>
        </w:tc>
        <w:tc>
          <w:tcPr>
            <w:tcW w:w="1337" w:type="pct"/>
            <w:tcBorders>
              <w:top w:val="single" w:sz="4" w:space="0" w:color="auto"/>
              <w:left w:val="single" w:sz="4" w:space="0" w:color="auto"/>
              <w:bottom w:val="single" w:sz="4" w:space="0" w:color="auto"/>
              <w:right w:val="single" w:sz="4" w:space="0" w:color="auto"/>
            </w:tcBorders>
            <w:hideMark/>
          </w:tcPr>
          <w:p w14:paraId="0C9D7655" w14:textId="77777777" w:rsidR="001B44AD" w:rsidRDefault="001B44AD" w:rsidP="001B44AD">
            <w:pPr>
              <w:pStyle w:val="a8"/>
            </w:pPr>
            <w:r>
              <w:t>Подсвечивание обязательных полей красным цветом</w:t>
            </w:r>
          </w:p>
        </w:tc>
        <w:tc>
          <w:tcPr>
            <w:tcW w:w="1267" w:type="pct"/>
            <w:tcBorders>
              <w:top w:val="single" w:sz="4" w:space="0" w:color="auto"/>
              <w:left w:val="single" w:sz="4" w:space="0" w:color="auto"/>
              <w:bottom w:val="single" w:sz="4" w:space="0" w:color="auto"/>
              <w:right w:val="single" w:sz="4" w:space="0" w:color="auto"/>
            </w:tcBorders>
            <w:hideMark/>
          </w:tcPr>
          <w:p w14:paraId="0FD1466B" w14:textId="77777777" w:rsidR="001B44AD" w:rsidRDefault="001B44AD" w:rsidP="001B44AD">
            <w:pPr>
              <w:pStyle w:val="a8"/>
            </w:pPr>
            <w:r>
              <w:t>Подсвечивание обязательных полей красным цветом</w:t>
            </w:r>
          </w:p>
        </w:tc>
      </w:tr>
      <w:tr w:rsidR="001B44AD" w:rsidRPr="001B44AD" w14:paraId="3494550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5D7AA50F" w14:textId="77777777" w:rsidR="001B44AD" w:rsidRDefault="001B44AD" w:rsidP="001B44AD">
            <w:pPr>
              <w:pStyle w:val="a8"/>
            </w:pPr>
            <w:r>
              <w:lastRenderedPageBreak/>
              <w:t>3</w:t>
            </w:r>
          </w:p>
        </w:tc>
        <w:tc>
          <w:tcPr>
            <w:tcW w:w="1304" w:type="pct"/>
            <w:tcBorders>
              <w:top w:val="single" w:sz="4" w:space="0" w:color="auto"/>
              <w:left w:val="single" w:sz="4" w:space="0" w:color="auto"/>
              <w:bottom w:val="single" w:sz="4" w:space="0" w:color="auto"/>
              <w:right w:val="single" w:sz="4" w:space="0" w:color="auto"/>
            </w:tcBorders>
            <w:hideMark/>
          </w:tcPr>
          <w:p w14:paraId="451B2423" w14:textId="77777777" w:rsidR="001B44AD" w:rsidRDefault="001B44AD" w:rsidP="001B44AD">
            <w:pPr>
              <w:pStyle w:val="a8"/>
            </w:pPr>
            <w:r>
              <w:t xml:space="preserve">Ввод почты, не удовлетворяющей </w:t>
            </w:r>
            <w:r>
              <w:rPr>
                <w:lang w:val="en-US"/>
              </w:rPr>
              <w:t>email</w:t>
            </w:r>
            <w:r>
              <w:t xml:space="preserve"> формату</w:t>
            </w:r>
          </w:p>
        </w:tc>
        <w:tc>
          <w:tcPr>
            <w:tcW w:w="1337" w:type="pct"/>
            <w:tcBorders>
              <w:top w:val="single" w:sz="4" w:space="0" w:color="auto"/>
              <w:left w:val="single" w:sz="4" w:space="0" w:color="auto"/>
              <w:bottom w:val="single" w:sz="4" w:space="0" w:color="auto"/>
              <w:right w:val="single" w:sz="4" w:space="0" w:color="auto"/>
            </w:tcBorders>
            <w:hideMark/>
          </w:tcPr>
          <w:p w14:paraId="3D463DF0" w14:textId="77777777" w:rsidR="001B44AD" w:rsidRDefault="001B44AD" w:rsidP="001B44AD">
            <w:pPr>
              <w:pStyle w:val="a8"/>
            </w:pPr>
            <w:r>
              <w:t>Подсвечивание текста красным цветом внутри формы</w:t>
            </w:r>
          </w:p>
        </w:tc>
        <w:tc>
          <w:tcPr>
            <w:tcW w:w="1267" w:type="pct"/>
            <w:tcBorders>
              <w:top w:val="single" w:sz="4" w:space="0" w:color="auto"/>
              <w:left w:val="single" w:sz="4" w:space="0" w:color="auto"/>
              <w:bottom w:val="single" w:sz="4" w:space="0" w:color="auto"/>
              <w:right w:val="single" w:sz="4" w:space="0" w:color="auto"/>
            </w:tcBorders>
            <w:hideMark/>
          </w:tcPr>
          <w:p w14:paraId="4AC2F741" w14:textId="77777777" w:rsidR="001B44AD" w:rsidRDefault="001B44AD" w:rsidP="001B44AD">
            <w:pPr>
              <w:pStyle w:val="a8"/>
            </w:pPr>
            <w:r>
              <w:t>Подсвечивание текста красным цветом внутри формы</w:t>
            </w:r>
          </w:p>
        </w:tc>
      </w:tr>
      <w:tr w:rsidR="001B44AD" w:rsidRPr="001B44AD" w14:paraId="13A65D38"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398DB96B" w14:textId="77777777" w:rsidR="001B44AD" w:rsidRDefault="001B44AD" w:rsidP="001B44AD">
            <w:pPr>
              <w:pStyle w:val="a8"/>
              <w:rPr>
                <w:lang w:val="en-US"/>
              </w:rPr>
            </w:pPr>
            <w:r>
              <w:rPr>
                <w:lang w:val="en-US"/>
              </w:rPr>
              <w:t>4</w:t>
            </w:r>
          </w:p>
        </w:tc>
        <w:tc>
          <w:tcPr>
            <w:tcW w:w="1304" w:type="pct"/>
            <w:tcBorders>
              <w:top w:val="single" w:sz="4" w:space="0" w:color="auto"/>
              <w:left w:val="single" w:sz="4" w:space="0" w:color="auto"/>
              <w:bottom w:val="single" w:sz="4" w:space="0" w:color="auto"/>
              <w:right w:val="single" w:sz="4" w:space="0" w:color="auto"/>
            </w:tcBorders>
            <w:hideMark/>
          </w:tcPr>
          <w:p w14:paraId="0D0EFE3D" w14:textId="3506C308" w:rsidR="001B44AD" w:rsidRDefault="001B44AD" w:rsidP="001B44AD">
            <w:pPr>
              <w:pStyle w:val="a8"/>
            </w:pPr>
            <w:r>
              <w:t>Ввод пароля в поле подтверждения пароля, не соответствующего введенном</w:t>
            </w:r>
          </w:p>
        </w:tc>
        <w:tc>
          <w:tcPr>
            <w:tcW w:w="1337" w:type="pct"/>
            <w:tcBorders>
              <w:top w:val="single" w:sz="4" w:space="0" w:color="auto"/>
              <w:left w:val="single" w:sz="4" w:space="0" w:color="auto"/>
              <w:bottom w:val="single" w:sz="4" w:space="0" w:color="auto"/>
              <w:right w:val="single" w:sz="4" w:space="0" w:color="auto"/>
            </w:tcBorders>
            <w:hideMark/>
          </w:tcPr>
          <w:p w14:paraId="133C1EC3" w14:textId="062B3B1C" w:rsidR="001B44AD" w:rsidRDefault="001B44AD" w:rsidP="001B44AD">
            <w:pPr>
              <w:pStyle w:val="a8"/>
            </w:pPr>
            <w:r>
              <w:t>Вывод сообщения о несовпадении паролей</w:t>
            </w:r>
          </w:p>
        </w:tc>
        <w:tc>
          <w:tcPr>
            <w:tcW w:w="1267" w:type="pct"/>
            <w:tcBorders>
              <w:top w:val="single" w:sz="4" w:space="0" w:color="auto"/>
              <w:left w:val="single" w:sz="4" w:space="0" w:color="auto"/>
              <w:bottom w:val="single" w:sz="4" w:space="0" w:color="auto"/>
              <w:right w:val="single" w:sz="4" w:space="0" w:color="auto"/>
            </w:tcBorders>
            <w:hideMark/>
          </w:tcPr>
          <w:p w14:paraId="0474E5F3" w14:textId="27527D99" w:rsidR="001B44AD" w:rsidRDefault="001B44AD" w:rsidP="001B44AD">
            <w:pPr>
              <w:pStyle w:val="a8"/>
            </w:pPr>
            <w:r>
              <w:t>Вывод сообщения о несовпадении паролей</w:t>
            </w:r>
          </w:p>
        </w:tc>
      </w:tr>
    </w:tbl>
    <w:p w14:paraId="233CA4FC" w14:textId="701D8C8F" w:rsidR="001B44AD" w:rsidRDefault="001E1725" w:rsidP="00E004D3">
      <w:pPr>
        <w:pStyle w:val="ac"/>
        <w:outlineLvl w:val="1"/>
      </w:pPr>
      <w:bookmarkStart w:id="56" w:name="_Toc72351916"/>
      <w:r>
        <w:t>5.3</w:t>
      </w:r>
      <w:r w:rsidR="008B44D5" w:rsidRPr="003A76F0">
        <w:t xml:space="preserve"> </w:t>
      </w:r>
      <w:r w:rsidR="001B44AD">
        <w:t>Вывод по разделу</w:t>
      </w:r>
      <w:bookmarkEnd w:id="56"/>
    </w:p>
    <w:p w14:paraId="4E8BD7C8" w14:textId="77777777" w:rsidR="00911D36" w:rsidRDefault="00911D36" w:rsidP="00911D36">
      <w:pPr>
        <w:pStyle w:val="a8"/>
      </w:pPr>
      <w:r>
        <w:rPr>
          <w:lang w:eastAsia="be-BY"/>
        </w:rPr>
        <w:t xml:space="preserve">Важной частью процесса разработки проекта является тестирование. Приложение </w:t>
      </w:r>
      <w:r>
        <w:t xml:space="preserve">на протяжении всего времени разработки необходимо проверять. Продукт допускается к использованию, только в том случае, если все тестовые сценарии важного по приоритету функционала пройдены успешно. </w:t>
      </w:r>
    </w:p>
    <w:p w14:paraId="65E1E613" w14:textId="7D7FED17" w:rsidR="00911D36" w:rsidRDefault="00911D36" w:rsidP="00911D36">
      <w:pPr>
        <w:pStyle w:val="a8"/>
      </w:pPr>
      <w:r>
        <w:t xml:space="preserve">В данном разделе были представлены описания средств тестирования клиентской и серверной частей программного средства. </w:t>
      </w:r>
    </w:p>
    <w:p w14:paraId="26445F9D" w14:textId="475BC55F" w:rsidR="00911D36" w:rsidRDefault="00911D36" w:rsidP="00911D36">
      <w:pPr>
        <w:pStyle w:val="a8"/>
        <w:rPr>
          <w:lang w:eastAsia="ru-RU"/>
        </w:rPr>
      </w:pPr>
      <w:r>
        <w:rPr>
          <w:lang w:eastAsia="ru-RU"/>
        </w:rPr>
        <w:t xml:space="preserve">При проведении тестирования приложения были рассмотрены самые распространенные исключительные ситуации. Все ошибки, возникшие при работе с разработанным программным средством, были обработаны и исправлены. </w:t>
      </w:r>
    </w:p>
    <w:p w14:paraId="01D2F7F8" w14:textId="32ABAC3D" w:rsidR="001B44AD" w:rsidRDefault="00911D36" w:rsidP="00911D36">
      <w:pPr>
        <w:pStyle w:val="a8"/>
        <w:spacing w:after="240"/>
        <w:rPr>
          <w:lang w:eastAsia="ru-RU"/>
        </w:rPr>
      </w:pPr>
      <w:r>
        <w:rPr>
          <w:lang w:eastAsia="ru-RU"/>
        </w:rPr>
        <w:t>Все выполненные действия позволят приложению выполнять свою работу при использовании в реальной среде.</w:t>
      </w:r>
    </w:p>
    <w:p w14:paraId="7EFB6025" w14:textId="25038D49" w:rsidR="00250BEE" w:rsidRDefault="00250BEE" w:rsidP="00911D36">
      <w:pPr>
        <w:pStyle w:val="a8"/>
        <w:spacing w:after="240"/>
        <w:rPr>
          <w:lang w:eastAsia="ru-RU"/>
        </w:rPr>
      </w:pPr>
    </w:p>
    <w:p w14:paraId="144FF8B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rPr>
      </w:pPr>
      <w:r>
        <w:br w:type="page"/>
      </w:r>
    </w:p>
    <w:p w14:paraId="689874AF" w14:textId="4EFEB93E" w:rsidR="005539F5" w:rsidRDefault="00250BEE" w:rsidP="00E004D3">
      <w:pPr>
        <w:pStyle w:val="af4"/>
        <w:outlineLvl w:val="0"/>
      </w:pPr>
      <w:bookmarkStart w:id="57" w:name="_Toc72351917"/>
      <w:r>
        <w:rPr>
          <w:noProof/>
          <w:lang w:val="en-US"/>
        </w:rPr>
        <w:lastRenderedPageBreak/>
        <mc:AlternateContent>
          <mc:Choice Requires="wpg">
            <w:drawing>
              <wp:anchor distT="0" distB="0" distL="114300" distR="114300" simplePos="0" relativeHeight="251675648" behindDoc="0" locked="0" layoutInCell="1" allowOverlap="1" wp14:anchorId="61A531FC" wp14:editId="197B831D">
                <wp:simplePos x="0" y="0"/>
                <wp:positionH relativeFrom="margin">
                  <wp:posOffset>-142240</wp:posOffset>
                </wp:positionH>
                <wp:positionV relativeFrom="margin">
                  <wp:posOffset>-520065</wp:posOffset>
                </wp:positionV>
                <wp:extent cx="6657975" cy="10277475"/>
                <wp:effectExtent l="0" t="0" r="28575" b="28575"/>
                <wp:wrapNone/>
                <wp:docPr id="3920" name="Группа 39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E3988" w14:textId="77777777" w:rsidR="00267C9F" w:rsidRDefault="00267C9F" w:rsidP="00250BEE">
                              <w:pPr>
                                <w:pStyle w:val="af7"/>
                                <w:jc w:val="center"/>
                              </w:pPr>
                            </w:p>
                          </w:txbxContent>
                        </wps:txbx>
                        <wps:bodyPr rot="0" vert="horz" wrap="square" lIns="12700" tIns="12700" rIns="12700" bIns="12700" anchor="t" anchorCtr="0" upright="1">
                          <a:noAutofit/>
                        </wps:bodyPr>
                      </wps:wsp>
                      <wps:wsp>
                        <wps:cNvPr id="39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D1DA5E" w14:textId="77777777" w:rsidR="00267C9F" w:rsidRDefault="00267C9F" w:rsidP="00250BEE">
                              <w:pPr>
                                <w:pStyle w:val="af7"/>
                              </w:pPr>
                            </w:p>
                          </w:txbxContent>
                        </wps:txbx>
                        <wps:bodyPr rot="0" vert="horz" wrap="square" lIns="12700" tIns="12700" rIns="12700" bIns="12700" anchor="t" anchorCtr="0" upright="1">
                          <a:noAutofit/>
                        </wps:bodyPr>
                      </wps:wsp>
                      <wps:wsp>
                        <wps:cNvPr id="39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B31853"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8E945"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D9A9A0"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D2363"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352A7"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96814C"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01EB1608" w14:textId="77777777" w:rsidR="00267C9F" w:rsidRDefault="00267C9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43" name="Group 77"/>
                        <wpg:cNvGrpSpPr>
                          <a:grpSpLocks/>
                        </wpg:cNvGrpSpPr>
                        <wpg:grpSpPr bwMode="auto">
                          <a:xfrm>
                            <a:off x="20" y="14161"/>
                            <a:ext cx="2507" cy="240"/>
                            <a:chOff x="20" y="14161"/>
                            <a:chExt cx="19999" cy="20000"/>
                          </a:xfrm>
                        </wpg:grpSpPr>
                        <wps:wsp>
                          <wps:cNvPr id="39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8E715" w14:textId="77777777" w:rsidR="00267C9F" w:rsidRDefault="00267C9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9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85D09E" w14:textId="77777777" w:rsidR="00267C9F" w:rsidRDefault="00267C9F" w:rsidP="00250BEE">
                                <w:pPr>
                                  <w:pStyle w:val="af9"/>
                                  <w:rPr>
                                    <w:lang w:val="ru-RU"/>
                                  </w:rPr>
                                </w:pPr>
                                <w:r>
                                  <w:rPr>
                                    <w:lang w:val="ru-RU"/>
                                  </w:rPr>
                                  <w:t>Першай Я.Б.</w:t>
                                </w:r>
                              </w:p>
                              <w:p w14:paraId="7AA132E2" w14:textId="77777777" w:rsidR="00267C9F" w:rsidRDefault="00267C9F" w:rsidP="00250BEE">
                                <w:pPr>
                                  <w:pStyle w:val="af9"/>
                                  <w:rPr>
                                    <w:lang w:val="ru-RU"/>
                                  </w:rPr>
                                </w:pPr>
                                <w:r>
                                  <w:rPr>
                                    <w:lang w:val="ru-RU"/>
                                  </w:rPr>
                                  <w:t>.</w:t>
                                </w:r>
                              </w:p>
                              <w:p w14:paraId="152A011D" w14:textId="77777777" w:rsidR="00267C9F" w:rsidRDefault="00267C9F" w:rsidP="00250BEE"/>
                            </w:txbxContent>
                          </wps:txbx>
                          <wps:bodyPr rot="0" vert="horz" wrap="square" lIns="12700" tIns="12700" rIns="12700" bIns="12700" anchor="t" anchorCtr="0" upright="1">
                            <a:noAutofit/>
                          </wps:bodyPr>
                        </wps:wsp>
                      </wpg:grpSp>
                      <wpg:grpSp>
                        <wpg:cNvPr id="3946" name="Group 80"/>
                        <wpg:cNvGrpSpPr>
                          <a:grpSpLocks/>
                        </wpg:cNvGrpSpPr>
                        <wpg:grpSpPr bwMode="auto">
                          <a:xfrm>
                            <a:off x="20" y="14430"/>
                            <a:ext cx="2507" cy="239"/>
                            <a:chOff x="20" y="14430"/>
                            <a:chExt cx="19999" cy="20000"/>
                          </a:xfrm>
                        </wpg:grpSpPr>
                        <wps:wsp>
                          <wps:cNvPr id="39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97680" w14:textId="77777777" w:rsidR="00267C9F" w:rsidRDefault="00267C9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9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C3D27B" w14:textId="77777777" w:rsidR="00267C9F" w:rsidRDefault="00267C9F" w:rsidP="00250BEE">
                                <w:pPr>
                                  <w:pStyle w:val="af9"/>
                                  <w:rPr>
                                    <w:lang w:val="ru-RU"/>
                                  </w:rPr>
                                </w:pPr>
                                <w:r>
                                  <w:rPr>
                                    <w:lang w:val="ru-RU"/>
                                  </w:rPr>
                                  <w:t>Блинова Е.А.</w:t>
                                </w:r>
                              </w:p>
                              <w:p w14:paraId="486EAB8C" w14:textId="77777777" w:rsidR="00267C9F" w:rsidRDefault="00267C9F" w:rsidP="00250BEE"/>
                            </w:txbxContent>
                          </wps:txbx>
                          <wps:bodyPr rot="0" vert="horz" wrap="square" lIns="12700" tIns="12700" rIns="12700" bIns="12700" anchor="t" anchorCtr="0" upright="1">
                            <a:noAutofit/>
                          </wps:bodyPr>
                        </wps:wsp>
                      </wpg:grpSp>
                      <wpg:grpSp>
                        <wpg:cNvPr id="3949" name="Group 83"/>
                        <wpg:cNvGrpSpPr>
                          <a:grpSpLocks/>
                        </wpg:cNvGrpSpPr>
                        <wpg:grpSpPr bwMode="auto">
                          <a:xfrm>
                            <a:off x="20" y="14705"/>
                            <a:ext cx="2507" cy="239"/>
                            <a:chOff x="20" y="14705"/>
                            <a:chExt cx="19999" cy="20000"/>
                          </a:xfrm>
                        </wpg:grpSpPr>
                        <wps:wsp>
                          <wps:cNvPr id="39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80528" w14:textId="77777777" w:rsidR="00267C9F" w:rsidRDefault="00267C9F" w:rsidP="00250BEE">
                                <w:pPr>
                                  <w:pStyle w:val="af9"/>
                                </w:pPr>
                                <w:r>
                                  <w:t xml:space="preserve"> </w:t>
                                </w:r>
                              </w:p>
                            </w:txbxContent>
                          </wps:txbx>
                          <wps:bodyPr rot="0" vert="horz" wrap="square" lIns="12700" tIns="12700" rIns="12700" bIns="12700" anchor="t" anchorCtr="0" upright="1">
                            <a:noAutofit/>
                          </wps:bodyPr>
                        </wps:wsp>
                        <wps:wsp>
                          <wps:cNvPr id="39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AAAD91" w14:textId="77777777" w:rsidR="00267C9F" w:rsidRDefault="00267C9F" w:rsidP="00250BEE"/>
                            </w:txbxContent>
                          </wps:txbx>
                          <wps:bodyPr rot="0" vert="horz" wrap="square" lIns="12700" tIns="12700" rIns="12700" bIns="12700" anchor="t" anchorCtr="0" upright="1">
                            <a:noAutofit/>
                          </wps:bodyPr>
                        </wps:wsp>
                      </wpg:grpSp>
                      <wpg:grpSp>
                        <wpg:cNvPr id="3952" name="Group 86"/>
                        <wpg:cNvGrpSpPr>
                          <a:grpSpLocks/>
                        </wpg:cNvGrpSpPr>
                        <wpg:grpSpPr bwMode="auto">
                          <a:xfrm>
                            <a:off x="20" y="14972"/>
                            <a:ext cx="2507" cy="241"/>
                            <a:chOff x="20" y="14972"/>
                            <a:chExt cx="19999" cy="20000"/>
                          </a:xfrm>
                        </wpg:grpSpPr>
                        <wps:wsp>
                          <wps:cNvPr id="39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6BF0" w14:textId="77777777" w:rsidR="00267C9F" w:rsidRDefault="00267C9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9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6D558"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31D34DE3" w14:textId="77777777" w:rsidR="00267C9F" w:rsidRDefault="00267C9F" w:rsidP="00250BEE">
                                <w:pPr>
                                  <w:pStyle w:val="af9"/>
                                  <w:rPr>
                                    <w:lang w:val="ru-RU"/>
                                  </w:rPr>
                                </w:pPr>
                                <w:r>
                                  <w:rPr>
                                    <w:lang w:val="ru-RU"/>
                                  </w:rPr>
                                  <w:t>.</w:t>
                                </w:r>
                              </w:p>
                              <w:p w14:paraId="125FCACB" w14:textId="77777777" w:rsidR="00267C9F" w:rsidRDefault="00267C9F" w:rsidP="00250BEE">
                                <w:pPr>
                                  <w:pStyle w:val="afb"/>
                                </w:pPr>
                              </w:p>
                            </w:txbxContent>
                          </wps:txbx>
                          <wps:bodyPr rot="0" vert="horz" wrap="square" lIns="12700" tIns="12700" rIns="12700" bIns="12700" anchor="t" anchorCtr="0" upright="1">
                            <a:noAutofit/>
                          </wps:bodyPr>
                        </wps:wsp>
                      </wpg:grpSp>
                      <wpg:grpSp>
                        <wpg:cNvPr id="3955" name="Group 89"/>
                        <wpg:cNvGrpSpPr>
                          <a:grpSpLocks/>
                        </wpg:cNvGrpSpPr>
                        <wpg:grpSpPr bwMode="auto">
                          <a:xfrm>
                            <a:off x="20" y="15240"/>
                            <a:ext cx="2524" cy="240"/>
                            <a:chOff x="20" y="15240"/>
                            <a:chExt cx="20135" cy="20000"/>
                          </a:xfrm>
                        </wpg:grpSpPr>
                        <wps:wsp>
                          <wps:cNvPr id="39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F3929A" w14:textId="77777777" w:rsidR="00267C9F" w:rsidRDefault="00267C9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9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C1B60" w14:textId="77777777" w:rsidR="00267C9F" w:rsidRDefault="00267C9F" w:rsidP="00250BEE">
                                <w:pPr>
                                  <w:pStyle w:val="af9"/>
                                  <w:rPr>
                                    <w:lang w:val="ru-RU"/>
                                  </w:rPr>
                                </w:pPr>
                                <w:r>
                                  <w:rPr>
                                    <w:lang w:val="ru-RU"/>
                                  </w:rPr>
                                  <w:t>Смелов В.В.</w:t>
                                </w:r>
                              </w:p>
                              <w:p w14:paraId="08C30E6A" w14:textId="77777777" w:rsidR="00267C9F" w:rsidRDefault="00267C9F" w:rsidP="00250BEE">
                                <w:pPr>
                                  <w:pStyle w:val="afb"/>
                                </w:pPr>
                              </w:p>
                            </w:txbxContent>
                          </wps:txbx>
                          <wps:bodyPr rot="0" vert="horz" wrap="square" lIns="12700" tIns="12700" rIns="12700" bIns="12700" anchor="t" anchorCtr="0" upright="1">
                            <a:noAutofit/>
                          </wps:bodyPr>
                        </wps:wsp>
                      </wpg:grpSp>
                      <wps:wsp>
                        <wps:cNvPr id="39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0CB87F" w14:textId="73B8E1B1" w:rsidR="00267C9F" w:rsidRPr="005539F5" w:rsidRDefault="00267C9F" w:rsidP="00250BEE">
                              <w:pPr>
                                <w:pStyle w:val="afb"/>
                                <w:rPr>
                                  <w:rFonts w:ascii="Times New Roman" w:hAnsi="Times New Roman"/>
                                  <w:sz w:val="24"/>
                                  <w:lang w:val="ru-RU"/>
                                </w:rPr>
                              </w:pPr>
                              <w:r>
                                <w:rPr>
                                  <w:rFonts w:ascii="Times New Roman" w:hAnsi="Times New Roman"/>
                                  <w:sz w:val="24"/>
                                  <w:lang w:val="ru-RU"/>
                                </w:rPr>
                                <w:t>6 Руководство пользователя</w:t>
                              </w:r>
                            </w:p>
                          </w:txbxContent>
                        </wps:txbx>
                        <wps:bodyPr rot="0" vert="horz" wrap="square" lIns="12700" tIns="12700" rIns="12700" bIns="12700" anchor="ctr" anchorCtr="0" upright="1">
                          <a:noAutofit/>
                        </wps:bodyPr>
                      </wps:wsp>
                      <wps:wsp>
                        <wps:cNvPr id="39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EBEA0"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9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3B57A"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9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45C963"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9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4B9A0E" w14:textId="13E921A2"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9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61E2AE"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A531FC" id="Группа 3920" o:spid="_x0000_s1476" style="position:absolute;left:0;text-align:left;margin-left:-11.2pt;margin-top:-40.95pt;width:524.25pt;height:809.25pt;z-index:25167564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">
                <v:rect id="Rectangle 54" o:spid="_x0000_s14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" filled="f" strokeweight="2pt"/>
                <v:line id="Line 56" o:spid="_x0000_s14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" strokeweight="2pt"/>
                <v:line id="Line 57" o:spid="_x0000_s14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" strokeweight="2pt"/>
                <v:line id="Line 58" o:spid="_x0000_s14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" strokeweight="2pt"/>
                <v:line id="Line 59" o:spid="_x0000_s14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" strokeweight="2pt"/>
                <v:line id="Line 60" o:spid="_x0000_s14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" strokeweight="2pt"/>
                <v:line id="Line 61" o:spid="_x0000_s14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" strokeweight="2pt"/>
                <v:line id="Line 62" o:spid="_x0000_s14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" strokeweight="1pt"/>
                <v:line id="Line 63" o:spid="_x0000_s14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XPZ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xDrc36QnI+R8AAAD//wMAUEsBAi0AFAAGAAgAAAAhANvh9svuAAAAhQEAABMAAAAAAAAA&#10;AAAAAAAAAAAAAFtDb250ZW50X1R5cGVzXS54bWxQSwECLQAUAAYACAAAACEAWvQsW78AAAAVAQAA&#10;CwAAAAAAAAAAAAAAAAAfAQAAX3JlbHMvLnJlbHNQSwECLQAUAAYACAAAACEAAB1z2cYAAADdAAAA&#10;DwAAAAAAAAAAAAAAAAAHAgAAZHJzL2Rvd25yZXYueG1sUEsFBgAAAAADAAMAtwAAAPoCAAAAAA==&#10;" strokeweight="1pt"/>
                <v:rect id="Rectangle 64" o:spid="_x0000_s14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" filled="f" stroked="f" strokeweight=".25pt">
                  <v:textbox inset="1pt,1pt,1pt,1pt">
                    <w:txbxContent>
                      <w:p w14:paraId="085E3988" w14:textId="77777777" w:rsidR="00267C9F" w:rsidRDefault="00267C9F" w:rsidP="00250BEE">
                        <w:pPr>
                          <w:pStyle w:val="af7"/>
                          <w:jc w:val="center"/>
                        </w:pPr>
                      </w:p>
                    </w:txbxContent>
                  </v:textbox>
                </v:rect>
                <v:rect id="Rectangle 65" o:spid="_x0000_s14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" filled="f" stroked="f" strokeweight=".25pt">
                  <v:textbox inset="1pt,1pt,1pt,1pt">
                    <w:txbxContent>
                      <w:p w14:paraId="21D1DA5E" w14:textId="77777777" w:rsidR="00267C9F" w:rsidRDefault="00267C9F" w:rsidP="00250BEE">
                        <w:pPr>
                          <w:pStyle w:val="af7"/>
                        </w:pPr>
                      </w:p>
                    </w:txbxContent>
                  </v:textbox>
                </v:rect>
                <v:rect id="Rectangle 66" o:spid="_x0000_s14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" filled="f" stroked="f" strokeweight=".25pt">
                  <v:textbox inset="1pt,1pt,1pt,1pt">
                    <w:txbxContent>
                      <w:p w14:paraId="0AB31853"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4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" filled="f" stroked="f" strokeweight=".25pt">
                  <v:textbox inset="1pt,1pt,1pt,1pt">
                    <w:txbxContent>
                      <w:p w14:paraId="13B8E945"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" filled="f" stroked="f" strokeweight=".25pt">
                  <v:textbox inset="1pt,1pt,1pt,1pt">
                    <w:txbxContent>
                      <w:p w14:paraId="37D9A9A0"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4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" filled="f" stroked="f" strokeweight=".25pt">
                  <v:textbox inset="1pt,1pt,1pt,1pt">
                    <w:txbxContent>
                      <w:p w14:paraId="344D2363"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4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" filled="f" stroked="f" strokeweight=".25pt">
                  <v:textbox inset="1pt,1pt,1pt,1pt">
                    <w:txbxContent>
                      <w:p w14:paraId="0E5352A7"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v:textbox>
                </v:rect>
                <v:rect id="Rectangle 71" o:spid="_x0000_s14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" filled="f" stroked="f" strokeweight=".25pt">
                  <v:textbox inset="1pt,1pt,1pt,1pt">
                    <w:txbxContent>
                      <w:p w14:paraId="2D96814C"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01EB1608" w14:textId="77777777" w:rsidR="00267C9F" w:rsidRDefault="00267C9F" w:rsidP="00250BEE">
                        <w:pPr>
                          <w:rPr>
                            <w:rFonts w:asciiTheme="minorHAnsi" w:hAnsiTheme="minorHAnsi"/>
                            <w:sz w:val="22"/>
                            <w:szCs w:val="22"/>
                          </w:rPr>
                        </w:pPr>
                      </w:p>
                    </w:txbxContent>
                  </v:textbox>
                </v:rect>
                <v:line id="Line 72" o:spid="_x0000_s14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" strokeweight="2pt"/>
                <v:line id="Line 73" o:spid="_x0000_s14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" strokeweight="2pt"/>
                <v:line id="Line 74" o:spid="_x0000_s14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" strokeweight="1pt"/>
                <v:line id="Line 75" o:spid="_x0000_s14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" strokeweight="1pt"/>
                <v:line id="Line 76" o:spid="_x0000_s14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" strokeweight="1pt"/>
                <v:group id="Group 77" o:spid="_x0000_s14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">
                  <v:rect id="Rectangle 78" o:spid="_x0000_s15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" filled="f" stroked="f" strokeweight=".25pt">
                    <v:textbox inset="1pt,1pt,1pt,1pt">
                      <w:txbxContent>
                        <w:p w14:paraId="32B8E715" w14:textId="77777777" w:rsidR="00267C9F" w:rsidRDefault="00267C9F" w:rsidP="00250BEE">
                          <w:pPr>
                            <w:pStyle w:val="af9"/>
                          </w:pPr>
                          <w:r>
                            <w:t xml:space="preserve"> </w:t>
                          </w:r>
                          <w:proofErr w:type="spellStart"/>
                          <w:r>
                            <w:rPr>
                              <w:i w:val="0"/>
                            </w:rPr>
                            <w:t>Разраб</w:t>
                          </w:r>
                          <w:proofErr w:type="spellEnd"/>
                          <w:r>
                            <w:t>.</w:t>
                          </w:r>
                        </w:p>
                      </w:txbxContent>
                    </v:textbox>
                  </v:rect>
                  <v:rect id="Rectangle 79" o:spid="_x0000_s15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" filled="f" stroked="f" strokeweight=".25pt">
                    <v:textbox inset="1pt,1pt,1pt,1pt">
                      <w:txbxContent>
                        <w:p w14:paraId="7A85D09E" w14:textId="77777777" w:rsidR="00267C9F" w:rsidRDefault="00267C9F" w:rsidP="00250BEE">
                          <w:pPr>
                            <w:pStyle w:val="af9"/>
                            <w:rPr>
                              <w:lang w:val="ru-RU"/>
                            </w:rPr>
                          </w:pPr>
                          <w:r>
                            <w:rPr>
                              <w:lang w:val="ru-RU"/>
                            </w:rPr>
                            <w:t>Першай Я.Б.</w:t>
                          </w:r>
                        </w:p>
                        <w:p w14:paraId="7AA132E2" w14:textId="77777777" w:rsidR="00267C9F" w:rsidRDefault="00267C9F" w:rsidP="00250BEE">
                          <w:pPr>
                            <w:pStyle w:val="af9"/>
                            <w:rPr>
                              <w:lang w:val="ru-RU"/>
                            </w:rPr>
                          </w:pPr>
                          <w:r>
                            <w:rPr>
                              <w:lang w:val="ru-RU"/>
                            </w:rPr>
                            <w:t>.</w:t>
                          </w:r>
                        </w:p>
                        <w:p w14:paraId="152A011D" w14:textId="77777777" w:rsidR="00267C9F" w:rsidRDefault="00267C9F" w:rsidP="00250BEE"/>
                      </w:txbxContent>
                    </v:textbox>
                  </v:rect>
                </v:group>
                <v:group id="Group 80" o:spid="_x0000_s15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">
                  <v:rect id="Rectangle 81" o:spid="_x0000_s15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" filled="f" stroked="f" strokeweight=".25pt">
                    <v:textbox inset="1pt,1pt,1pt,1pt">
                      <w:txbxContent>
                        <w:p w14:paraId="07797680" w14:textId="77777777" w:rsidR="00267C9F" w:rsidRDefault="00267C9F" w:rsidP="00250BEE">
                          <w:pPr>
                            <w:pStyle w:val="af9"/>
                          </w:pPr>
                          <w:r>
                            <w:t xml:space="preserve"> </w:t>
                          </w:r>
                          <w:proofErr w:type="spellStart"/>
                          <w:r>
                            <w:rPr>
                              <w:i w:val="0"/>
                            </w:rPr>
                            <w:t>Провер</w:t>
                          </w:r>
                          <w:proofErr w:type="spellEnd"/>
                          <w:r>
                            <w:t>.</w:t>
                          </w:r>
                        </w:p>
                      </w:txbxContent>
                    </v:textbox>
                  </v:rect>
                  <v:rect id="Rectangle 82" o:spid="_x0000_s15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" filled="f" stroked="f" strokeweight=".25pt">
                    <v:textbox inset="1pt,1pt,1pt,1pt">
                      <w:txbxContent>
                        <w:p w14:paraId="59C3D27B" w14:textId="77777777" w:rsidR="00267C9F" w:rsidRDefault="00267C9F" w:rsidP="00250BEE">
                          <w:pPr>
                            <w:pStyle w:val="af9"/>
                            <w:rPr>
                              <w:lang w:val="ru-RU"/>
                            </w:rPr>
                          </w:pPr>
                          <w:r>
                            <w:rPr>
                              <w:lang w:val="ru-RU"/>
                            </w:rPr>
                            <w:t>Блинова Е.А.</w:t>
                          </w:r>
                        </w:p>
                        <w:p w14:paraId="486EAB8C" w14:textId="77777777" w:rsidR="00267C9F" w:rsidRDefault="00267C9F" w:rsidP="00250BEE"/>
                      </w:txbxContent>
                    </v:textbox>
                  </v:rect>
                </v:group>
                <v:group id="Group 83" o:spid="_x0000_s15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">
                  <v:rect id="Rectangle 84" o:spid="_x0000_s15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" filled="f" stroked="f" strokeweight=".25pt">
                    <v:textbox inset="1pt,1pt,1pt,1pt">
                      <w:txbxContent>
                        <w:p w14:paraId="58B80528" w14:textId="77777777" w:rsidR="00267C9F" w:rsidRDefault="00267C9F" w:rsidP="00250BEE">
                          <w:pPr>
                            <w:pStyle w:val="af9"/>
                          </w:pPr>
                          <w:r>
                            <w:t xml:space="preserve"> </w:t>
                          </w:r>
                        </w:p>
                      </w:txbxContent>
                    </v:textbox>
                  </v:rect>
                  <v:rect id="Rectangle 85" o:spid="_x0000_s15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" filled="f" stroked="f" strokeweight=".25pt">
                    <v:textbox inset="1pt,1pt,1pt,1pt">
                      <w:txbxContent>
                        <w:p w14:paraId="26AAAD91" w14:textId="77777777" w:rsidR="00267C9F" w:rsidRDefault="00267C9F" w:rsidP="00250BEE"/>
                      </w:txbxContent>
                    </v:textbox>
                  </v:rect>
                </v:group>
                <v:group id="Group 86" o:spid="_x0000_s15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">
                  <v:rect id="Rectangle 87" o:spid="_x0000_s15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" filled="f" stroked="f" strokeweight=".25pt">
                    <v:textbox inset="1pt,1pt,1pt,1pt">
                      <w:txbxContent>
                        <w:p w14:paraId="7CD16BF0" w14:textId="77777777" w:rsidR="00267C9F" w:rsidRDefault="00267C9F" w:rsidP="00250BEE">
                          <w:pPr>
                            <w:pStyle w:val="af9"/>
                          </w:pPr>
                          <w:r>
                            <w:t xml:space="preserve"> </w:t>
                          </w:r>
                          <w:r>
                            <w:rPr>
                              <w:i w:val="0"/>
                            </w:rPr>
                            <w:t>Н</w:t>
                          </w:r>
                          <w:r>
                            <w:t xml:space="preserve">. </w:t>
                          </w:r>
                          <w:r>
                            <w:rPr>
                              <w:i w:val="0"/>
                            </w:rPr>
                            <w:t>контр</w:t>
                          </w:r>
                          <w:r>
                            <w:t>.</w:t>
                          </w:r>
                        </w:p>
                      </w:txbxContent>
                    </v:textbox>
                  </v:rect>
                  <v:rect id="Rectangle 88" o:spid="_x0000_s15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" filled="f" stroked="f" strokeweight=".25pt">
                    <v:textbox inset="1pt,1pt,1pt,1pt">
                      <w:txbxContent>
                        <w:p w14:paraId="0926D558"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31D34DE3" w14:textId="77777777" w:rsidR="00267C9F" w:rsidRDefault="00267C9F" w:rsidP="00250BEE">
                          <w:pPr>
                            <w:pStyle w:val="af9"/>
                            <w:rPr>
                              <w:lang w:val="ru-RU"/>
                            </w:rPr>
                          </w:pPr>
                          <w:r>
                            <w:rPr>
                              <w:lang w:val="ru-RU"/>
                            </w:rPr>
                            <w:t>.</w:t>
                          </w:r>
                        </w:p>
                        <w:p w14:paraId="125FCACB" w14:textId="77777777" w:rsidR="00267C9F" w:rsidRDefault="00267C9F" w:rsidP="00250BEE">
                          <w:pPr>
                            <w:pStyle w:val="afb"/>
                          </w:pPr>
                        </w:p>
                      </w:txbxContent>
                    </v:textbox>
                  </v:rect>
                </v:group>
                <v:group id="Group 89" o:spid="_x0000_s15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">
                  <v:rect id="Rectangle 90" o:spid="_x0000_s15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" filled="f" stroked="f" strokeweight=".25pt">
                    <v:textbox inset="1pt,1pt,1pt,1pt">
                      <w:txbxContent>
                        <w:p w14:paraId="7FF3929A" w14:textId="77777777" w:rsidR="00267C9F" w:rsidRDefault="00267C9F" w:rsidP="00250BEE">
                          <w:pPr>
                            <w:pStyle w:val="af9"/>
                          </w:pPr>
                          <w:r>
                            <w:t xml:space="preserve"> </w:t>
                          </w:r>
                          <w:proofErr w:type="spellStart"/>
                          <w:r>
                            <w:rPr>
                              <w:i w:val="0"/>
                            </w:rPr>
                            <w:t>Утверд</w:t>
                          </w:r>
                          <w:proofErr w:type="spellEnd"/>
                          <w:r>
                            <w:t>.</w:t>
                          </w:r>
                        </w:p>
                      </w:txbxContent>
                    </v:textbox>
                  </v:rect>
                  <v:rect id="Rectangle 91" o:spid="_x0000_s15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" filled="f" stroked="f" strokeweight=".25pt">
                    <v:textbox inset="1pt,1pt,1pt,1pt">
                      <w:txbxContent>
                        <w:p w14:paraId="3E4C1B60" w14:textId="77777777" w:rsidR="00267C9F" w:rsidRDefault="00267C9F" w:rsidP="00250BEE">
                          <w:pPr>
                            <w:pStyle w:val="af9"/>
                            <w:rPr>
                              <w:lang w:val="ru-RU"/>
                            </w:rPr>
                          </w:pPr>
                          <w:r>
                            <w:rPr>
                              <w:lang w:val="ru-RU"/>
                            </w:rPr>
                            <w:t>Смелов В.В.</w:t>
                          </w:r>
                        </w:p>
                        <w:p w14:paraId="08C30E6A" w14:textId="77777777" w:rsidR="00267C9F" w:rsidRDefault="00267C9F" w:rsidP="00250BEE">
                          <w:pPr>
                            <w:pStyle w:val="afb"/>
                          </w:pPr>
                        </w:p>
                      </w:txbxContent>
                    </v:textbox>
                  </v:rect>
                </v:group>
                <v:line id="Line 92" o:spid="_x0000_s15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" strokeweight="2pt"/>
                <v:rect id="Rectangle 93" o:spid="_x0000_s15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" filled="f" stroked="f" strokeweight=".25pt">
                  <v:textbox inset="1pt,1pt,1pt,1pt">
                    <w:txbxContent>
                      <w:p w14:paraId="3E0CB87F" w14:textId="73B8E1B1" w:rsidR="00267C9F" w:rsidRPr="005539F5" w:rsidRDefault="00267C9F" w:rsidP="00250BEE">
                        <w:pPr>
                          <w:pStyle w:val="afb"/>
                          <w:rPr>
                            <w:rFonts w:ascii="Times New Roman" w:hAnsi="Times New Roman"/>
                            <w:sz w:val="24"/>
                            <w:lang w:val="ru-RU"/>
                          </w:rPr>
                        </w:pPr>
                        <w:r>
                          <w:rPr>
                            <w:rFonts w:ascii="Times New Roman" w:hAnsi="Times New Roman"/>
                            <w:sz w:val="24"/>
                            <w:lang w:val="ru-RU"/>
                          </w:rPr>
                          <w:t>6 Руководство пользователя</w:t>
                        </w:r>
                      </w:p>
                    </w:txbxContent>
                  </v:textbox>
                </v:rect>
                <v:line id="Line 94" o:spid="_x0000_s15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" strokeweight="2pt"/>
                <v:line id="Line 95" o:spid="_x0000_s15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" strokeweight="2pt"/>
                <v:line id="Line 96" o:spid="_x0000_s15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" strokeweight="2pt"/>
                <v:rect id="Rectangle 97" o:spid="_x0000_s15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" filled="f" stroked="f" strokeweight=".25pt">
                  <v:textbox inset="1pt,1pt,1pt,1pt">
                    <w:txbxContent>
                      <w:p w14:paraId="090EBEA0"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" filled="f" stroked="f" strokeweight=".25pt">
                  <v:textbox inset="1pt,1pt,1pt,1pt">
                    <w:txbxContent>
                      <w:p w14:paraId="15B3B57A"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5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" filled="f" stroked="f" strokeweight=".25pt">
                  <v:textbox inset="1pt,1pt,1pt,1pt">
                    <w:txbxContent>
                      <w:p w14:paraId="2A45C963"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5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" strokeweight="1pt"/>
                <v:line id="Line 101" o:spid="_x0000_s15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" strokeweight="1pt"/>
                <v:rect id="Rectangle 102" o:spid="_x0000_s15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" filled="f" stroked="f" strokeweight=".25pt">
                  <v:textbox inset="1pt,1pt,1pt,1pt">
                    <w:txbxContent>
                      <w:p w14:paraId="524B9A0E" w14:textId="13E921A2"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5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" filled="f" stroked="f" strokeweight=".25pt">
                  <v:textbox inset="1pt,1pt,1pt,1pt">
                    <w:txbxContent>
                      <w:p w14:paraId="3961E2AE"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539F5" w:rsidRPr="005539F5">
        <w:t xml:space="preserve"> </w:t>
      </w:r>
      <w:r w:rsidR="005539F5">
        <w:t>6 Руководство пользователя</w:t>
      </w:r>
      <w:bookmarkEnd w:id="57"/>
    </w:p>
    <w:p w14:paraId="3BC141C1" w14:textId="77777777" w:rsidR="005539F5" w:rsidRDefault="005539F5" w:rsidP="005539F5">
      <w:pPr>
        <w:pStyle w:val="a8"/>
      </w:pPr>
      <w:r>
        <w:t>В этой главе подробно описано руководство по установке и использованию созданного мобильного приложения.</w:t>
      </w:r>
    </w:p>
    <w:p w14:paraId="00045D56" w14:textId="77777777" w:rsidR="005539F5" w:rsidRDefault="005539F5" w:rsidP="005539F5">
      <w:pPr>
        <w:pStyle w:val="a8"/>
      </w:pPr>
      <w:r>
        <w:t>Любое приложение имеет свои системные требования, которым должен соответствовать сервер. Это необходимо для правильной работы развернутого на этом сервере приложения.</w:t>
      </w:r>
    </w:p>
    <w:p w14:paraId="427D6603" w14:textId="77777777" w:rsidR="005539F5" w:rsidRDefault="005539F5" w:rsidP="005539F5">
      <w:pPr>
        <w:pStyle w:val="a8"/>
        <w:spacing w:after="240"/>
        <w:rPr>
          <w:lang w:eastAsia="ru-RU"/>
        </w:rPr>
      </w:pPr>
      <w:r>
        <w:rPr>
          <w:lang w:eastAsia="ru-RU"/>
        </w:rPr>
        <w:t>Для правильного и полного использования всех возможностей мобильного приложения оно должно иметь руководство по использованию. Клиент после прочтения руководства должен легко и без проблем начать использование приложения. Руководство должно быть написано доступным и простым языком с сопровождением графических материалов, которые будут показывать все возможности функциональности приложения и варианты взаимодействия с ним.</w:t>
      </w:r>
    </w:p>
    <w:p w14:paraId="5FBF5CA7" w14:textId="331B3FF2" w:rsidR="005539F5" w:rsidRDefault="005539F5" w:rsidP="00E004D3">
      <w:pPr>
        <w:pStyle w:val="ac"/>
        <w:outlineLvl w:val="1"/>
      </w:pPr>
      <w:bookmarkStart w:id="58" w:name="_Toc72351918"/>
      <w:r>
        <w:t>6.1 Системные требования оборудования для запуска сервера</w:t>
      </w:r>
      <w:bookmarkEnd w:id="58"/>
    </w:p>
    <w:p w14:paraId="4B525905" w14:textId="77777777" w:rsidR="005539F5" w:rsidRPr="001E1725" w:rsidRDefault="005539F5" w:rsidP="005539F5">
      <w:pPr>
        <w:pStyle w:val="a8"/>
      </w:pPr>
      <w:r w:rsidRPr="001E1725">
        <w:t>Для создания серверной части программного средства использовалась платформа .</w:t>
      </w:r>
      <w:r w:rsidRPr="001E1725">
        <w:rPr>
          <w:lang w:val="en-US"/>
        </w:rPr>
        <w:t>NET</w:t>
      </w:r>
      <w:r w:rsidRPr="001E1725">
        <w:t xml:space="preserve"> </w:t>
      </w:r>
      <w:r w:rsidRPr="001E1725">
        <w:rPr>
          <w:lang w:val="en-US"/>
        </w:rPr>
        <w:t>Core</w:t>
      </w:r>
      <w:r w:rsidRPr="001E1725">
        <w:t xml:space="preserve"> </w:t>
      </w:r>
      <w:r w:rsidRPr="001E1725">
        <w:rPr>
          <w:lang w:val="en-US"/>
        </w:rPr>
        <w:t>v</w:t>
      </w:r>
      <w:r w:rsidRPr="001E1725">
        <w:t xml:space="preserve">3.1, являющаяся кроссплатформенной. При запуске, сервер </w:t>
      </w:r>
      <w:proofErr w:type="spellStart"/>
      <w:r w:rsidRPr="001E1725">
        <w:t>хостится</w:t>
      </w:r>
      <w:proofErr w:type="spellEnd"/>
      <w:r w:rsidRPr="001E1725">
        <w:t xml:space="preserve"> на </w:t>
      </w:r>
      <w:r w:rsidRPr="001E1725">
        <w:rPr>
          <w:lang w:val="en-US"/>
        </w:rPr>
        <w:t>IIS</w:t>
      </w:r>
      <w:r w:rsidRPr="001E1725">
        <w:t xml:space="preserve"> </w:t>
      </w:r>
      <w:r w:rsidRPr="001E1725">
        <w:rPr>
          <w:lang w:val="en-US"/>
        </w:rPr>
        <w:t>Express</w:t>
      </w:r>
      <w:r w:rsidRPr="001E1725">
        <w:t xml:space="preserve">, предоставляемый </w:t>
      </w:r>
      <w:r w:rsidRPr="001E1725">
        <w:rPr>
          <w:lang w:val="en-US"/>
        </w:rPr>
        <w:t>Visual</w:t>
      </w:r>
      <w:r w:rsidRPr="001E1725">
        <w:t xml:space="preserve"> </w:t>
      </w:r>
      <w:r w:rsidRPr="001E1725">
        <w:rPr>
          <w:lang w:val="en-US"/>
        </w:rPr>
        <w:t>Studio</w:t>
      </w:r>
      <w:r w:rsidRPr="001E1725">
        <w:t>. Для комфортной работы с сервером требуется 4ГБ ОЗУ.</w:t>
      </w:r>
    </w:p>
    <w:p w14:paraId="312DF34D" w14:textId="77777777" w:rsidR="005539F5" w:rsidRPr="001E1725" w:rsidRDefault="005539F5" w:rsidP="005539F5">
      <w:pPr>
        <w:pStyle w:val="a8"/>
      </w:pPr>
      <w:r w:rsidRPr="001E1725">
        <w:t xml:space="preserve">В качестве СУБД использовалась </w:t>
      </w:r>
      <w:r w:rsidRPr="001E1725">
        <w:rPr>
          <w:lang w:val="en-US"/>
        </w:rPr>
        <w:t>MS</w:t>
      </w:r>
      <w:r w:rsidRPr="001E1725">
        <w:t xml:space="preserve"> </w:t>
      </w:r>
      <w:r w:rsidRPr="001E1725">
        <w:rPr>
          <w:lang w:val="en-US"/>
        </w:rPr>
        <w:t>SQL</w:t>
      </w:r>
      <w:r w:rsidRPr="001E1725">
        <w:t xml:space="preserve"> </w:t>
      </w:r>
      <w:r w:rsidRPr="001E1725">
        <w:rPr>
          <w:lang w:val="en-US"/>
        </w:rPr>
        <w:t>Server</w:t>
      </w:r>
      <w:r w:rsidRPr="001E1725">
        <w:t xml:space="preserve"> 2019.</w:t>
      </w:r>
    </w:p>
    <w:p w14:paraId="4ADBACAF" w14:textId="77777777" w:rsidR="005539F5" w:rsidRPr="001E1725" w:rsidRDefault="005539F5" w:rsidP="005539F5">
      <w:pPr>
        <w:pStyle w:val="a8"/>
      </w:pPr>
      <w:r w:rsidRPr="001E1725">
        <w:t xml:space="preserve">Клиентская часть использовала кроссплатформенный фреймворк для разработки мобильных приложений </w:t>
      </w:r>
      <w:r w:rsidRPr="001E1725">
        <w:rPr>
          <w:lang w:val="en-US"/>
        </w:rPr>
        <w:t>Flutter</w:t>
      </w:r>
      <w:r w:rsidRPr="001E1725">
        <w:t xml:space="preserve">, само мобильное приложение также является кроссплатформенным. </w:t>
      </w:r>
    </w:p>
    <w:p w14:paraId="687C9C00" w14:textId="77777777" w:rsidR="005539F5" w:rsidRDefault="005539F5" w:rsidP="005539F5">
      <w:pPr>
        <w:pStyle w:val="a8"/>
        <w:spacing w:after="240"/>
      </w:pPr>
      <w:r w:rsidRPr="001E1725">
        <w:t>Таким образом, сервер, на котором развернута серверная часть приложения, может не обладать высокими системными требованиями. Использование мобильной части приложения доступно на нескольких платформах.</w:t>
      </w:r>
    </w:p>
    <w:p w14:paraId="7B41EDA5" w14:textId="4DEA91EA" w:rsidR="00250BEE" w:rsidRPr="00002964" w:rsidRDefault="00250BEE" w:rsidP="005539F5">
      <w:pPr>
        <w:pStyle w:val="a8"/>
        <w:rPr>
          <w:rFonts w:eastAsia="Calibri"/>
        </w:rPr>
      </w:pPr>
    </w:p>
    <w:p w14:paraId="2B46DB3D" w14:textId="77777777" w:rsidR="00250BEE" w:rsidRDefault="00250BEE" w:rsidP="00250BEE">
      <w:pPr>
        <w:tabs>
          <w:tab w:val="clear" w:pos="10076"/>
          <w:tab w:val="left" w:pos="9781"/>
        </w:tabs>
        <w:ind w:firstLine="0"/>
        <w:rPr>
          <w:b/>
        </w:rPr>
      </w:pPr>
    </w:p>
    <w:p w14:paraId="2D2D20B0" w14:textId="608E3B84" w:rsidR="00250BEE" w:rsidRP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34D70EF1" w14:textId="5AE33D39" w:rsidR="00167950" w:rsidRDefault="008B44D5" w:rsidP="00E004D3">
      <w:pPr>
        <w:pStyle w:val="af4"/>
        <w:outlineLvl w:val="1"/>
      </w:pPr>
      <w:bookmarkStart w:id="59" w:name="_Toc72351919"/>
      <w:r>
        <w:lastRenderedPageBreak/>
        <w:t xml:space="preserve">6.2 </w:t>
      </w:r>
      <w:r w:rsidR="00167950">
        <w:t>Необходимое программное обеспечение</w:t>
      </w:r>
      <w:bookmarkEnd w:id="59"/>
    </w:p>
    <w:p w14:paraId="7FC260A9" w14:textId="4EDEEA52" w:rsidR="00167950" w:rsidRDefault="00167950" w:rsidP="00167950">
      <w:pPr>
        <w:pStyle w:val="a8"/>
      </w:pPr>
      <w:r w:rsidRPr="001E1725">
        <w:t>После указания системных требований приложения следует определение списка программного обеспечения, необходимого для запуска и стабильной работы приложения.</w:t>
      </w:r>
    </w:p>
    <w:p w14:paraId="58D03151" w14:textId="5A184D1F" w:rsidR="00167950" w:rsidRDefault="00167950" w:rsidP="00167950">
      <w:pPr>
        <w:pStyle w:val="a8"/>
      </w:pPr>
      <w:r>
        <w:t>Список обязательного программного обеспечения для запуска серверной части:</w:t>
      </w:r>
    </w:p>
    <w:p w14:paraId="6C427C57" w14:textId="73B59945" w:rsidR="00167950" w:rsidRPr="00167950" w:rsidRDefault="00167950" w:rsidP="00167950">
      <w:pPr>
        <w:pStyle w:val="a0"/>
      </w:pPr>
      <w:r>
        <w:rPr>
          <w:lang w:val="en-US"/>
        </w:rPr>
        <w:t>IIS;</w:t>
      </w:r>
    </w:p>
    <w:p w14:paraId="18C5D945" w14:textId="5454238A" w:rsidR="00167950" w:rsidRPr="00167950" w:rsidRDefault="00167950" w:rsidP="00167950">
      <w:pPr>
        <w:pStyle w:val="a0"/>
      </w:pPr>
      <w:r>
        <w:rPr>
          <w:lang w:val="en-US"/>
        </w:rPr>
        <w:t>.NET Core;</w:t>
      </w:r>
    </w:p>
    <w:p w14:paraId="3AE44F4F" w14:textId="69FD1429" w:rsidR="00167950" w:rsidRPr="00167950" w:rsidRDefault="00167950" w:rsidP="00167950">
      <w:pPr>
        <w:pStyle w:val="a0"/>
      </w:pPr>
      <w:r>
        <w:t xml:space="preserve">СУБД </w:t>
      </w:r>
      <w:r>
        <w:rPr>
          <w:lang w:val="en-US"/>
        </w:rPr>
        <w:t>MS SQL Server 2019;</w:t>
      </w:r>
    </w:p>
    <w:p w14:paraId="2CFB5BFC" w14:textId="38AFD200" w:rsidR="00167950" w:rsidRDefault="00FB22BA" w:rsidP="00167950">
      <w:pPr>
        <w:pStyle w:val="a0"/>
      </w:pPr>
      <w:r>
        <w:t xml:space="preserve">Среда разработки с поддержкой </w:t>
      </w:r>
      <w:r w:rsidRPr="00FB22BA">
        <w:t>.</w:t>
      </w:r>
      <w:r>
        <w:rPr>
          <w:lang w:val="en-US"/>
        </w:rPr>
        <w:t>NET</w:t>
      </w:r>
      <w:r w:rsidRPr="00FB22BA">
        <w:t xml:space="preserve"> </w:t>
      </w:r>
      <w:r>
        <w:rPr>
          <w:lang w:val="en-US"/>
        </w:rPr>
        <w:t>Core</w:t>
      </w:r>
      <w:r>
        <w:t>.</w:t>
      </w:r>
    </w:p>
    <w:p w14:paraId="4C182BEE" w14:textId="3BAAD098" w:rsidR="00FB22BA" w:rsidRDefault="00FB22BA" w:rsidP="00FB22BA">
      <w:pPr>
        <w:pStyle w:val="a8"/>
      </w:pPr>
      <w:r>
        <w:t>Для работы с клиентской частью необходимо:</w:t>
      </w:r>
    </w:p>
    <w:p w14:paraId="2311243F" w14:textId="53637834" w:rsidR="00FB22BA" w:rsidRDefault="00FB22BA" w:rsidP="00FB22BA">
      <w:pPr>
        <w:pStyle w:val="a0"/>
      </w:pPr>
      <w:r>
        <w:t xml:space="preserve">мобильное устройство с ОС </w:t>
      </w:r>
      <w:r>
        <w:rPr>
          <w:lang w:val="en-US"/>
        </w:rPr>
        <w:t>Android</w:t>
      </w:r>
      <w:r w:rsidRPr="00FB22BA">
        <w:t xml:space="preserve"> </w:t>
      </w:r>
      <w:r>
        <w:t xml:space="preserve">с минимальной версией </w:t>
      </w:r>
      <w:r>
        <w:rPr>
          <w:lang w:val="en-US"/>
        </w:rPr>
        <w:t>SDK</w:t>
      </w:r>
      <w:r w:rsidRPr="00FB22BA">
        <w:t xml:space="preserve"> 16, </w:t>
      </w:r>
      <w:r>
        <w:t xml:space="preserve">рекомендуемой 29, или устройство с ОС </w:t>
      </w:r>
      <w:r>
        <w:rPr>
          <w:lang w:val="en-US"/>
        </w:rPr>
        <w:t>iOS</w:t>
      </w:r>
      <w:r w:rsidRPr="00FB22BA">
        <w:t xml:space="preserve"> </w:t>
      </w:r>
      <w:r>
        <w:t xml:space="preserve">с минимальной версией </w:t>
      </w:r>
      <w:r w:rsidRPr="00FB22BA">
        <w:t>9.0</w:t>
      </w:r>
      <w:r>
        <w:t>.</w:t>
      </w:r>
    </w:p>
    <w:p w14:paraId="1C3D232F" w14:textId="7BA46BC0" w:rsidR="00FB22BA" w:rsidRDefault="00D052DD" w:rsidP="00E004D3">
      <w:pPr>
        <w:pStyle w:val="ac"/>
        <w:outlineLvl w:val="1"/>
      </w:pPr>
      <w:bookmarkStart w:id="60" w:name="_Toc72351920"/>
      <w:r>
        <w:t xml:space="preserve">6.3 </w:t>
      </w:r>
      <w:r w:rsidR="00BF10F5">
        <w:t>Руководство по использованию мобильного приложения</w:t>
      </w:r>
      <w:bookmarkEnd w:id="60"/>
    </w:p>
    <w:p w14:paraId="514F4F37" w14:textId="17B50045" w:rsidR="00BF10F5" w:rsidRDefault="00BF10F5" w:rsidP="00BF10F5">
      <w:pPr>
        <w:pStyle w:val="a0"/>
        <w:numPr>
          <w:ilvl w:val="0"/>
          <w:numId w:val="0"/>
        </w:numPr>
        <w:ind w:firstLine="709"/>
      </w:pPr>
      <w:r w:rsidRPr="00BF10F5">
        <w:t xml:space="preserve">В данном разделе </w:t>
      </w:r>
      <w:r>
        <w:t xml:space="preserve">будет сделан обзор по использованию мобильного приложения и его основной функциональности. </w:t>
      </w:r>
    </w:p>
    <w:p w14:paraId="15D81137" w14:textId="767A0DC9" w:rsidR="00BF10F5" w:rsidRDefault="00BF10F5" w:rsidP="00BF10F5">
      <w:pPr>
        <w:pStyle w:val="a0"/>
        <w:numPr>
          <w:ilvl w:val="0"/>
          <w:numId w:val="0"/>
        </w:numPr>
        <w:ind w:firstLine="709"/>
      </w:pPr>
      <w:r>
        <w:t xml:space="preserve">В мобильном приложении существует три роли пользователей: гость, пользователь и тренер. </w:t>
      </w:r>
    </w:p>
    <w:p w14:paraId="436FC557" w14:textId="4BF5B6BB" w:rsidR="00BF10F5" w:rsidRDefault="00BF10F5" w:rsidP="00BF10F5">
      <w:pPr>
        <w:pStyle w:val="a0"/>
        <w:numPr>
          <w:ilvl w:val="0"/>
          <w:numId w:val="0"/>
        </w:numPr>
        <w:spacing w:after="240"/>
        <w:ind w:firstLine="709"/>
      </w:pPr>
      <w:r>
        <w:t>Функционал приложения будет описан с ролей гостя и тренера т.к. возможности тренера идентичны с возможностями пользователя, за исключением возможности создания публикаций тренера.</w:t>
      </w:r>
    </w:p>
    <w:p w14:paraId="2C6FF575" w14:textId="54A4AB29" w:rsidR="00BF10F5" w:rsidRDefault="00D052DD" w:rsidP="00E004D3">
      <w:pPr>
        <w:pStyle w:val="ac"/>
        <w:outlineLvl w:val="1"/>
      </w:pPr>
      <w:bookmarkStart w:id="61" w:name="_Toc72351921"/>
      <w:r>
        <w:t xml:space="preserve">6.4 </w:t>
      </w:r>
      <w:r w:rsidR="00BF10F5">
        <w:t xml:space="preserve">Регистрация </w:t>
      </w:r>
      <w:r w:rsidR="00BF10F5" w:rsidRPr="00BF10F5">
        <w:t>пользователя</w:t>
      </w:r>
      <w:bookmarkEnd w:id="61"/>
    </w:p>
    <w:p w14:paraId="5F3A2169" w14:textId="09326F96" w:rsidR="00BF10F5" w:rsidRDefault="00BF10F5" w:rsidP="00BF10F5">
      <w:pPr>
        <w:pStyle w:val="a8"/>
      </w:pPr>
      <w:r w:rsidRPr="00BF10F5">
        <w:t>Гость –</w:t>
      </w:r>
      <w:r>
        <w:t xml:space="preserve"> это незарегистрированный пользователь. Для него доступен только функционал регистрации.</w:t>
      </w:r>
    </w:p>
    <w:p w14:paraId="6EEF7FFE" w14:textId="561278C9" w:rsidR="00BF10F5" w:rsidRDefault="00BF10F5" w:rsidP="005539F5">
      <w:pPr>
        <w:pStyle w:val="afc"/>
      </w:pPr>
      <w:r>
        <w:t>При открытии мобильного приложения, пользователь попадает на экран авторизации. У него есть возможность авторизоваться, введя имя пользователя и пароль и зарегистрироваться, нажав на кнопку «Регистрация». Экран авторизации представлен на рисунке 6.1:</w:t>
      </w:r>
    </w:p>
    <w:p w14:paraId="1DB0961B" w14:textId="235BAE0A" w:rsidR="00BF10F5" w:rsidRDefault="00D55A28" w:rsidP="00DF48A3">
      <w:pPr>
        <w:pStyle w:val="440"/>
      </w:pPr>
      <w:r>
        <w:rPr>
          <w:lang w:eastAsia="en-US"/>
        </w:rPr>
        <w:lastRenderedPageBreak/>
        <w:drawing>
          <wp:inline distT="0" distB="0" distL="0" distR="0" wp14:anchorId="0F307985" wp14:editId="424E3EB6">
            <wp:extent cx="1626392" cy="3522428"/>
            <wp:effectExtent l="0" t="0" r="0"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36489" cy="3544296"/>
                    </a:xfrm>
                    <a:prstGeom prst="rect">
                      <a:avLst/>
                    </a:prstGeom>
                  </pic:spPr>
                </pic:pic>
              </a:graphicData>
            </a:graphic>
          </wp:inline>
        </w:drawing>
      </w:r>
    </w:p>
    <w:p w14:paraId="014CD781" w14:textId="6EDA257D" w:rsidR="00BF10F5" w:rsidRDefault="00BF10F5" w:rsidP="005539F5">
      <w:pPr>
        <w:pStyle w:val="afd"/>
      </w:pPr>
      <w:r>
        <w:t>Рисунок 6.1 – экран авторизации</w:t>
      </w:r>
    </w:p>
    <w:p w14:paraId="41DD3095" w14:textId="20B95D00" w:rsidR="00BF10F5" w:rsidRDefault="00BF10F5" w:rsidP="005539F5">
      <w:pPr>
        <w:pStyle w:val="afc"/>
      </w:pPr>
      <w:r>
        <w:t>После перехода на экран регистрации</w:t>
      </w:r>
      <w:r w:rsidR="004017C7">
        <w:t>, открывается экран для создания уникальных данных авторизации, на котором</w:t>
      </w:r>
      <w:r>
        <w:t>, пользователю отображаются поля для ввода придуманных имени пользователя, почты, пароля и подтверждения пароля. Скриншот экрана представлен на рисунке 6.2:</w:t>
      </w:r>
    </w:p>
    <w:p w14:paraId="2DAF1094" w14:textId="3F0B7FFC" w:rsidR="00BF10F5" w:rsidRDefault="00AF3E7A" w:rsidP="00DF48A3">
      <w:pPr>
        <w:pStyle w:val="440"/>
      </w:pPr>
      <w:r>
        <w:rPr>
          <w:lang w:eastAsia="en-US"/>
        </w:rPr>
        <w:drawing>
          <wp:inline distT="0" distB="0" distL="0" distR="0" wp14:anchorId="3739B825" wp14:editId="6F1E137A">
            <wp:extent cx="1773245" cy="3840480"/>
            <wp:effectExtent l="0" t="0" r="0" b="762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775721" cy="3845843"/>
                    </a:xfrm>
                    <a:prstGeom prst="rect">
                      <a:avLst/>
                    </a:prstGeom>
                  </pic:spPr>
                </pic:pic>
              </a:graphicData>
            </a:graphic>
          </wp:inline>
        </w:drawing>
      </w:r>
    </w:p>
    <w:p w14:paraId="2D530309" w14:textId="30E7B8F0" w:rsidR="00BF10F5" w:rsidRDefault="004017C7" w:rsidP="005539F5">
      <w:pPr>
        <w:pStyle w:val="afd"/>
      </w:pPr>
      <w:r>
        <w:t>Рисунок 6.2</w:t>
      </w:r>
      <w:r w:rsidR="00BF10F5">
        <w:t xml:space="preserve"> – экран </w:t>
      </w:r>
      <w:r>
        <w:t>регистрации</w:t>
      </w:r>
    </w:p>
    <w:p w14:paraId="4D259879" w14:textId="13CACAF0" w:rsidR="004017C7" w:rsidRDefault="004017C7" w:rsidP="005539F5">
      <w:pPr>
        <w:pStyle w:val="afc"/>
      </w:pPr>
      <w:r>
        <w:lastRenderedPageBreak/>
        <w:t>В случае, если пользователь выбрал себе имя, которое уже используется другим пользователем, ему выводится соответствующее сообщение, как на рисунке 6.3:</w:t>
      </w:r>
    </w:p>
    <w:p w14:paraId="3C82F8E2" w14:textId="6B2A26F9" w:rsidR="004017C7" w:rsidRDefault="00AF3E7A" w:rsidP="00DF48A3">
      <w:pPr>
        <w:pStyle w:val="440"/>
      </w:pPr>
      <w:r>
        <w:rPr>
          <w:lang w:eastAsia="en-US"/>
        </w:rPr>
        <w:drawing>
          <wp:inline distT="0" distB="0" distL="0" distR="0" wp14:anchorId="4B261465" wp14:editId="3978EEF2">
            <wp:extent cx="1843001" cy="3991555"/>
            <wp:effectExtent l="0" t="0" r="508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852302" cy="4011700"/>
                    </a:xfrm>
                    <a:prstGeom prst="rect">
                      <a:avLst/>
                    </a:prstGeom>
                  </pic:spPr>
                </pic:pic>
              </a:graphicData>
            </a:graphic>
          </wp:inline>
        </w:drawing>
      </w:r>
    </w:p>
    <w:p w14:paraId="0792DBDC" w14:textId="33EB897B" w:rsidR="004017C7" w:rsidRDefault="004017C7" w:rsidP="005539F5">
      <w:pPr>
        <w:pStyle w:val="afd"/>
      </w:pPr>
      <w:r>
        <w:t>Рисунок 6.3 – сообщение об имени пользователя</w:t>
      </w:r>
    </w:p>
    <w:p w14:paraId="65D81714" w14:textId="407A5239" w:rsidR="004017C7" w:rsidRDefault="004017C7" w:rsidP="005539F5">
      <w:pPr>
        <w:pStyle w:val="afc"/>
      </w:pPr>
      <w:r>
        <w:t>Аналогично происходит, если пароль в поле создания пароля не совпадает с тем, что введено в поле подтверждения пароля, как на рисунке 6.4:</w:t>
      </w:r>
    </w:p>
    <w:p w14:paraId="269E03B0" w14:textId="257AF266" w:rsidR="004017C7" w:rsidRDefault="00AF3E7A" w:rsidP="00DF48A3">
      <w:pPr>
        <w:pStyle w:val="440"/>
      </w:pPr>
      <w:r>
        <w:rPr>
          <w:lang w:eastAsia="en-US"/>
        </w:rPr>
        <w:drawing>
          <wp:inline distT="0" distB="0" distL="0" distR="0" wp14:anchorId="78B1EF38" wp14:editId="017AB5C8">
            <wp:extent cx="1677035" cy="3236180"/>
            <wp:effectExtent l="0" t="0" r="0" b="254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697267" cy="3275223"/>
                    </a:xfrm>
                    <a:prstGeom prst="rect">
                      <a:avLst/>
                    </a:prstGeom>
                  </pic:spPr>
                </pic:pic>
              </a:graphicData>
            </a:graphic>
          </wp:inline>
        </w:drawing>
      </w:r>
    </w:p>
    <w:p w14:paraId="2FB12315" w14:textId="4035DFD3" w:rsidR="004017C7" w:rsidRDefault="004017C7" w:rsidP="005539F5">
      <w:pPr>
        <w:pStyle w:val="afd"/>
      </w:pPr>
      <w:r>
        <w:t>Рисунок 6.4 – несовпадение паролей</w:t>
      </w:r>
    </w:p>
    <w:p w14:paraId="44AEA2A8" w14:textId="2713C66B" w:rsidR="004017C7" w:rsidRDefault="004017C7" w:rsidP="005539F5">
      <w:pPr>
        <w:pStyle w:val="afc"/>
      </w:pPr>
      <w:r>
        <w:lastRenderedPageBreak/>
        <w:t>После создания данных авторизации пользователь получает возможность ввести дополнительную информацию о себе и выбрать фото профиля. Пример показан на рисунке 6.5:</w:t>
      </w:r>
    </w:p>
    <w:p w14:paraId="457D71F3" w14:textId="7B88FE0B" w:rsidR="004017C7" w:rsidRDefault="00AF3E7A" w:rsidP="00DF48A3">
      <w:pPr>
        <w:pStyle w:val="440"/>
      </w:pPr>
      <w:r>
        <w:rPr>
          <w:lang w:eastAsia="en-US"/>
        </w:rPr>
        <w:drawing>
          <wp:inline distT="0" distB="0" distL="0" distR="0" wp14:anchorId="5186D857" wp14:editId="57D52F2A">
            <wp:extent cx="1743875" cy="3776869"/>
            <wp:effectExtent l="0" t="0" r="889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748235" cy="3786311"/>
                    </a:xfrm>
                    <a:prstGeom prst="rect">
                      <a:avLst/>
                    </a:prstGeom>
                  </pic:spPr>
                </pic:pic>
              </a:graphicData>
            </a:graphic>
          </wp:inline>
        </w:drawing>
      </w:r>
    </w:p>
    <w:p w14:paraId="78893F48" w14:textId="48C48CDD" w:rsidR="004017C7" w:rsidRDefault="004017C7" w:rsidP="005539F5">
      <w:pPr>
        <w:pStyle w:val="afd"/>
      </w:pPr>
      <w:r>
        <w:t>Рисунок 6.5 – ввод информации о пользователе</w:t>
      </w:r>
    </w:p>
    <w:p w14:paraId="59FE0526" w14:textId="5AFE083C" w:rsidR="00D55A28" w:rsidRDefault="00D55A28" w:rsidP="005539F5">
      <w:pPr>
        <w:pStyle w:val="afc"/>
      </w:pPr>
      <w:r>
        <w:t>Далее нужно нажать на кнопку «Зарегистрироваться», как на рисунке 6.6:</w:t>
      </w:r>
    </w:p>
    <w:p w14:paraId="50E681BF" w14:textId="7AFD44B7" w:rsidR="00D55A28" w:rsidRDefault="00AF3E7A" w:rsidP="00DF48A3">
      <w:pPr>
        <w:pStyle w:val="440"/>
      </w:pPr>
      <w:r>
        <w:rPr>
          <w:lang w:eastAsia="en-US"/>
        </w:rPr>
        <w:drawing>
          <wp:inline distT="0" distB="0" distL="0" distR="0" wp14:anchorId="61420EC6" wp14:editId="201115A9">
            <wp:extent cx="1618615" cy="3403158"/>
            <wp:effectExtent l="0" t="0" r="635" b="698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627582" cy="3422012"/>
                    </a:xfrm>
                    <a:prstGeom prst="rect">
                      <a:avLst/>
                    </a:prstGeom>
                  </pic:spPr>
                </pic:pic>
              </a:graphicData>
            </a:graphic>
          </wp:inline>
        </w:drawing>
      </w:r>
    </w:p>
    <w:p w14:paraId="5E8ECE3F" w14:textId="2EEDE194" w:rsidR="00D55A28" w:rsidRDefault="00D55A28" w:rsidP="005539F5">
      <w:pPr>
        <w:pStyle w:val="afd"/>
      </w:pPr>
      <w:r>
        <w:t>Рисунок 6.6 – конец регистрации</w:t>
      </w:r>
    </w:p>
    <w:p w14:paraId="0A8FB90E" w14:textId="7CD9C33C" w:rsidR="004017C7" w:rsidRDefault="004017C7" w:rsidP="005539F5">
      <w:pPr>
        <w:pStyle w:val="afc"/>
      </w:pPr>
      <w:r>
        <w:lastRenderedPageBreak/>
        <w:t>После этого регистрация успешно завершена и пользователь перенаправляется на экран авторизации</w:t>
      </w:r>
      <w:r w:rsidR="00D55A28">
        <w:t xml:space="preserve"> и ему выводится сообщение об успешной регистрации, как на рисунке 6.7:</w:t>
      </w:r>
    </w:p>
    <w:p w14:paraId="49D4A994" w14:textId="38C97168" w:rsidR="00D55A28" w:rsidRDefault="00AF3E7A" w:rsidP="00DF48A3">
      <w:pPr>
        <w:pStyle w:val="440"/>
      </w:pPr>
      <w:r>
        <w:rPr>
          <w:lang w:eastAsia="en-US"/>
        </w:rPr>
        <w:drawing>
          <wp:inline distT="0" distB="0" distL="0" distR="0" wp14:anchorId="23108204" wp14:editId="51850041">
            <wp:extent cx="1721485" cy="3331596"/>
            <wp:effectExtent l="0" t="0" r="0"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730662" cy="3349356"/>
                    </a:xfrm>
                    <a:prstGeom prst="rect">
                      <a:avLst/>
                    </a:prstGeom>
                  </pic:spPr>
                </pic:pic>
              </a:graphicData>
            </a:graphic>
          </wp:inline>
        </w:drawing>
      </w:r>
    </w:p>
    <w:p w14:paraId="4923C903" w14:textId="438BF37E" w:rsidR="00D55A28" w:rsidRDefault="00D55A28" w:rsidP="005539F5">
      <w:pPr>
        <w:pStyle w:val="afd"/>
      </w:pPr>
      <w:r>
        <w:t>Рисунок 6.7 – ввод информации о пользователе</w:t>
      </w:r>
    </w:p>
    <w:p w14:paraId="1609B0AB" w14:textId="6B1146CE" w:rsidR="004017C7" w:rsidRDefault="00D55A28" w:rsidP="00E004D3">
      <w:pPr>
        <w:pStyle w:val="ac"/>
        <w:outlineLvl w:val="1"/>
      </w:pPr>
      <w:bookmarkStart w:id="62" w:name="_Toc72351922"/>
      <w:r>
        <w:t xml:space="preserve">6.6 </w:t>
      </w:r>
      <w:r w:rsidR="004017C7">
        <w:t>Авторизация пользователя</w:t>
      </w:r>
      <w:bookmarkEnd w:id="62"/>
    </w:p>
    <w:p w14:paraId="32C8024C" w14:textId="72090898" w:rsidR="004017C7" w:rsidRDefault="004017C7" w:rsidP="005539F5">
      <w:pPr>
        <w:pStyle w:val="afc"/>
      </w:pPr>
      <w:r>
        <w:t xml:space="preserve">Если пользователь зарегистрирован в системе, то для доступа к функционалу приложения ему необходимо авторизоваться. Нужно ввести корректные имя пользователя и пароль, после чего </w:t>
      </w:r>
      <w:r w:rsidR="001955E4">
        <w:t xml:space="preserve">пользователю откроется страница </w:t>
      </w:r>
      <w:r w:rsidR="00AA777C">
        <w:t>Блог с тематическими статьями</w:t>
      </w:r>
      <w:r w:rsidR="001955E4">
        <w:t xml:space="preserve">. </w:t>
      </w:r>
      <w:r w:rsidR="00AA777C">
        <w:t xml:space="preserve">В случае, если данные авторизации введены неверно, выводится соответствующее сообщение. </w:t>
      </w:r>
      <w:r w:rsidR="001955E4">
        <w:t>Пример отображен на рисунке 6.</w:t>
      </w:r>
      <w:r w:rsidR="00AA777C">
        <w:t>8</w:t>
      </w:r>
      <w:r w:rsidR="001955E4">
        <w:t>:</w:t>
      </w:r>
    </w:p>
    <w:p w14:paraId="45C47E15" w14:textId="22A2FA21" w:rsidR="001955E4" w:rsidRDefault="00AF3E7A" w:rsidP="00DF48A3">
      <w:pPr>
        <w:pStyle w:val="440"/>
      </w:pPr>
      <w:r>
        <w:rPr>
          <w:lang w:eastAsia="en-US"/>
        </w:rPr>
        <w:drawing>
          <wp:inline distT="0" distB="0" distL="0" distR="0" wp14:anchorId="61629895" wp14:editId="6E65D977">
            <wp:extent cx="1541592" cy="2639834"/>
            <wp:effectExtent l="0" t="0" r="1905" b="82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54919" cy="2662655"/>
                    </a:xfrm>
                    <a:prstGeom prst="rect">
                      <a:avLst/>
                    </a:prstGeom>
                  </pic:spPr>
                </pic:pic>
              </a:graphicData>
            </a:graphic>
          </wp:inline>
        </w:drawing>
      </w:r>
    </w:p>
    <w:p w14:paraId="1E25C000" w14:textId="484FF777" w:rsidR="001955E4" w:rsidRDefault="001955E4" w:rsidP="005539F5">
      <w:pPr>
        <w:pStyle w:val="afd"/>
      </w:pPr>
      <w:r>
        <w:t>Рисунок 6.</w:t>
      </w:r>
      <w:r w:rsidR="00AA777C">
        <w:t>8</w:t>
      </w:r>
      <w:r>
        <w:t xml:space="preserve"> – </w:t>
      </w:r>
      <w:r w:rsidR="00AA777C">
        <w:t>ошибка авторизации</w:t>
      </w:r>
    </w:p>
    <w:p w14:paraId="4B874B75" w14:textId="64257DC2" w:rsidR="001955E4" w:rsidRDefault="00AA777C" w:rsidP="005539F5">
      <w:pPr>
        <w:pStyle w:val="afc"/>
      </w:pPr>
      <w:r>
        <w:lastRenderedPageBreak/>
        <w:t xml:space="preserve">Пользователь может посмотреть свой профиль. </w:t>
      </w:r>
      <w:r w:rsidR="001955E4">
        <w:t>Пример профиля</w:t>
      </w:r>
      <w:r>
        <w:t xml:space="preserve"> нового</w:t>
      </w:r>
      <w:r w:rsidR="001955E4">
        <w:t xml:space="preserve"> польз</w:t>
      </w:r>
      <w:r>
        <w:t>ователя отображен на рисунке 6.9</w:t>
      </w:r>
      <w:r w:rsidR="001955E4">
        <w:t>:</w:t>
      </w:r>
    </w:p>
    <w:p w14:paraId="0386F2FF" w14:textId="05778F68" w:rsidR="001955E4" w:rsidRDefault="00AF3E7A" w:rsidP="00DF48A3">
      <w:pPr>
        <w:pStyle w:val="440"/>
      </w:pPr>
      <w:r>
        <w:rPr>
          <w:lang w:eastAsia="en-US"/>
        </w:rPr>
        <w:drawing>
          <wp:inline distT="0" distB="0" distL="0" distR="0" wp14:anchorId="56C52FAB" wp14:editId="1C697074">
            <wp:extent cx="1611513" cy="2775005"/>
            <wp:effectExtent l="0" t="0" r="8255" b="635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625813" cy="2799629"/>
                    </a:xfrm>
                    <a:prstGeom prst="rect">
                      <a:avLst/>
                    </a:prstGeom>
                  </pic:spPr>
                </pic:pic>
              </a:graphicData>
            </a:graphic>
          </wp:inline>
        </w:drawing>
      </w:r>
    </w:p>
    <w:p w14:paraId="6B24E14C" w14:textId="164B90B7" w:rsidR="001955E4" w:rsidRDefault="00AA777C" w:rsidP="005539F5">
      <w:pPr>
        <w:pStyle w:val="afd"/>
      </w:pPr>
      <w:r>
        <w:t>Рисунок 6.9</w:t>
      </w:r>
      <w:r w:rsidR="001955E4">
        <w:t xml:space="preserve"> – профиль</w:t>
      </w:r>
    </w:p>
    <w:p w14:paraId="6CD35678" w14:textId="1B35A80C" w:rsidR="001955E4" w:rsidRDefault="001955E4" w:rsidP="001955E4">
      <w:pPr>
        <w:pStyle w:val="a8"/>
      </w:pPr>
      <w:r>
        <w:t>У пользователя есть возможность посмотреть собственные публикации</w:t>
      </w:r>
      <w:r w:rsidR="00AA777C">
        <w:t>, если они имеются</w:t>
      </w:r>
      <w:r>
        <w:t>, оценить их, сохранить в заметки, отредактировать профиль. Это будет рассмотрено далее.</w:t>
      </w:r>
    </w:p>
    <w:p w14:paraId="57BE8A05" w14:textId="0376427D" w:rsidR="001955E4" w:rsidRDefault="00AA777C" w:rsidP="00E004D3">
      <w:pPr>
        <w:pStyle w:val="ac"/>
        <w:outlineLvl w:val="1"/>
      </w:pPr>
      <w:bookmarkStart w:id="63" w:name="_Toc72351923"/>
      <w:r>
        <w:t xml:space="preserve">6.6 </w:t>
      </w:r>
      <w:r w:rsidR="001955E4">
        <w:t>Просмотр новостной ленты</w:t>
      </w:r>
      <w:bookmarkEnd w:id="63"/>
    </w:p>
    <w:p w14:paraId="1E1FBA1A" w14:textId="2EC7A181" w:rsidR="001955E4" w:rsidRDefault="001955E4" w:rsidP="005539F5">
      <w:pPr>
        <w:pStyle w:val="afc"/>
      </w:pPr>
      <w:r>
        <w:t>В новостной ленте отображаются публикации пользователя, а также публикации всех пользователей, на которых подписан владелец аккаунта. Пример новостной ленты представлен на рисунке 6.</w:t>
      </w:r>
      <w:r w:rsidR="00AA777C">
        <w:t>10</w:t>
      </w:r>
      <w:r>
        <w:t>:</w:t>
      </w:r>
    </w:p>
    <w:p w14:paraId="1CE11B44" w14:textId="495475D0" w:rsidR="001955E4" w:rsidRDefault="00AF3E7A" w:rsidP="00DF48A3">
      <w:pPr>
        <w:pStyle w:val="440"/>
      </w:pPr>
      <w:r>
        <w:rPr>
          <w:lang w:eastAsia="en-US"/>
        </w:rPr>
        <w:drawing>
          <wp:inline distT="0" distB="0" distL="0" distR="0" wp14:anchorId="48387ADD" wp14:editId="409566AF">
            <wp:extent cx="1645809" cy="3076279"/>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60568" cy="3103865"/>
                    </a:xfrm>
                    <a:prstGeom prst="rect">
                      <a:avLst/>
                    </a:prstGeom>
                  </pic:spPr>
                </pic:pic>
              </a:graphicData>
            </a:graphic>
          </wp:inline>
        </w:drawing>
      </w:r>
    </w:p>
    <w:p w14:paraId="02DFCC82" w14:textId="49D0A4D1" w:rsidR="001955E4" w:rsidRDefault="001955E4" w:rsidP="005539F5">
      <w:pPr>
        <w:pStyle w:val="afd"/>
      </w:pPr>
      <w:r>
        <w:t>Рисунок 6.</w:t>
      </w:r>
      <w:r w:rsidR="00AA777C">
        <w:t>10</w:t>
      </w:r>
      <w:r>
        <w:t xml:space="preserve"> – новостная лента</w:t>
      </w:r>
    </w:p>
    <w:p w14:paraId="1E756B3F" w14:textId="607B1F68" w:rsidR="001955E4" w:rsidRDefault="00AA777C" w:rsidP="00E004D3">
      <w:pPr>
        <w:pStyle w:val="ac"/>
        <w:outlineLvl w:val="1"/>
      </w:pPr>
      <w:bookmarkStart w:id="64" w:name="_Toc72351924"/>
      <w:r>
        <w:lastRenderedPageBreak/>
        <w:t xml:space="preserve">6.7 </w:t>
      </w:r>
      <w:r w:rsidR="001955E4">
        <w:t>Поиск и подписка на пользователей</w:t>
      </w:r>
      <w:bookmarkEnd w:id="64"/>
    </w:p>
    <w:p w14:paraId="6662B0DB" w14:textId="2753897B" w:rsidR="001955E4" w:rsidRDefault="001955E4" w:rsidP="001955E4">
      <w:pPr>
        <w:pStyle w:val="a8"/>
      </w:pPr>
      <w:r>
        <w:t xml:space="preserve">Для поиска пользователей нужно перейти страницу «Друзья». Она находится под вторым пунктом нижнего меню. </w:t>
      </w:r>
    </w:p>
    <w:p w14:paraId="4ACE0B46" w14:textId="12ECD355" w:rsidR="001955E4" w:rsidRDefault="001955E4" w:rsidP="005539F5">
      <w:pPr>
        <w:pStyle w:val="afc"/>
      </w:pPr>
      <w:r>
        <w:t>На странице есть возможность посмотреть собственных подписчиков и людей, на которых подписан пользователь. Также, есть возможность найти пользователя по имени пользователя или по имени и фамилии. Пример отображения подписчиков отображен на рисунке 6.</w:t>
      </w:r>
      <w:r w:rsidR="00AA777C">
        <w:t>11</w:t>
      </w:r>
      <w:r>
        <w:t>:</w:t>
      </w:r>
    </w:p>
    <w:p w14:paraId="4EE70A81" w14:textId="579A2048" w:rsidR="001955E4" w:rsidRDefault="00AF3E7A" w:rsidP="00DF48A3">
      <w:pPr>
        <w:pStyle w:val="440"/>
      </w:pPr>
      <w:r>
        <w:rPr>
          <w:lang w:eastAsia="en-US"/>
        </w:rPr>
        <w:drawing>
          <wp:inline distT="0" distB="0" distL="0" distR="0" wp14:anchorId="4ED54D23" wp14:editId="0076B31C">
            <wp:extent cx="1680845" cy="3252083"/>
            <wp:effectExtent l="0" t="0" r="0" b="571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688914" cy="3267694"/>
                    </a:xfrm>
                    <a:prstGeom prst="rect">
                      <a:avLst/>
                    </a:prstGeom>
                  </pic:spPr>
                </pic:pic>
              </a:graphicData>
            </a:graphic>
          </wp:inline>
        </w:drawing>
      </w:r>
    </w:p>
    <w:p w14:paraId="108AC398" w14:textId="683E04E5" w:rsidR="001955E4" w:rsidRDefault="001955E4" w:rsidP="005539F5">
      <w:pPr>
        <w:pStyle w:val="afd"/>
      </w:pPr>
      <w:r>
        <w:t>Рисунок 6.</w:t>
      </w:r>
      <w:r w:rsidR="00AA777C">
        <w:t>11</w:t>
      </w:r>
      <w:r>
        <w:t xml:space="preserve"> – подписчики</w:t>
      </w:r>
    </w:p>
    <w:p w14:paraId="7BAB2C8B" w14:textId="24444EC9" w:rsidR="001955E4" w:rsidRDefault="001955E4" w:rsidP="005539F5">
      <w:pPr>
        <w:pStyle w:val="afc"/>
      </w:pPr>
      <w:r w:rsidRPr="001955E4">
        <w:t xml:space="preserve">Пример </w:t>
      </w:r>
      <w:r>
        <w:t>отображения подписок отображен на рисунке 6.1</w:t>
      </w:r>
      <w:r w:rsidR="00FC303C">
        <w:t>2</w:t>
      </w:r>
      <w:r>
        <w:t>:</w:t>
      </w:r>
    </w:p>
    <w:p w14:paraId="5D4C2315" w14:textId="01BBB761" w:rsidR="001955E4" w:rsidRDefault="00AF3E7A" w:rsidP="00DF48A3">
      <w:pPr>
        <w:pStyle w:val="440"/>
      </w:pPr>
      <w:r>
        <w:rPr>
          <w:lang w:eastAsia="en-US"/>
        </w:rPr>
        <w:drawing>
          <wp:inline distT="0" distB="0" distL="0" distR="0" wp14:anchorId="1976AD3A" wp14:editId="1D2E3077">
            <wp:extent cx="1523365" cy="2965837"/>
            <wp:effectExtent l="0" t="0" r="635" b="635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32535" cy="2983690"/>
                    </a:xfrm>
                    <a:prstGeom prst="rect">
                      <a:avLst/>
                    </a:prstGeom>
                  </pic:spPr>
                </pic:pic>
              </a:graphicData>
            </a:graphic>
          </wp:inline>
        </w:drawing>
      </w:r>
    </w:p>
    <w:p w14:paraId="4CEABDBC" w14:textId="4B51785D" w:rsidR="001955E4" w:rsidRDefault="001955E4" w:rsidP="005539F5">
      <w:pPr>
        <w:pStyle w:val="afd"/>
      </w:pPr>
      <w:r>
        <w:t>Рисунок 6.1</w:t>
      </w:r>
      <w:r w:rsidR="00FC303C">
        <w:t>2</w:t>
      </w:r>
      <w:r>
        <w:t xml:space="preserve"> – подписки</w:t>
      </w:r>
    </w:p>
    <w:p w14:paraId="1B4CAF25" w14:textId="289BA57D" w:rsidR="001955E4" w:rsidRDefault="001955E4" w:rsidP="005539F5">
      <w:pPr>
        <w:pStyle w:val="afc"/>
      </w:pPr>
      <w:r>
        <w:lastRenderedPageBreak/>
        <w:t>Пример поиска пользователя по имени отображен на рисунке 6.1</w:t>
      </w:r>
      <w:r w:rsidR="00FC303C">
        <w:t>3</w:t>
      </w:r>
      <w:r>
        <w:t>:</w:t>
      </w:r>
    </w:p>
    <w:p w14:paraId="769B5B69" w14:textId="1A9B9CAB" w:rsidR="001955E4" w:rsidRDefault="00AF3E7A" w:rsidP="00DF48A3">
      <w:pPr>
        <w:pStyle w:val="440"/>
      </w:pPr>
      <w:r>
        <w:rPr>
          <w:lang w:eastAsia="en-US"/>
        </w:rPr>
        <w:drawing>
          <wp:inline distT="0" distB="0" distL="0" distR="0" wp14:anchorId="5ED610D4" wp14:editId="4601B948">
            <wp:extent cx="1670448" cy="3617843"/>
            <wp:effectExtent l="0" t="0" r="6350" b="190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677585" cy="3633300"/>
                    </a:xfrm>
                    <a:prstGeom prst="rect">
                      <a:avLst/>
                    </a:prstGeom>
                  </pic:spPr>
                </pic:pic>
              </a:graphicData>
            </a:graphic>
          </wp:inline>
        </w:drawing>
      </w:r>
    </w:p>
    <w:p w14:paraId="410EC56E" w14:textId="4AB2E485" w:rsidR="001955E4" w:rsidRDefault="001955E4" w:rsidP="005539F5">
      <w:pPr>
        <w:pStyle w:val="afd"/>
      </w:pPr>
      <w:r>
        <w:t>Рисунок 6.1</w:t>
      </w:r>
      <w:r w:rsidR="00FC303C">
        <w:t>3</w:t>
      </w:r>
      <w:r>
        <w:t xml:space="preserve"> – поиск</w:t>
      </w:r>
    </w:p>
    <w:p w14:paraId="180BE82C" w14:textId="4BCC6306" w:rsidR="001955E4" w:rsidRDefault="001955E4" w:rsidP="005539F5">
      <w:pPr>
        <w:pStyle w:val="afc"/>
      </w:pPr>
      <w:r>
        <w:t>Есть возможность нажать на пользователя и перейти на его профиль. Профиль пользователя отображен на рисунке 6.1</w:t>
      </w:r>
      <w:r w:rsidR="00FC303C">
        <w:t>4</w:t>
      </w:r>
      <w:r>
        <w:t>:</w:t>
      </w:r>
    </w:p>
    <w:p w14:paraId="70DF8B61" w14:textId="53D9C1D9" w:rsidR="001955E4" w:rsidRDefault="00AF3E7A" w:rsidP="00DF48A3">
      <w:pPr>
        <w:pStyle w:val="440"/>
      </w:pPr>
      <w:r>
        <w:rPr>
          <w:lang w:eastAsia="en-US"/>
        </w:rPr>
        <w:drawing>
          <wp:inline distT="0" distB="0" distL="0" distR="0" wp14:anchorId="63EE778C" wp14:editId="45B56130">
            <wp:extent cx="1718175" cy="372121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721301" cy="3727980"/>
                    </a:xfrm>
                    <a:prstGeom prst="rect">
                      <a:avLst/>
                    </a:prstGeom>
                  </pic:spPr>
                </pic:pic>
              </a:graphicData>
            </a:graphic>
          </wp:inline>
        </w:drawing>
      </w:r>
    </w:p>
    <w:p w14:paraId="4AF2F0C3" w14:textId="0E0D0B2A" w:rsidR="001955E4" w:rsidRDefault="001955E4" w:rsidP="005539F5">
      <w:pPr>
        <w:pStyle w:val="afd"/>
      </w:pPr>
      <w:r>
        <w:t>Рисунок 6.1</w:t>
      </w:r>
      <w:r w:rsidR="00FC303C">
        <w:t>4</w:t>
      </w:r>
      <w:r>
        <w:t xml:space="preserve"> – профиль выбранного пользователя</w:t>
      </w:r>
    </w:p>
    <w:p w14:paraId="084D9CF9" w14:textId="4942E8BF" w:rsidR="001955E4" w:rsidRDefault="007D3B89" w:rsidP="001955E4">
      <w:pPr>
        <w:pStyle w:val="a8"/>
      </w:pPr>
      <w:r>
        <w:lastRenderedPageBreak/>
        <w:t>Есть возможность посмотреть и оценить публикации выбранного пользователя, сохранить их в свои заметки и подписаться на пользователя. Для подписки на обновления пользователя нужно нажать на кнопку «подписаться». После этого кнопка «Подписаться» сменится на «Отписаться», в новостной ленте будут отображаться публикации пользователя, а в списке подписок будет отображен профиль этого пользователя.</w:t>
      </w:r>
    </w:p>
    <w:p w14:paraId="63DBFB4E" w14:textId="61AB7DDC" w:rsidR="007D3B89" w:rsidRDefault="007D3B89" w:rsidP="001955E4">
      <w:pPr>
        <w:pStyle w:val="a8"/>
      </w:pPr>
      <w:r>
        <w:t>Чтобы отписаться от пользователя, нужно нажать кнопку «отписаться».</w:t>
      </w:r>
    </w:p>
    <w:p w14:paraId="0B085284" w14:textId="2AE9D4EB" w:rsidR="007D3B89" w:rsidRDefault="00AA777C" w:rsidP="00E004D3">
      <w:pPr>
        <w:pStyle w:val="ac"/>
        <w:outlineLvl w:val="1"/>
      </w:pPr>
      <w:bookmarkStart w:id="65" w:name="_Toc72351925"/>
      <w:r>
        <w:t xml:space="preserve">6.8 </w:t>
      </w:r>
      <w:r w:rsidR="007D3B89">
        <w:t>Оценивание публикации</w:t>
      </w:r>
      <w:bookmarkEnd w:id="65"/>
    </w:p>
    <w:p w14:paraId="709B1CBF" w14:textId="0433B0B5" w:rsidR="007D3B89" w:rsidRDefault="007D3B89" w:rsidP="005539F5">
      <w:pPr>
        <w:pStyle w:val="afc"/>
      </w:pPr>
      <w:r>
        <w:t xml:space="preserve">Оценить публикацию можно с помощью лайка и комментария. Чтобы поставить </w:t>
      </w:r>
      <w:proofErr w:type="spellStart"/>
      <w:r>
        <w:t>лайк</w:t>
      </w:r>
      <w:proofErr w:type="spellEnd"/>
      <w:r>
        <w:t xml:space="preserve"> публикации, нужно нажать на значок </w:t>
      </w:r>
      <w:r w:rsidRPr="00AA777C">
        <w:t>лайка</w:t>
      </w:r>
      <w:r>
        <w:t>. Для просмотра и добавления комментариев нужно нажать на значок комментария, после чего откроется страница ввода нового комментария. После ввода текста комментария, нужно нажать на кнопку со значком «Отправить» и комментарий появится в списке всех комментариев публикации. Пример добавления комментария показан на рисунке 6.1</w:t>
      </w:r>
      <w:r w:rsidR="00FC303C">
        <w:t>5</w:t>
      </w:r>
      <w:r>
        <w:t>:</w:t>
      </w:r>
    </w:p>
    <w:p w14:paraId="6E856FAC" w14:textId="45348B5E" w:rsidR="007D3B89" w:rsidRDefault="00376C10" w:rsidP="00DF48A3">
      <w:pPr>
        <w:pStyle w:val="440"/>
      </w:pPr>
      <w:r>
        <w:rPr>
          <w:lang w:eastAsia="en-US"/>
        </w:rPr>
        <w:drawing>
          <wp:inline distT="0" distB="0" distL="0" distR="0" wp14:anchorId="0BD36B52" wp14:editId="13F71276">
            <wp:extent cx="2456110" cy="5319422"/>
            <wp:effectExtent l="0" t="0" r="190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460800" cy="5329580"/>
                    </a:xfrm>
                    <a:prstGeom prst="rect">
                      <a:avLst/>
                    </a:prstGeom>
                  </pic:spPr>
                </pic:pic>
              </a:graphicData>
            </a:graphic>
          </wp:inline>
        </w:drawing>
      </w:r>
    </w:p>
    <w:p w14:paraId="101A17E4" w14:textId="675F2DB9" w:rsidR="007D3B89" w:rsidRDefault="007D3B89" w:rsidP="005539F5">
      <w:pPr>
        <w:pStyle w:val="afd"/>
      </w:pPr>
      <w:r>
        <w:t>Рисунок 6.1</w:t>
      </w:r>
      <w:r w:rsidR="00FC303C">
        <w:t>5</w:t>
      </w:r>
      <w:r>
        <w:t xml:space="preserve"> – ввод комментария</w:t>
      </w:r>
    </w:p>
    <w:p w14:paraId="6E99057A" w14:textId="7C32B302" w:rsidR="007D3B89" w:rsidRDefault="007D3B89" w:rsidP="005539F5">
      <w:pPr>
        <w:pStyle w:val="afc"/>
      </w:pPr>
      <w:r>
        <w:lastRenderedPageBreak/>
        <w:t>На рисунке 6.1</w:t>
      </w:r>
      <w:r w:rsidR="00FC303C">
        <w:t>6</w:t>
      </w:r>
      <w:r>
        <w:t xml:space="preserve"> показан список комментариев с новым введенным комментарием:</w:t>
      </w:r>
    </w:p>
    <w:p w14:paraId="2122D5C4" w14:textId="2CBD9C9F" w:rsidR="007D3B89" w:rsidRDefault="00376C10" w:rsidP="00DF48A3">
      <w:pPr>
        <w:pStyle w:val="440"/>
      </w:pPr>
      <w:r>
        <w:rPr>
          <w:lang w:eastAsia="en-US"/>
        </w:rPr>
        <w:drawing>
          <wp:inline distT="0" distB="0" distL="0" distR="0" wp14:anchorId="012E3A6F" wp14:editId="3A95D550">
            <wp:extent cx="1565910" cy="2798859"/>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578266" cy="2820943"/>
                    </a:xfrm>
                    <a:prstGeom prst="rect">
                      <a:avLst/>
                    </a:prstGeom>
                  </pic:spPr>
                </pic:pic>
              </a:graphicData>
            </a:graphic>
          </wp:inline>
        </w:drawing>
      </w:r>
    </w:p>
    <w:p w14:paraId="506F9120" w14:textId="73EFB3D6" w:rsidR="007D3B89" w:rsidRDefault="007D3B89" w:rsidP="005539F5">
      <w:pPr>
        <w:pStyle w:val="afd"/>
      </w:pPr>
      <w:r>
        <w:t>Рисунок 6.1</w:t>
      </w:r>
      <w:r w:rsidR="00FC303C">
        <w:t>6</w:t>
      </w:r>
      <w:r>
        <w:t xml:space="preserve"> – новый комментарий</w:t>
      </w:r>
    </w:p>
    <w:p w14:paraId="49EEF420" w14:textId="206EADB4" w:rsidR="007D3B89" w:rsidRDefault="00FC303C" w:rsidP="00E004D3">
      <w:pPr>
        <w:pStyle w:val="ac"/>
        <w:outlineLvl w:val="1"/>
      </w:pPr>
      <w:bookmarkStart w:id="66" w:name="_Toc72351926"/>
      <w:r>
        <w:t xml:space="preserve">6.9 </w:t>
      </w:r>
      <w:r w:rsidR="007D3B89">
        <w:t>Добавление новой публикации</w:t>
      </w:r>
      <w:bookmarkEnd w:id="66"/>
    </w:p>
    <w:p w14:paraId="4EE16B67" w14:textId="2D6ABE54" w:rsidR="007D3B89" w:rsidRDefault="007D3B89" w:rsidP="007D3B89">
      <w:pPr>
        <w:pStyle w:val="a8"/>
      </w:pPr>
      <w:r>
        <w:t>Чтобы добавить новую публикацию, нужно нажать на иконку «плюсик» в нижнем меню, после чего откроется экран добавления новой публикации.</w:t>
      </w:r>
    </w:p>
    <w:p w14:paraId="7314609F" w14:textId="5FAE2273" w:rsidR="007D3B89" w:rsidRDefault="007D3B89" w:rsidP="007D3B89">
      <w:pPr>
        <w:pStyle w:val="a8"/>
      </w:pPr>
      <w:r>
        <w:t>Для выбора изображения нужно нажать на поле с иконкой «фото»</w:t>
      </w:r>
      <w:r w:rsidR="002134D3">
        <w:t xml:space="preserve"> и выбрать, откуда взять фото: с галереи или с камеры</w:t>
      </w:r>
      <w:r>
        <w:t>, после чего откроется галерея</w:t>
      </w:r>
      <w:r w:rsidR="002134D3">
        <w:t xml:space="preserve"> или камера</w:t>
      </w:r>
      <w:r>
        <w:t xml:space="preserve">, где нужно выбрать нужное фото. </w:t>
      </w:r>
    </w:p>
    <w:p w14:paraId="6D3955ED" w14:textId="6040B0EC" w:rsidR="007D3B89" w:rsidRDefault="007D3B89" w:rsidP="005539F5">
      <w:pPr>
        <w:pStyle w:val="afc"/>
      </w:pPr>
      <w:r>
        <w:t>После выбора фото откроется экран для редактирования изображения, как на рисунке 6.1</w:t>
      </w:r>
      <w:r w:rsidR="00FC303C">
        <w:t>7</w:t>
      </w:r>
      <w:r>
        <w:t>:</w:t>
      </w:r>
    </w:p>
    <w:p w14:paraId="683CDBCC" w14:textId="213376B6" w:rsidR="007D3B89" w:rsidRDefault="00376C10" w:rsidP="00DF48A3">
      <w:pPr>
        <w:pStyle w:val="440"/>
      </w:pPr>
      <w:r>
        <w:rPr>
          <w:lang w:eastAsia="en-US"/>
        </w:rPr>
        <w:drawing>
          <wp:inline distT="0" distB="0" distL="0" distR="0" wp14:anchorId="4E5DFA22" wp14:editId="08519C4A">
            <wp:extent cx="1592580" cy="2934031"/>
            <wp:effectExtent l="0" t="0" r="762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600541" cy="2948698"/>
                    </a:xfrm>
                    <a:prstGeom prst="rect">
                      <a:avLst/>
                    </a:prstGeom>
                  </pic:spPr>
                </pic:pic>
              </a:graphicData>
            </a:graphic>
          </wp:inline>
        </w:drawing>
      </w:r>
    </w:p>
    <w:p w14:paraId="01C916AD" w14:textId="39BED785" w:rsidR="007D3B89" w:rsidRDefault="007D3B89" w:rsidP="005539F5">
      <w:pPr>
        <w:pStyle w:val="afd"/>
      </w:pPr>
      <w:r>
        <w:t>Рисунок 6.1</w:t>
      </w:r>
      <w:r w:rsidR="00FC303C">
        <w:t>7</w:t>
      </w:r>
      <w:r>
        <w:t xml:space="preserve"> – редактирование изображения</w:t>
      </w:r>
    </w:p>
    <w:p w14:paraId="1C692F5D" w14:textId="724F1EA8" w:rsidR="007D3B89" w:rsidRDefault="00483334" w:rsidP="007D3B89">
      <w:pPr>
        <w:pStyle w:val="a8"/>
      </w:pPr>
      <w:r>
        <w:lastRenderedPageBreak/>
        <w:t>Здесь можно обрезать и повернуть изображение, если нужно.</w:t>
      </w:r>
    </w:p>
    <w:p w14:paraId="60580A77" w14:textId="4CE1EC19" w:rsidR="00483334" w:rsidRDefault="00483334" w:rsidP="007D3B89">
      <w:pPr>
        <w:pStyle w:val="a8"/>
      </w:pPr>
      <w:r>
        <w:t>После выбора фото, оно отображается на предпросмотре.</w:t>
      </w:r>
    </w:p>
    <w:p w14:paraId="122B523A" w14:textId="75BAFA59" w:rsidR="00483334" w:rsidRDefault="00483334" w:rsidP="005539F5">
      <w:pPr>
        <w:pStyle w:val="afc"/>
      </w:pPr>
      <w:r>
        <w:t>Далее нужно ввести текст публикации. Пример публикации, готовой к отправке представлен на рисунке 6.1</w:t>
      </w:r>
      <w:r w:rsidR="00FC303C">
        <w:t>8</w:t>
      </w:r>
      <w:r>
        <w:t>:</w:t>
      </w:r>
    </w:p>
    <w:p w14:paraId="77690266" w14:textId="3270EE84" w:rsidR="00483334" w:rsidRDefault="00376C10" w:rsidP="00DF48A3">
      <w:pPr>
        <w:pStyle w:val="440"/>
      </w:pPr>
      <w:r>
        <w:rPr>
          <w:lang w:eastAsia="en-US"/>
        </w:rPr>
        <w:drawing>
          <wp:inline distT="0" distB="0" distL="0" distR="0" wp14:anchorId="317B0A88" wp14:editId="75360201">
            <wp:extent cx="2138901" cy="4632413"/>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147036" cy="4650031"/>
                    </a:xfrm>
                    <a:prstGeom prst="rect">
                      <a:avLst/>
                    </a:prstGeom>
                  </pic:spPr>
                </pic:pic>
              </a:graphicData>
            </a:graphic>
          </wp:inline>
        </w:drawing>
      </w:r>
    </w:p>
    <w:p w14:paraId="128E0788" w14:textId="0201BDBB" w:rsidR="00483334" w:rsidRDefault="00483334" w:rsidP="005539F5">
      <w:pPr>
        <w:pStyle w:val="afd"/>
      </w:pPr>
      <w:r>
        <w:t>Рисунок 6.1</w:t>
      </w:r>
      <w:r w:rsidR="00FC303C">
        <w:t>8</w:t>
      </w:r>
      <w:r>
        <w:t xml:space="preserve"> – публикация готовая к отправлению</w:t>
      </w:r>
    </w:p>
    <w:p w14:paraId="2524D3BF" w14:textId="5E07CBCC" w:rsidR="00483334" w:rsidRDefault="00483334" w:rsidP="007D3B89">
      <w:pPr>
        <w:pStyle w:val="a8"/>
      </w:pPr>
      <w:r>
        <w:t>Для отправления публикации на сервер нужно нажать кнопку «Отправить». В случае успешной отправки, пользователь будет переадресован на страницу с лентой, где будет отображена новая публикация. Также, посмотреть и оценить новую публикацию можно в личном профиле.</w:t>
      </w:r>
    </w:p>
    <w:p w14:paraId="6C2249BE" w14:textId="5FB8CB75" w:rsidR="00483334" w:rsidRDefault="00FC303C" w:rsidP="00E004D3">
      <w:pPr>
        <w:pStyle w:val="ac"/>
        <w:outlineLvl w:val="1"/>
      </w:pPr>
      <w:bookmarkStart w:id="67" w:name="_Toc72351927"/>
      <w:r>
        <w:t xml:space="preserve">6.10 </w:t>
      </w:r>
      <w:r w:rsidR="00483334">
        <w:t>Просмотр и добавление тренерской публикации</w:t>
      </w:r>
      <w:bookmarkEnd w:id="67"/>
    </w:p>
    <w:p w14:paraId="5865CCF8" w14:textId="0BDC610F" w:rsidR="00483334" w:rsidRDefault="00483334" w:rsidP="00483334">
      <w:pPr>
        <w:pStyle w:val="a8"/>
      </w:pPr>
      <w:r>
        <w:t>У пользователей есть возможность посмотреть посты тренера – тематические публикации, сделанные пользователями, имеющими роль тренера, содержат интересные спортивные статьи, описания тренировок, диет и пр. Находятся в общем доступе и не требуют подписки куда-либо.</w:t>
      </w:r>
    </w:p>
    <w:p w14:paraId="120A437A" w14:textId="1815433C" w:rsidR="00483334" w:rsidRDefault="00483334" w:rsidP="005539F5">
      <w:pPr>
        <w:pStyle w:val="afc"/>
      </w:pPr>
      <w:r>
        <w:t xml:space="preserve">Для открытия страницы с тренерскими публикациями нужно нажать на 4-й пункт нижнего меню </w:t>
      </w:r>
      <w:r w:rsidRPr="00FC303C">
        <w:t>«</w:t>
      </w:r>
      <w:r w:rsidR="00FC303C">
        <w:t>Блог</w:t>
      </w:r>
      <w:r w:rsidRPr="00FC303C">
        <w:t>»</w:t>
      </w:r>
      <w:r>
        <w:t>, после чего откроется список публикаций, как на рисунке 6.1</w:t>
      </w:r>
      <w:r w:rsidR="00FC303C">
        <w:t>9</w:t>
      </w:r>
      <w:r>
        <w:t>:</w:t>
      </w:r>
    </w:p>
    <w:p w14:paraId="7FC08053" w14:textId="782B221F" w:rsidR="00483334" w:rsidRDefault="00376C10" w:rsidP="00DF48A3">
      <w:pPr>
        <w:pStyle w:val="440"/>
      </w:pPr>
      <w:r>
        <w:rPr>
          <w:lang w:eastAsia="en-US"/>
        </w:rPr>
        <w:lastRenderedPageBreak/>
        <w:drawing>
          <wp:inline distT="0" distB="0" distL="0" distR="0" wp14:anchorId="29C8FD5E" wp14:editId="16017861">
            <wp:extent cx="1583255" cy="342900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9311" cy="3442116"/>
                    </a:xfrm>
                    <a:prstGeom prst="rect">
                      <a:avLst/>
                    </a:prstGeom>
                  </pic:spPr>
                </pic:pic>
              </a:graphicData>
            </a:graphic>
          </wp:inline>
        </w:drawing>
      </w:r>
    </w:p>
    <w:p w14:paraId="5DD87389" w14:textId="1DCB02C3" w:rsidR="00483334" w:rsidRDefault="00483334" w:rsidP="005539F5">
      <w:pPr>
        <w:pStyle w:val="afd"/>
      </w:pPr>
      <w:r>
        <w:t>Рисунок 6.1</w:t>
      </w:r>
      <w:r w:rsidR="00FC303C">
        <w:t>9</w:t>
      </w:r>
      <w:r>
        <w:t xml:space="preserve"> – статьи тренера</w:t>
      </w:r>
    </w:p>
    <w:p w14:paraId="208423A4" w14:textId="767C72C3" w:rsidR="00483334" w:rsidRDefault="00483334" w:rsidP="00483334">
      <w:pPr>
        <w:pStyle w:val="a8"/>
      </w:pPr>
      <w:r>
        <w:t xml:space="preserve">На карточке публикации отображена картинка, соответствующая публикации, сложность и длительность того, что описано в статье. Чтобы открыть и прочитать статью, нужно нажать на неё. Откроется экран статьи, на котором будет отображена картинка в полном размере, дата создания, имя автора, </w:t>
      </w:r>
      <w:r w:rsidR="00C9677A">
        <w:t xml:space="preserve">заголовок и </w:t>
      </w:r>
      <w:r>
        <w:t>текст самой статьи.</w:t>
      </w:r>
    </w:p>
    <w:p w14:paraId="0C6D05D5" w14:textId="1FC39FB6" w:rsidR="00483334" w:rsidRDefault="00483334" w:rsidP="005539F5">
      <w:pPr>
        <w:pStyle w:val="afc"/>
      </w:pPr>
      <w:r>
        <w:t>В случае, если у пользователя есть</w:t>
      </w:r>
      <w:r w:rsidR="00C9677A">
        <w:t xml:space="preserve"> роль тренера, он может добавлять новые статьи тренера. В этом случае, на странице статей тренера в верхнем правом углу будет отображена иконка «плюсик», нажав на которую пользователь попадает на страницу добавления новой публикации, как на рисунке 6.</w:t>
      </w:r>
      <w:r w:rsidR="00FC303C">
        <w:t>20</w:t>
      </w:r>
      <w:r w:rsidR="00C9677A">
        <w:t>:</w:t>
      </w:r>
    </w:p>
    <w:p w14:paraId="1A4174A1" w14:textId="5C141988" w:rsidR="00C9677A" w:rsidRDefault="00376C10" w:rsidP="00DF48A3">
      <w:pPr>
        <w:pStyle w:val="440"/>
      </w:pPr>
      <w:r>
        <w:rPr>
          <w:lang w:eastAsia="en-US"/>
        </w:rPr>
        <w:drawing>
          <wp:inline distT="0" distB="0" distL="0" distR="0" wp14:anchorId="0A245FE9" wp14:editId="3897CB4D">
            <wp:extent cx="1624606" cy="287655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b="18246"/>
                    <a:stretch/>
                  </pic:blipFill>
                  <pic:spPr bwMode="auto">
                    <a:xfrm>
                      <a:off x="0" y="0"/>
                      <a:ext cx="1641081" cy="2905721"/>
                    </a:xfrm>
                    <a:prstGeom prst="rect">
                      <a:avLst/>
                    </a:prstGeom>
                    <a:ln>
                      <a:noFill/>
                    </a:ln>
                    <a:extLst>
                      <a:ext uri="{53640926-AAD7-44D8-BBD7-CCE9431645EC}">
                        <a14:shadowObscured xmlns:a14="http://schemas.microsoft.com/office/drawing/2010/main"/>
                      </a:ext>
                    </a:extLst>
                  </pic:spPr>
                </pic:pic>
              </a:graphicData>
            </a:graphic>
          </wp:inline>
        </w:drawing>
      </w:r>
    </w:p>
    <w:p w14:paraId="5C23F351" w14:textId="12405BE4" w:rsidR="00C9677A" w:rsidRDefault="00C9677A" w:rsidP="005539F5">
      <w:pPr>
        <w:pStyle w:val="afd"/>
      </w:pPr>
      <w:r>
        <w:t>Рисунок 6.</w:t>
      </w:r>
      <w:r w:rsidR="00FC303C">
        <w:t>20</w:t>
      </w:r>
      <w:r>
        <w:t xml:space="preserve"> – страница добавления новой статьи тренера</w:t>
      </w:r>
    </w:p>
    <w:p w14:paraId="7C52F45A" w14:textId="31069633" w:rsidR="00C9677A" w:rsidRDefault="00C9677A" w:rsidP="00483334">
      <w:pPr>
        <w:pStyle w:val="a8"/>
      </w:pPr>
      <w:r>
        <w:lastRenderedPageBreak/>
        <w:t>Процесс создания подобной статьи аналогичен процессу создания стандартной статьи. Но здесь нужно также добавить заголовок статьи, соответствующий содержанию статьи, выбрать длительность и сложность того, что описывается.</w:t>
      </w:r>
    </w:p>
    <w:p w14:paraId="64BCF339" w14:textId="058D412D" w:rsidR="00C9677A" w:rsidRDefault="00C9677A" w:rsidP="00483334">
      <w:pPr>
        <w:pStyle w:val="a8"/>
      </w:pPr>
      <w:r>
        <w:t>После заполнения всех полей, нужно нажать на кнопку «Отправить» и новая статься отобразится в списке всех статей тренера.</w:t>
      </w:r>
    </w:p>
    <w:p w14:paraId="1709FC3E" w14:textId="3D6724DF" w:rsidR="00C9677A" w:rsidRDefault="00FC303C" w:rsidP="00E004D3">
      <w:pPr>
        <w:pStyle w:val="ac"/>
        <w:outlineLvl w:val="1"/>
      </w:pPr>
      <w:bookmarkStart w:id="68" w:name="_Toc72351928"/>
      <w:r>
        <w:t xml:space="preserve">6.11 </w:t>
      </w:r>
      <w:r w:rsidR="00C9677A">
        <w:t>Сохранение публикации и просмотр тренерских публикаций</w:t>
      </w:r>
      <w:bookmarkEnd w:id="68"/>
    </w:p>
    <w:p w14:paraId="1D080E35" w14:textId="4C0E43D0" w:rsidR="00C9677A" w:rsidRDefault="00C9677A" w:rsidP="00C9677A">
      <w:pPr>
        <w:pStyle w:val="a8"/>
      </w:pPr>
      <w:r>
        <w:t xml:space="preserve">Пользователь может сохранять интересные публикации себе в закладки, чтобы получать быстрый доступ к ним при необходимости. </w:t>
      </w:r>
    </w:p>
    <w:p w14:paraId="5A4C5BE1" w14:textId="50CA81D1" w:rsidR="00C9677A" w:rsidRDefault="00C9677A" w:rsidP="00C9677A">
      <w:pPr>
        <w:pStyle w:val="a8"/>
      </w:pPr>
      <w:r>
        <w:t xml:space="preserve">Для сохранения публикации нужно нажать на иконку «закладка» в нижнем правом углу публикации. </w:t>
      </w:r>
    </w:p>
    <w:p w14:paraId="03E30027" w14:textId="6341E621" w:rsidR="00C9677A" w:rsidRDefault="00C9677A" w:rsidP="00C9677A">
      <w:pPr>
        <w:pStyle w:val="a8"/>
      </w:pPr>
      <w:r>
        <w:t xml:space="preserve">Если публикация не сохранена, то иконка сохранения отображается в виде рамок иконки. Если сохранена, то в виде закрашенной иконки «закладка». </w:t>
      </w:r>
    </w:p>
    <w:p w14:paraId="72267865" w14:textId="72CE37FA" w:rsidR="00C9677A" w:rsidRDefault="00C9677A" w:rsidP="005539F5">
      <w:pPr>
        <w:pStyle w:val="afc"/>
      </w:pPr>
      <w:r>
        <w:t>Для просмотра своих сохраненных публикаций нужно перейти в свой профиль и нажать на кнопку с иконкой «закладка», после чего откроется экран, где будут отображены только сохраненные пользователем публикации, как на рисунке 6.</w:t>
      </w:r>
      <w:r w:rsidR="00FC303C">
        <w:t>21</w:t>
      </w:r>
      <w:r>
        <w:t>:</w:t>
      </w:r>
    </w:p>
    <w:p w14:paraId="7BA3975B" w14:textId="45B7FFA1" w:rsidR="00C9677A" w:rsidRDefault="00376C10" w:rsidP="00DF48A3">
      <w:pPr>
        <w:pStyle w:val="440"/>
      </w:pPr>
      <w:r>
        <w:rPr>
          <w:lang w:eastAsia="en-US"/>
        </w:rPr>
        <w:drawing>
          <wp:inline distT="0" distB="0" distL="0" distR="0" wp14:anchorId="3ED69FBA" wp14:editId="1146B59D">
            <wp:extent cx="1526651" cy="3306407"/>
            <wp:effectExtent l="0" t="0" r="0" b="889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31206" cy="3316272"/>
                    </a:xfrm>
                    <a:prstGeom prst="rect">
                      <a:avLst/>
                    </a:prstGeom>
                  </pic:spPr>
                </pic:pic>
              </a:graphicData>
            </a:graphic>
          </wp:inline>
        </w:drawing>
      </w:r>
    </w:p>
    <w:p w14:paraId="4DF288AD" w14:textId="7EE3F02B" w:rsidR="00C9677A" w:rsidRDefault="00C9677A" w:rsidP="005539F5">
      <w:pPr>
        <w:pStyle w:val="afd"/>
      </w:pPr>
      <w:r>
        <w:t>Рисунок 6.</w:t>
      </w:r>
      <w:r w:rsidR="00FC303C">
        <w:t>21</w:t>
      </w:r>
      <w:r>
        <w:t xml:space="preserve"> – сохранённые публикации</w:t>
      </w:r>
    </w:p>
    <w:p w14:paraId="14146A30" w14:textId="4EFBB115" w:rsidR="00C9677A" w:rsidRDefault="00FC303C" w:rsidP="00E004D3">
      <w:pPr>
        <w:pStyle w:val="ac"/>
        <w:outlineLvl w:val="1"/>
      </w:pPr>
      <w:bookmarkStart w:id="69" w:name="_Toc72351929"/>
      <w:r>
        <w:t xml:space="preserve">6.12 </w:t>
      </w:r>
      <w:r w:rsidR="00C9677A">
        <w:t>Редактирование аккаунта и профиля</w:t>
      </w:r>
      <w:bookmarkEnd w:id="69"/>
    </w:p>
    <w:p w14:paraId="736EAF92" w14:textId="77777777" w:rsidR="002134D3" w:rsidRDefault="002134D3" w:rsidP="00C9677A">
      <w:pPr>
        <w:pStyle w:val="a8"/>
      </w:pPr>
      <w:r>
        <w:t xml:space="preserve">В случае, если пользователь хочет обновить свои данные, он может перейти к настройкам, нажав кнопку с иконкой «шестеренка» на странице профиля. </w:t>
      </w:r>
    </w:p>
    <w:p w14:paraId="393F3DDF" w14:textId="558F047E" w:rsidR="00C9677A" w:rsidRDefault="002134D3" w:rsidP="005539F5">
      <w:pPr>
        <w:pStyle w:val="afc"/>
      </w:pPr>
      <w:r>
        <w:t>После этого откроется экран с пунктами: редактировать аккаунт, редактировать профиль и выйти из аккаунта, как на рисунке 6.2</w:t>
      </w:r>
      <w:r w:rsidR="00FC303C">
        <w:t>2</w:t>
      </w:r>
      <w:r>
        <w:t>:</w:t>
      </w:r>
    </w:p>
    <w:p w14:paraId="4A2E56F5" w14:textId="31435D2E" w:rsidR="002134D3" w:rsidRDefault="00376C10" w:rsidP="00DF48A3">
      <w:pPr>
        <w:pStyle w:val="440"/>
      </w:pPr>
      <w:r>
        <w:rPr>
          <w:lang w:eastAsia="en-US"/>
        </w:rPr>
        <w:lastRenderedPageBreak/>
        <w:drawing>
          <wp:inline distT="0" distB="0" distL="0" distR="0" wp14:anchorId="005A8A67" wp14:editId="55EEA5A0">
            <wp:extent cx="1949703" cy="2902226"/>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b="31270"/>
                    <a:stretch/>
                  </pic:blipFill>
                  <pic:spPr bwMode="auto">
                    <a:xfrm>
                      <a:off x="0" y="0"/>
                      <a:ext cx="1952682" cy="2906661"/>
                    </a:xfrm>
                    <a:prstGeom prst="rect">
                      <a:avLst/>
                    </a:prstGeom>
                    <a:ln>
                      <a:noFill/>
                    </a:ln>
                    <a:extLst>
                      <a:ext uri="{53640926-AAD7-44D8-BBD7-CCE9431645EC}">
                        <a14:shadowObscured xmlns:a14="http://schemas.microsoft.com/office/drawing/2010/main"/>
                      </a:ext>
                    </a:extLst>
                  </pic:spPr>
                </pic:pic>
              </a:graphicData>
            </a:graphic>
          </wp:inline>
        </w:drawing>
      </w:r>
    </w:p>
    <w:p w14:paraId="6ECAC7A6" w14:textId="4289ACAA" w:rsidR="002134D3" w:rsidRDefault="002134D3" w:rsidP="005539F5">
      <w:pPr>
        <w:pStyle w:val="afd"/>
      </w:pPr>
      <w:r>
        <w:t>Рисунок 6.2</w:t>
      </w:r>
      <w:r w:rsidR="00FC303C">
        <w:t>2</w:t>
      </w:r>
      <w:r>
        <w:t xml:space="preserve"> – экран настроек</w:t>
      </w:r>
    </w:p>
    <w:p w14:paraId="19764964" w14:textId="35194008" w:rsidR="002134D3" w:rsidRDefault="002134D3" w:rsidP="005539F5">
      <w:pPr>
        <w:pStyle w:val="afc"/>
      </w:pPr>
      <w:r>
        <w:t xml:space="preserve">Пункт «Редактировать аккаунт» позволяет пользователю обновить имя пользователя, </w:t>
      </w:r>
      <w:r w:rsidR="005539F5">
        <w:rPr>
          <w:lang w:val="en-US"/>
        </w:rPr>
        <w:t>email</w:t>
      </w:r>
      <w:r>
        <w:t xml:space="preserve"> и пароль</w:t>
      </w:r>
      <w:r w:rsidR="00FC303C">
        <w:t>. Для обновления пароля необходимо ввести старый пароль. В случае, если старый пароль введён верно, новый пароль станет активным</w:t>
      </w:r>
      <w:r>
        <w:t>. Экран отображен на рисунке 6.2</w:t>
      </w:r>
      <w:r w:rsidR="00FC303C">
        <w:t>3</w:t>
      </w:r>
      <w:r>
        <w:t>:</w:t>
      </w:r>
    </w:p>
    <w:p w14:paraId="5E5ECBCD" w14:textId="1C49E65E" w:rsidR="002134D3" w:rsidRDefault="00376C10" w:rsidP="00DF48A3">
      <w:pPr>
        <w:pStyle w:val="440"/>
      </w:pPr>
      <w:r>
        <w:rPr>
          <w:lang w:eastAsia="en-US"/>
        </w:rPr>
        <w:drawing>
          <wp:inline distT="0" distB="0" distL="0" distR="0" wp14:anchorId="5A176689" wp14:editId="012CE17A">
            <wp:extent cx="1864995" cy="2862470"/>
            <wp:effectExtent l="0" t="0" r="190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b="29132"/>
                    <a:stretch/>
                  </pic:blipFill>
                  <pic:spPr bwMode="auto">
                    <a:xfrm>
                      <a:off x="0" y="0"/>
                      <a:ext cx="1869500" cy="2869384"/>
                    </a:xfrm>
                    <a:prstGeom prst="rect">
                      <a:avLst/>
                    </a:prstGeom>
                    <a:ln>
                      <a:noFill/>
                    </a:ln>
                    <a:extLst>
                      <a:ext uri="{53640926-AAD7-44D8-BBD7-CCE9431645EC}">
                        <a14:shadowObscured xmlns:a14="http://schemas.microsoft.com/office/drawing/2010/main"/>
                      </a:ext>
                    </a:extLst>
                  </pic:spPr>
                </pic:pic>
              </a:graphicData>
            </a:graphic>
          </wp:inline>
        </w:drawing>
      </w:r>
    </w:p>
    <w:p w14:paraId="75BD623E" w14:textId="219B53A6" w:rsidR="002134D3" w:rsidRDefault="002134D3" w:rsidP="005539F5">
      <w:pPr>
        <w:pStyle w:val="afd"/>
      </w:pPr>
      <w:r>
        <w:t>Рисунок 6.2</w:t>
      </w:r>
      <w:r w:rsidR="00FC303C">
        <w:t>3</w:t>
      </w:r>
      <w:r>
        <w:t xml:space="preserve"> – редактирование аккаунта</w:t>
      </w:r>
    </w:p>
    <w:p w14:paraId="19320A18" w14:textId="1D512961" w:rsidR="002134D3" w:rsidRDefault="002134D3" w:rsidP="00BE6F11">
      <w:pPr>
        <w:pStyle w:val="afc"/>
      </w:pPr>
      <w:r>
        <w:t>Пункт «Редактировать профиль» позволяет пользователю изменить дополнительную информацию о себе или обновить фото профиля. Скриншот экрана редактирования отображен на рисунке 6.2</w:t>
      </w:r>
      <w:r w:rsidR="00FC303C">
        <w:t>4</w:t>
      </w:r>
      <w:r>
        <w:t>:</w:t>
      </w:r>
    </w:p>
    <w:p w14:paraId="5426CD91" w14:textId="5C61161A" w:rsidR="002134D3" w:rsidRDefault="00376C10" w:rsidP="00DF48A3">
      <w:pPr>
        <w:pStyle w:val="440"/>
      </w:pPr>
      <w:r>
        <w:rPr>
          <w:lang w:eastAsia="en-US"/>
        </w:rPr>
        <w:lastRenderedPageBreak/>
        <w:drawing>
          <wp:inline distT="0" distB="0" distL="0" distR="0" wp14:anchorId="1399CB4D" wp14:editId="4E86E2EF">
            <wp:extent cx="1578666" cy="3419061"/>
            <wp:effectExtent l="0" t="0" r="254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3349" cy="3429204"/>
                    </a:xfrm>
                    <a:prstGeom prst="rect">
                      <a:avLst/>
                    </a:prstGeom>
                  </pic:spPr>
                </pic:pic>
              </a:graphicData>
            </a:graphic>
          </wp:inline>
        </w:drawing>
      </w:r>
    </w:p>
    <w:p w14:paraId="6FA90AD1" w14:textId="7BA58E3F" w:rsidR="002134D3" w:rsidRDefault="002134D3" w:rsidP="00BE6F11">
      <w:pPr>
        <w:pStyle w:val="afd"/>
      </w:pPr>
      <w:r>
        <w:t>Рисунок 6.2</w:t>
      </w:r>
      <w:r w:rsidR="00FC303C">
        <w:t>4</w:t>
      </w:r>
      <w:r>
        <w:t xml:space="preserve"> – редактирование профиля</w:t>
      </w:r>
    </w:p>
    <w:p w14:paraId="26A4B36E" w14:textId="74613837" w:rsidR="002134D3" w:rsidRDefault="00FC303C" w:rsidP="00E004D3">
      <w:pPr>
        <w:pStyle w:val="ac"/>
        <w:outlineLvl w:val="1"/>
      </w:pPr>
      <w:bookmarkStart w:id="70" w:name="_Toc72351930"/>
      <w:r>
        <w:t xml:space="preserve">6.13 </w:t>
      </w:r>
      <w:r w:rsidR="002134D3">
        <w:t>Выход из аккаунта</w:t>
      </w:r>
      <w:bookmarkEnd w:id="70"/>
    </w:p>
    <w:p w14:paraId="37AA13EF" w14:textId="41475816" w:rsidR="002134D3" w:rsidRDefault="002134D3" w:rsidP="00376C10">
      <w:pPr>
        <w:pStyle w:val="a8"/>
      </w:pPr>
      <w:r>
        <w:t>При нажатии пункта «Выйти», пользователь выходит из аккаунта, после чего для доступа к функционалу приложения ему необходимо снова авторизоваться</w:t>
      </w:r>
      <w:r w:rsidR="00376C10">
        <w:t>.</w:t>
      </w:r>
    </w:p>
    <w:p w14:paraId="47F41909" w14:textId="1F98B753" w:rsidR="000B448E" w:rsidRPr="000B448E" w:rsidRDefault="000B448E" w:rsidP="00E004D3">
      <w:pPr>
        <w:pStyle w:val="ac"/>
        <w:outlineLvl w:val="1"/>
      </w:pPr>
      <w:bookmarkStart w:id="71" w:name="_Toc72351931"/>
      <w:r>
        <w:t>6.1</w:t>
      </w:r>
      <w:r w:rsidRPr="000B448E">
        <w:t>4</w:t>
      </w:r>
      <w:r>
        <w:t xml:space="preserve"> Запуск приложения на ОС </w:t>
      </w:r>
      <w:r>
        <w:rPr>
          <w:lang w:val="en-US"/>
        </w:rPr>
        <w:t>iOS</w:t>
      </w:r>
      <w:bookmarkEnd w:id="71"/>
    </w:p>
    <w:p w14:paraId="690B2433" w14:textId="350F2E47" w:rsidR="000B448E" w:rsidRPr="000B448E" w:rsidRDefault="000B448E" w:rsidP="000B448E">
      <w:pPr>
        <w:pStyle w:val="a8"/>
      </w:pPr>
      <w:r>
        <w:t xml:space="preserve">Так как </w:t>
      </w:r>
      <w:r>
        <w:rPr>
          <w:lang w:val="en-US"/>
        </w:rPr>
        <w:t>Flutter</w:t>
      </w:r>
      <w:r w:rsidRPr="000B448E">
        <w:t xml:space="preserve"> – </w:t>
      </w:r>
      <w:r>
        <w:t xml:space="preserve">это фреймворк для кроссплатформенной разработки мобильных приложений, то также имеется возможность запустить его на мобильных устройствах на операционной системе </w:t>
      </w:r>
      <w:r>
        <w:rPr>
          <w:lang w:val="en-US"/>
        </w:rPr>
        <w:t>iOS</w:t>
      </w:r>
      <w:r w:rsidRPr="000B448E">
        <w:t>.</w:t>
      </w:r>
    </w:p>
    <w:p w14:paraId="03943587" w14:textId="459FF214" w:rsidR="0055216A" w:rsidRDefault="00FC303C" w:rsidP="00E004D3">
      <w:pPr>
        <w:pStyle w:val="ac"/>
        <w:outlineLvl w:val="1"/>
      </w:pPr>
      <w:bookmarkStart w:id="72" w:name="_Toc72351932"/>
      <w:r>
        <w:t xml:space="preserve">6.15 </w:t>
      </w:r>
      <w:r w:rsidR="0055216A">
        <w:t>Вывод по разделу</w:t>
      </w:r>
      <w:bookmarkEnd w:id="72"/>
    </w:p>
    <w:p w14:paraId="3F32205A" w14:textId="77777777" w:rsidR="0055216A" w:rsidRDefault="0055216A" w:rsidP="0055216A">
      <w:pPr>
        <w:pStyle w:val="a8"/>
        <w:rPr>
          <w:lang w:eastAsia="ru-RU"/>
        </w:rPr>
      </w:pPr>
      <w:r>
        <w:t xml:space="preserve">В данной главе представлена подробная инструкция по установке и запуску приложения. Обозначены технические требования для корректной работы. </w:t>
      </w:r>
    </w:p>
    <w:p w14:paraId="01100440" w14:textId="51225765" w:rsidR="0055216A" w:rsidRDefault="0055216A" w:rsidP="0055216A">
      <w:pPr>
        <w:pStyle w:val="a8"/>
      </w:pPr>
      <w:r>
        <w:t xml:space="preserve">Также представлена подробная инструкция пользователя для правильной работы с мобильным приложением. </w:t>
      </w:r>
    </w:p>
    <w:p w14:paraId="5E7FBFC6" w14:textId="77777777" w:rsidR="0055216A" w:rsidRDefault="0055216A" w:rsidP="0055216A">
      <w:pPr>
        <w:pStyle w:val="a8"/>
      </w:pPr>
      <w:r>
        <w:t xml:space="preserve">Руководство пользователя описывает основные действия, которые можно совершить при работе с приложением. Описаны возможности работы для каждой роли. </w:t>
      </w:r>
    </w:p>
    <w:p w14:paraId="0495EF99" w14:textId="5200AC6E" w:rsidR="0055216A" w:rsidRDefault="0055216A" w:rsidP="0055216A">
      <w:pPr>
        <w:pStyle w:val="a8"/>
      </w:pPr>
      <w:r>
        <w:t>Подводя итоги, у приложения интуитивно понятный, простой и контрастный интерфейс, аналогичный многим мобильным приложениям с аналогичной тематикой. Сложностей с его использованием у пользователей не должно возникнуть.</w:t>
      </w:r>
    </w:p>
    <w:p w14:paraId="2A8F2902" w14:textId="68DCF7C7" w:rsidR="002134D3" w:rsidRDefault="002134D3" w:rsidP="00C9677A">
      <w:pPr>
        <w:pStyle w:val="a8"/>
      </w:pPr>
    </w:p>
    <w:p w14:paraId="3A158CBA" w14:textId="77777777" w:rsidR="00C9677A" w:rsidRDefault="00C9677A" w:rsidP="00C9677A">
      <w:pPr>
        <w:pStyle w:val="a8"/>
      </w:pPr>
    </w:p>
    <w:p w14:paraId="727D42CE" w14:textId="6A382EB3" w:rsidR="00D535CF" w:rsidRPr="00345DD3" w:rsidRDefault="00250BEE" w:rsidP="00345DD3">
      <w:pPr>
        <w:pStyle w:val="aff6"/>
      </w:pPr>
      <w:bookmarkStart w:id="73" w:name="_Toc72351933"/>
      <w:bookmarkStart w:id="74" w:name="_GoBack"/>
      <w:r w:rsidRPr="00345DD3">
        <w:rPr>
          <w:noProof/>
          <w:lang w:val="en-US"/>
        </w:rPr>
        <w:lastRenderedPageBreak/>
        <mc:AlternateContent>
          <mc:Choice Requires="wpg">
            <w:drawing>
              <wp:anchor distT="0" distB="0" distL="114300" distR="114300" simplePos="0" relativeHeight="251677696" behindDoc="0" locked="0" layoutInCell="1" allowOverlap="1" wp14:anchorId="0F3D754F" wp14:editId="43CA1B5C">
                <wp:simplePos x="0" y="0"/>
                <wp:positionH relativeFrom="margin">
                  <wp:posOffset>-142240</wp:posOffset>
                </wp:positionH>
                <wp:positionV relativeFrom="margin">
                  <wp:posOffset>-520065</wp:posOffset>
                </wp:positionV>
                <wp:extent cx="6657975" cy="10277475"/>
                <wp:effectExtent l="0" t="0" r="28575" b="28575"/>
                <wp:wrapNone/>
                <wp:docPr id="3970" name="Группа 39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D417F" w14:textId="77777777" w:rsidR="00267C9F" w:rsidRDefault="00267C9F" w:rsidP="00250BEE">
                              <w:pPr>
                                <w:pStyle w:val="af7"/>
                                <w:jc w:val="center"/>
                              </w:pPr>
                            </w:p>
                          </w:txbxContent>
                        </wps:txbx>
                        <wps:bodyPr rot="0" vert="horz" wrap="square" lIns="12700" tIns="12700" rIns="12700" bIns="12700" anchor="t" anchorCtr="0" upright="1">
                          <a:noAutofit/>
                        </wps:bodyPr>
                      </wps:wsp>
                      <wps:wsp>
                        <wps:cNvPr id="39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2E56F9" w14:textId="77777777" w:rsidR="00267C9F" w:rsidRDefault="00267C9F" w:rsidP="00250BEE">
                              <w:pPr>
                                <w:pStyle w:val="af7"/>
                              </w:pPr>
                            </w:p>
                          </w:txbxContent>
                        </wps:txbx>
                        <wps:bodyPr rot="0" vert="horz" wrap="square" lIns="12700" tIns="12700" rIns="12700" bIns="12700" anchor="t" anchorCtr="0" upright="1">
                          <a:noAutofit/>
                        </wps:bodyPr>
                      </wps:wsp>
                      <wps:wsp>
                        <wps:cNvPr id="39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33D6E3"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3F9CEF"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393E3"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AF70F1"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EA856B"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808D16"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11B16FEB" w14:textId="77777777" w:rsidR="00267C9F" w:rsidRDefault="00267C9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3" name="Group 77"/>
                        <wpg:cNvGrpSpPr>
                          <a:grpSpLocks/>
                        </wpg:cNvGrpSpPr>
                        <wpg:grpSpPr bwMode="auto">
                          <a:xfrm>
                            <a:off x="20" y="14161"/>
                            <a:ext cx="2507" cy="240"/>
                            <a:chOff x="20" y="14161"/>
                            <a:chExt cx="19999" cy="20000"/>
                          </a:xfrm>
                        </wpg:grpSpPr>
                        <wps:wsp>
                          <wps:cNvPr id="39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BC922F" w14:textId="77777777" w:rsidR="00267C9F" w:rsidRDefault="00267C9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9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A3DBA" w14:textId="77777777" w:rsidR="00267C9F" w:rsidRDefault="00267C9F" w:rsidP="00250BEE">
                                <w:pPr>
                                  <w:pStyle w:val="af9"/>
                                  <w:rPr>
                                    <w:lang w:val="ru-RU"/>
                                  </w:rPr>
                                </w:pPr>
                                <w:r>
                                  <w:rPr>
                                    <w:lang w:val="ru-RU"/>
                                  </w:rPr>
                                  <w:t>Першай Я.Б.</w:t>
                                </w:r>
                              </w:p>
                              <w:p w14:paraId="050EC2DE" w14:textId="77777777" w:rsidR="00267C9F" w:rsidRDefault="00267C9F" w:rsidP="00250BEE">
                                <w:pPr>
                                  <w:pStyle w:val="af9"/>
                                  <w:rPr>
                                    <w:lang w:val="ru-RU"/>
                                  </w:rPr>
                                </w:pPr>
                                <w:r>
                                  <w:rPr>
                                    <w:lang w:val="ru-RU"/>
                                  </w:rPr>
                                  <w:t>.</w:t>
                                </w:r>
                              </w:p>
                              <w:p w14:paraId="22567E44" w14:textId="77777777" w:rsidR="00267C9F" w:rsidRDefault="00267C9F" w:rsidP="00250BEE"/>
                            </w:txbxContent>
                          </wps:txbx>
                          <wps:bodyPr rot="0" vert="horz" wrap="square" lIns="12700" tIns="12700" rIns="12700" bIns="12700" anchor="t" anchorCtr="0" upright="1">
                            <a:noAutofit/>
                          </wps:bodyPr>
                        </wps:wsp>
                      </wpg:grpSp>
                      <wpg:grpSp>
                        <wpg:cNvPr id="3996" name="Group 80"/>
                        <wpg:cNvGrpSpPr>
                          <a:grpSpLocks/>
                        </wpg:cNvGrpSpPr>
                        <wpg:grpSpPr bwMode="auto">
                          <a:xfrm>
                            <a:off x="20" y="14430"/>
                            <a:ext cx="2507" cy="239"/>
                            <a:chOff x="20" y="14430"/>
                            <a:chExt cx="19999" cy="20000"/>
                          </a:xfrm>
                        </wpg:grpSpPr>
                        <wps:wsp>
                          <wps:cNvPr id="39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64CA4A" w14:textId="77777777" w:rsidR="00267C9F" w:rsidRDefault="00267C9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9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9D8478" w14:textId="77777777" w:rsidR="00267C9F" w:rsidRDefault="00267C9F" w:rsidP="00250BEE">
                                <w:pPr>
                                  <w:pStyle w:val="af9"/>
                                  <w:rPr>
                                    <w:lang w:val="ru-RU"/>
                                  </w:rPr>
                                </w:pPr>
                                <w:r>
                                  <w:rPr>
                                    <w:lang w:val="ru-RU"/>
                                  </w:rPr>
                                  <w:t>Блинова Е.А.</w:t>
                                </w:r>
                              </w:p>
                              <w:p w14:paraId="13EFDD5E" w14:textId="77777777" w:rsidR="00267C9F" w:rsidRDefault="00267C9F" w:rsidP="00250BEE"/>
                            </w:txbxContent>
                          </wps:txbx>
                          <wps:bodyPr rot="0" vert="horz" wrap="square" lIns="12700" tIns="12700" rIns="12700" bIns="12700" anchor="t" anchorCtr="0" upright="1">
                            <a:noAutofit/>
                          </wps:bodyPr>
                        </wps:wsp>
                      </wpg:grpSp>
                      <wpg:grpSp>
                        <wpg:cNvPr id="3999" name="Group 83"/>
                        <wpg:cNvGrpSpPr>
                          <a:grpSpLocks/>
                        </wpg:cNvGrpSpPr>
                        <wpg:grpSpPr bwMode="auto">
                          <a:xfrm>
                            <a:off x="20" y="14705"/>
                            <a:ext cx="2507" cy="239"/>
                            <a:chOff x="20" y="14705"/>
                            <a:chExt cx="19999" cy="20000"/>
                          </a:xfrm>
                        </wpg:grpSpPr>
                        <wps:wsp>
                          <wps:cNvPr id="40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CE8ED1" w14:textId="77777777" w:rsidR="00267C9F" w:rsidRDefault="00267C9F" w:rsidP="00250BEE">
                                <w:pPr>
                                  <w:pStyle w:val="af9"/>
                                </w:pPr>
                                <w:r>
                                  <w:t xml:space="preserve"> </w:t>
                                </w:r>
                              </w:p>
                            </w:txbxContent>
                          </wps:txbx>
                          <wps:bodyPr rot="0" vert="horz" wrap="square" lIns="12700" tIns="12700" rIns="12700" bIns="12700" anchor="t" anchorCtr="0" upright="1">
                            <a:noAutofit/>
                          </wps:bodyPr>
                        </wps:wsp>
                        <wps:wsp>
                          <wps:cNvPr id="40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EF83AD" w14:textId="77777777" w:rsidR="00267C9F" w:rsidRDefault="00267C9F" w:rsidP="00250BEE"/>
                            </w:txbxContent>
                          </wps:txbx>
                          <wps:bodyPr rot="0" vert="horz" wrap="square" lIns="12700" tIns="12700" rIns="12700" bIns="12700" anchor="t" anchorCtr="0" upright="1">
                            <a:noAutofit/>
                          </wps:bodyPr>
                        </wps:wsp>
                      </wpg:grpSp>
                      <wpg:grpSp>
                        <wpg:cNvPr id="4002" name="Group 86"/>
                        <wpg:cNvGrpSpPr>
                          <a:grpSpLocks/>
                        </wpg:cNvGrpSpPr>
                        <wpg:grpSpPr bwMode="auto">
                          <a:xfrm>
                            <a:off x="20" y="14972"/>
                            <a:ext cx="2507" cy="241"/>
                            <a:chOff x="20" y="14972"/>
                            <a:chExt cx="19999" cy="20000"/>
                          </a:xfrm>
                        </wpg:grpSpPr>
                        <wps:wsp>
                          <wps:cNvPr id="40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8D014" w14:textId="77777777" w:rsidR="00267C9F" w:rsidRDefault="00267C9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FB8E60"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1691F449" w14:textId="77777777" w:rsidR="00267C9F" w:rsidRDefault="00267C9F" w:rsidP="00250BEE">
                                <w:pPr>
                                  <w:pStyle w:val="af9"/>
                                  <w:rPr>
                                    <w:lang w:val="ru-RU"/>
                                  </w:rPr>
                                </w:pPr>
                                <w:r>
                                  <w:rPr>
                                    <w:lang w:val="ru-RU"/>
                                  </w:rPr>
                                  <w:t>.</w:t>
                                </w:r>
                              </w:p>
                              <w:p w14:paraId="78554E36" w14:textId="77777777" w:rsidR="00267C9F" w:rsidRDefault="00267C9F" w:rsidP="00250BEE">
                                <w:pPr>
                                  <w:pStyle w:val="afb"/>
                                </w:pPr>
                              </w:p>
                            </w:txbxContent>
                          </wps:txbx>
                          <wps:bodyPr rot="0" vert="horz" wrap="square" lIns="12700" tIns="12700" rIns="12700" bIns="12700" anchor="t" anchorCtr="0" upright="1">
                            <a:noAutofit/>
                          </wps:bodyPr>
                        </wps:wsp>
                      </wpg:grpSp>
                      <wpg:grpSp>
                        <wpg:cNvPr id="4005" name="Group 89"/>
                        <wpg:cNvGrpSpPr>
                          <a:grpSpLocks/>
                        </wpg:cNvGrpSpPr>
                        <wpg:grpSpPr bwMode="auto">
                          <a:xfrm>
                            <a:off x="20" y="15240"/>
                            <a:ext cx="2524" cy="240"/>
                            <a:chOff x="20" y="15240"/>
                            <a:chExt cx="20135" cy="20000"/>
                          </a:xfrm>
                        </wpg:grpSpPr>
                        <wps:wsp>
                          <wps:cNvPr id="40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06AC17" w14:textId="77777777" w:rsidR="00267C9F" w:rsidRDefault="00267C9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0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ACC45" w14:textId="77777777" w:rsidR="00267C9F" w:rsidRDefault="00267C9F" w:rsidP="00250BEE">
                                <w:pPr>
                                  <w:pStyle w:val="af9"/>
                                  <w:rPr>
                                    <w:lang w:val="ru-RU"/>
                                  </w:rPr>
                                </w:pPr>
                                <w:r>
                                  <w:rPr>
                                    <w:lang w:val="ru-RU"/>
                                  </w:rPr>
                                  <w:t>Смелов В.В.</w:t>
                                </w:r>
                              </w:p>
                              <w:p w14:paraId="7E3B4B67" w14:textId="77777777" w:rsidR="00267C9F" w:rsidRDefault="00267C9F" w:rsidP="00250BEE">
                                <w:pPr>
                                  <w:pStyle w:val="afb"/>
                                </w:pPr>
                              </w:p>
                            </w:txbxContent>
                          </wps:txbx>
                          <wps:bodyPr rot="0" vert="horz" wrap="square" lIns="12700" tIns="12700" rIns="12700" bIns="12700" anchor="t" anchorCtr="0" upright="1">
                            <a:noAutofit/>
                          </wps:bodyPr>
                        </wps:wsp>
                      </wpg:grpSp>
                      <wps:wsp>
                        <wps:cNvPr id="40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2F15F" w14:textId="31241EE6" w:rsidR="00267C9F" w:rsidRPr="00250BEE" w:rsidRDefault="00267C9F" w:rsidP="00250BEE">
                              <w:pPr>
                                <w:pStyle w:val="afb"/>
                                <w:rPr>
                                  <w:rFonts w:ascii="Times New Roman" w:hAnsi="Times New Roman"/>
                                  <w:sz w:val="24"/>
                                  <w:lang w:val="ru-RU"/>
                                </w:rPr>
                              </w:pPr>
                              <w:r>
                                <w:rPr>
                                  <w:rFonts w:ascii="Times New Roman" w:hAnsi="Times New Roman"/>
                                  <w:sz w:val="24"/>
                                  <w:lang w:val="ru-RU"/>
                                </w:rPr>
                                <w:t>7 Экономическое обоснование проекта</w:t>
                              </w:r>
                            </w:p>
                          </w:txbxContent>
                        </wps:txbx>
                        <wps:bodyPr rot="0" vert="horz" wrap="square" lIns="12700" tIns="12700" rIns="12700" bIns="12700" anchor="ctr" anchorCtr="0" upright="1">
                          <a:noAutofit/>
                        </wps:bodyPr>
                      </wps:wsp>
                      <wps:wsp>
                        <wps:cNvPr id="40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B7082"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0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44B68C"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96ED5"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0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F9B93F" w14:textId="5242EC3D"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0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10617"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3D754F" id="Группа 3970" o:spid="_x0000_s1526" style="position:absolute;left:0;text-align:left;margin-left:-11.2pt;margin-top:-40.95pt;width:524.25pt;height:809.25pt;z-index:25167769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">
                <v:rect id="Rectangle 54" o:spid="_x0000_s15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" filled="f" strokeweight="2pt"/>
                <v:line id="Line 56" o:spid="_x0000_s15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" strokeweight="2pt"/>
                <v:line id="Line 57" o:spid="_x0000_s15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" strokeweight="2pt"/>
                <v:line id="Line 58" o:spid="_x0000_s15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" strokeweight="2pt"/>
                <v:line id="Line 59" o:spid="_x0000_s15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" strokeweight="2pt"/>
                <v:line id="Line 60" o:spid="_x0000_s15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" strokeweight="2pt"/>
                <v:line id="Line 61" o:spid="_x0000_s15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" strokeweight="2pt"/>
                <v:line id="Line 62" o:spid="_x0000_s15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" strokeweight="1pt"/>
                <v:line id="Line 63" o:spid="_x0000_s15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" strokeweight="1pt"/>
                <v:rect id="Rectangle 64" o:spid="_x0000_s15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" filled="f" stroked="f" strokeweight=".25pt">
                  <v:textbox inset="1pt,1pt,1pt,1pt">
                    <w:txbxContent>
                      <w:p w14:paraId="282D417F" w14:textId="77777777" w:rsidR="00267C9F" w:rsidRDefault="00267C9F" w:rsidP="00250BEE">
                        <w:pPr>
                          <w:pStyle w:val="af7"/>
                          <w:jc w:val="center"/>
                        </w:pPr>
                      </w:p>
                    </w:txbxContent>
                  </v:textbox>
                </v:rect>
                <v:rect id="Rectangle 65" o:spid="_x0000_s15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" filled="f" stroked="f" strokeweight=".25pt">
                  <v:textbox inset="1pt,1pt,1pt,1pt">
                    <w:txbxContent>
                      <w:p w14:paraId="212E56F9" w14:textId="77777777" w:rsidR="00267C9F" w:rsidRDefault="00267C9F" w:rsidP="00250BEE">
                        <w:pPr>
                          <w:pStyle w:val="af7"/>
                        </w:pPr>
                      </w:p>
                    </w:txbxContent>
                  </v:textbox>
                </v:rect>
                <v:rect id="Rectangle 66" o:spid="_x0000_s15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" filled="f" stroked="f" strokeweight=".25pt">
                  <v:textbox inset="1pt,1pt,1pt,1pt">
                    <w:txbxContent>
                      <w:p w14:paraId="5933D6E3"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5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" filled="f" stroked="f" strokeweight=".25pt">
                  <v:textbox inset="1pt,1pt,1pt,1pt">
                    <w:txbxContent>
                      <w:p w14:paraId="6A3F9CEF"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" filled="f" stroked="f" strokeweight=".25pt">
                  <v:textbox inset="1pt,1pt,1pt,1pt">
                    <w:txbxContent>
                      <w:p w14:paraId="7FD393E3"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5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" filled="f" stroked="f" strokeweight=".25pt">
                  <v:textbox inset="1pt,1pt,1pt,1pt">
                    <w:txbxContent>
                      <w:p w14:paraId="30AF70F1"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5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" filled="f" stroked="f" strokeweight=".25pt">
                  <v:textbox inset="1pt,1pt,1pt,1pt">
                    <w:txbxContent>
                      <w:p w14:paraId="0EEA856B"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v:textbox>
                </v:rect>
                <v:rect id="Rectangle 71" o:spid="_x0000_s15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" filled="f" stroked="f" strokeweight=".25pt">
                  <v:textbox inset="1pt,1pt,1pt,1pt">
                    <w:txbxContent>
                      <w:p w14:paraId="4F808D16"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11B16FEB" w14:textId="77777777" w:rsidR="00267C9F" w:rsidRDefault="00267C9F" w:rsidP="00250BEE">
                        <w:pPr>
                          <w:rPr>
                            <w:rFonts w:asciiTheme="minorHAnsi" w:hAnsiTheme="minorHAnsi"/>
                            <w:sz w:val="22"/>
                            <w:szCs w:val="22"/>
                          </w:rPr>
                        </w:pPr>
                      </w:p>
                    </w:txbxContent>
                  </v:textbox>
                </v:rect>
                <v:line id="Line 72" o:spid="_x0000_s15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" strokeweight="2pt"/>
                <v:line id="Line 73" o:spid="_x0000_s15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" strokeweight="2pt"/>
                <v:line id="Line 74" o:spid="_x0000_s15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" strokeweight="1pt"/>
                <v:line id="Line 75" o:spid="_x0000_s15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" strokeweight="1pt"/>
                <v:line id="Line 76" o:spid="_x0000_s15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ihP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8DLc36QnI+R8AAAD//wMAUEsBAi0AFAAGAAgAAAAhANvh9svuAAAAhQEAABMAAAAAAAAA&#10;AAAAAAAAAAAAAFtDb250ZW50X1R5cGVzXS54bWxQSwECLQAUAAYACAAAACEAWvQsW78AAAAVAQAA&#10;CwAAAAAAAAAAAAAAAAAfAQAAX3JlbHMvLnJlbHNQSwECLQAUAAYACAAAACEArQYoT8YAAADdAAAA&#10;DwAAAAAAAAAAAAAAAAAHAgAAZHJzL2Rvd25yZXYueG1sUEsFBgAAAAADAAMAtwAAAPoCAAAAAA==&#10;" strokeweight="1pt"/>
                <v:group id="Group 77" o:spid="_x0000_s15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">
                  <v:rect id="Rectangle 78" o:spid="_x0000_s15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" filled="f" stroked="f" strokeweight=".25pt">
                    <v:textbox inset="1pt,1pt,1pt,1pt">
                      <w:txbxContent>
                        <w:p w14:paraId="4DBC922F" w14:textId="77777777" w:rsidR="00267C9F" w:rsidRDefault="00267C9F" w:rsidP="00250BEE">
                          <w:pPr>
                            <w:pStyle w:val="af9"/>
                          </w:pPr>
                          <w:r>
                            <w:t xml:space="preserve"> </w:t>
                          </w:r>
                          <w:proofErr w:type="spellStart"/>
                          <w:r>
                            <w:rPr>
                              <w:i w:val="0"/>
                            </w:rPr>
                            <w:t>Разраб</w:t>
                          </w:r>
                          <w:proofErr w:type="spellEnd"/>
                          <w:r>
                            <w:t>.</w:t>
                          </w:r>
                        </w:p>
                      </w:txbxContent>
                    </v:textbox>
                  </v:rect>
                  <v:rect id="Rectangle 79" o:spid="_x0000_s15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" filled="f" stroked="f" strokeweight=".25pt">
                    <v:textbox inset="1pt,1pt,1pt,1pt">
                      <w:txbxContent>
                        <w:p w14:paraId="13AA3DBA" w14:textId="77777777" w:rsidR="00267C9F" w:rsidRDefault="00267C9F" w:rsidP="00250BEE">
                          <w:pPr>
                            <w:pStyle w:val="af9"/>
                            <w:rPr>
                              <w:lang w:val="ru-RU"/>
                            </w:rPr>
                          </w:pPr>
                          <w:r>
                            <w:rPr>
                              <w:lang w:val="ru-RU"/>
                            </w:rPr>
                            <w:t>Першай Я.Б.</w:t>
                          </w:r>
                        </w:p>
                        <w:p w14:paraId="050EC2DE" w14:textId="77777777" w:rsidR="00267C9F" w:rsidRDefault="00267C9F" w:rsidP="00250BEE">
                          <w:pPr>
                            <w:pStyle w:val="af9"/>
                            <w:rPr>
                              <w:lang w:val="ru-RU"/>
                            </w:rPr>
                          </w:pPr>
                          <w:r>
                            <w:rPr>
                              <w:lang w:val="ru-RU"/>
                            </w:rPr>
                            <w:t>.</w:t>
                          </w:r>
                        </w:p>
                        <w:p w14:paraId="22567E44" w14:textId="77777777" w:rsidR="00267C9F" w:rsidRDefault="00267C9F" w:rsidP="00250BEE"/>
                      </w:txbxContent>
                    </v:textbox>
                  </v:rect>
                </v:group>
                <v:group id="Group 80" o:spid="_x0000_s15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xEN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7Pp/B6E56AXD0BAAD//wMAUEsBAi0AFAAGAAgAAAAhANvh9svuAAAAhQEAABMAAAAAAAAA&#10;AAAAAAAAAAAAAFtDb250ZW50X1R5cGVzXS54bWxQSwECLQAUAAYACAAAACEAWvQsW78AAAAVAQAA&#10;CwAAAAAAAAAAAAAAAAAfAQAAX3JlbHMvLnJlbHNQSwECLQAUAAYACAAAACEAtnsRDcYAAADdAAAA&#10;DwAAAAAAAAAAAAAAAAAHAgAAZHJzL2Rvd25yZXYueG1sUEsFBgAAAAADAAMAtwAAAPoCAAAAAA==&#10;">
                  <v:rect id="Rectangle 81" o:spid="_x0000_s15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" filled="f" stroked="f" strokeweight=".25pt">
                    <v:textbox inset="1pt,1pt,1pt,1pt">
                      <w:txbxContent>
                        <w:p w14:paraId="2C64CA4A" w14:textId="77777777" w:rsidR="00267C9F" w:rsidRDefault="00267C9F" w:rsidP="00250BEE">
                          <w:pPr>
                            <w:pStyle w:val="af9"/>
                          </w:pPr>
                          <w:r>
                            <w:t xml:space="preserve"> </w:t>
                          </w:r>
                          <w:proofErr w:type="spellStart"/>
                          <w:r>
                            <w:rPr>
                              <w:i w:val="0"/>
                            </w:rPr>
                            <w:t>Провер</w:t>
                          </w:r>
                          <w:proofErr w:type="spellEnd"/>
                          <w:r>
                            <w:t>.</w:t>
                          </w:r>
                        </w:p>
                      </w:txbxContent>
                    </v:textbox>
                  </v:rect>
                  <v:rect id="Rectangle 82" o:spid="_x0000_s15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" filled="f" stroked="f" strokeweight=".25pt">
                    <v:textbox inset="1pt,1pt,1pt,1pt">
                      <w:txbxContent>
                        <w:p w14:paraId="769D8478" w14:textId="77777777" w:rsidR="00267C9F" w:rsidRDefault="00267C9F" w:rsidP="00250BEE">
                          <w:pPr>
                            <w:pStyle w:val="af9"/>
                            <w:rPr>
                              <w:lang w:val="ru-RU"/>
                            </w:rPr>
                          </w:pPr>
                          <w:r>
                            <w:rPr>
                              <w:lang w:val="ru-RU"/>
                            </w:rPr>
                            <w:t>Блинова Е.А.</w:t>
                          </w:r>
                        </w:p>
                        <w:p w14:paraId="13EFDD5E" w14:textId="77777777" w:rsidR="00267C9F" w:rsidRDefault="00267C9F" w:rsidP="00250BEE"/>
                      </w:txbxContent>
                    </v:textbox>
                  </v:rect>
                </v:group>
                <v:group id="Group 83" o:spid="_x0000_s15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">
                  <v:rect id="Rectangle 84" o:spid="_x0000_s15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" filled="f" stroked="f" strokeweight=".25pt">
                    <v:textbox inset="1pt,1pt,1pt,1pt">
                      <w:txbxContent>
                        <w:p w14:paraId="0ECE8ED1" w14:textId="77777777" w:rsidR="00267C9F" w:rsidRDefault="00267C9F" w:rsidP="00250BEE">
                          <w:pPr>
                            <w:pStyle w:val="af9"/>
                          </w:pPr>
                          <w:r>
                            <w:t xml:space="preserve"> </w:t>
                          </w:r>
                        </w:p>
                      </w:txbxContent>
                    </v:textbox>
                  </v:rect>
                  <v:rect id="Rectangle 85" o:spid="_x0000_s15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" filled="f" stroked="f" strokeweight=".25pt">
                    <v:textbox inset="1pt,1pt,1pt,1pt">
                      <w:txbxContent>
                        <w:p w14:paraId="14EF83AD" w14:textId="77777777" w:rsidR="00267C9F" w:rsidRDefault="00267C9F" w:rsidP="00250BEE"/>
                      </w:txbxContent>
                    </v:textbox>
                  </v:rect>
                </v:group>
                <v:group id="Group 86" o:spid="_x0000_s15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">
                  <v:rect id="Rectangle 87" o:spid="_x0000_s15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" filled="f" stroked="f" strokeweight=".25pt">
                    <v:textbox inset="1pt,1pt,1pt,1pt">
                      <w:txbxContent>
                        <w:p w14:paraId="3888D014" w14:textId="77777777" w:rsidR="00267C9F" w:rsidRDefault="00267C9F" w:rsidP="00250BEE">
                          <w:pPr>
                            <w:pStyle w:val="af9"/>
                          </w:pPr>
                          <w:r>
                            <w:t xml:space="preserve"> </w:t>
                          </w:r>
                          <w:r>
                            <w:rPr>
                              <w:i w:val="0"/>
                            </w:rPr>
                            <w:t>Н</w:t>
                          </w:r>
                          <w:r>
                            <w:t xml:space="preserve">. </w:t>
                          </w:r>
                          <w:r>
                            <w:rPr>
                              <w:i w:val="0"/>
                            </w:rPr>
                            <w:t>контр</w:t>
                          </w:r>
                          <w:r>
                            <w:t>.</w:t>
                          </w:r>
                        </w:p>
                      </w:txbxContent>
                    </v:textbox>
                  </v:rect>
                  <v:rect id="Rectangle 88" o:spid="_x0000_s15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" filled="f" stroked="f" strokeweight=".25pt">
                    <v:textbox inset="1pt,1pt,1pt,1pt">
                      <w:txbxContent>
                        <w:p w14:paraId="5DFB8E60"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1691F449" w14:textId="77777777" w:rsidR="00267C9F" w:rsidRDefault="00267C9F" w:rsidP="00250BEE">
                          <w:pPr>
                            <w:pStyle w:val="af9"/>
                            <w:rPr>
                              <w:lang w:val="ru-RU"/>
                            </w:rPr>
                          </w:pPr>
                          <w:r>
                            <w:rPr>
                              <w:lang w:val="ru-RU"/>
                            </w:rPr>
                            <w:t>.</w:t>
                          </w:r>
                        </w:p>
                        <w:p w14:paraId="78554E36" w14:textId="77777777" w:rsidR="00267C9F" w:rsidRDefault="00267C9F" w:rsidP="00250BEE">
                          <w:pPr>
                            <w:pStyle w:val="afb"/>
                          </w:pPr>
                        </w:p>
                      </w:txbxContent>
                    </v:textbox>
                  </v:rect>
                </v:group>
                <v:group id="Group 89" o:spid="_x0000_s15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">
                  <v:rect id="Rectangle 90" o:spid="_x0000_s15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" filled="f" stroked="f" strokeweight=".25pt">
                    <v:textbox inset="1pt,1pt,1pt,1pt">
                      <w:txbxContent>
                        <w:p w14:paraId="3A06AC17" w14:textId="77777777" w:rsidR="00267C9F" w:rsidRDefault="00267C9F" w:rsidP="00250BEE">
                          <w:pPr>
                            <w:pStyle w:val="af9"/>
                          </w:pPr>
                          <w:r>
                            <w:t xml:space="preserve"> </w:t>
                          </w:r>
                          <w:proofErr w:type="spellStart"/>
                          <w:r>
                            <w:rPr>
                              <w:i w:val="0"/>
                            </w:rPr>
                            <w:t>Утверд</w:t>
                          </w:r>
                          <w:proofErr w:type="spellEnd"/>
                          <w:r>
                            <w:t>.</w:t>
                          </w:r>
                        </w:p>
                      </w:txbxContent>
                    </v:textbox>
                  </v:rect>
                  <v:rect id="Rectangle 91" o:spid="_x0000_s15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" filled="f" stroked="f" strokeweight=".25pt">
                    <v:textbox inset="1pt,1pt,1pt,1pt">
                      <w:txbxContent>
                        <w:p w14:paraId="29BACC45" w14:textId="77777777" w:rsidR="00267C9F" w:rsidRDefault="00267C9F" w:rsidP="00250BEE">
                          <w:pPr>
                            <w:pStyle w:val="af9"/>
                            <w:rPr>
                              <w:lang w:val="ru-RU"/>
                            </w:rPr>
                          </w:pPr>
                          <w:r>
                            <w:rPr>
                              <w:lang w:val="ru-RU"/>
                            </w:rPr>
                            <w:t>Смелов В.В.</w:t>
                          </w:r>
                        </w:p>
                        <w:p w14:paraId="7E3B4B67" w14:textId="77777777" w:rsidR="00267C9F" w:rsidRDefault="00267C9F" w:rsidP="00250BEE">
                          <w:pPr>
                            <w:pStyle w:val="afb"/>
                          </w:pPr>
                        </w:p>
                      </w:txbxContent>
                    </v:textbox>
                  </v:rect>
                </v:group>
                <v:line id="Line 92" o:spid="_x0000_s15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" strokeweight="2pt"/>
                <v:rect id="Rectangle 93" o:spid="_x0000_s15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" filled="f" stroked="f" strokeweight=".25pt">
                  <v:textbox inset="1pt,1pt,1pt,1pt">
                    <w:txbxContent>
                      <w:p w14:paraId="05C2F15F" w14:textId="31241EE6" w:rsidR="00267C9F" w:rsidRPr="00250BEE" w:rsidRDefault="00267C9F" w:rsidP="00250BEE">
                        <w:pPr>
                          <w:pStyle w:val="afb"/>
                          <w:rPr>
                            <w:rFonts w:ascii="Times New Roman" w:hAnsi="Times New Roman"/>
                            <w:sz w:val="24"/>
                            <w:lang w:val="ru-RU"/>
                          </w:rPr>
                        </w:pPr>
                        <w:r>
                          <w:rPr>
                            <w:rFonts w:ascii="Times New Roman" w:hAnsi="Times New Roman"/>
                            <w:sz w:val="24"/>
                            <w:lang w:val="ru-RU"/>
                          </w:rPr>
                          <w:t>7 Экономическое обоснование проекта</w:t>
                        </w:r>
                      </w:p>
                    </w:txbxContent>
                  </v:textbox>
                </v:rect>
                <v:line id="Line 94" o:spid="_x0000_s15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" strokeweight="2pt"/>
                <v:line id="Line 95" o:spid="_x0000_s15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" strokeweight="2pt"/>
                <v:line id="Line 96" o:spid="_x0000_s15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" strokeweight="2pt"/>
                <v:rect id="Rectangle 97" o:spid="_x0000_s15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" filled="f" stroked="f" strokeweight=".25pt">
                  <v:textbox inset="1pt,1pt,1pt,1pt">
                    <w:txbxContent>
                      <w:p w14:paraId="33AB7082"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" filled="f" stroked="f" strokeweight=".25pt">
                  <v:textbox inset="1pt,1pt,1pt,1pt">
                    <w:txbxContent>
                      <w:p w14:paraId="7244B68C"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5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" filled="f" stroked="f" strokeweight=".25pt">
                  <v:textbox inset="1pt,1pt,1pt,1pt">
                    <w:txbxContent>
                      <w:p w14:paraId="3DC96ED5"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5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" strokeweight="1pt"/>
                <v:line id="Line 101" o:spid="_x0000_s15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" strokeweight="1pt"/>
                <v:rect id="Rectangle 102" o:spid="_x0000_s15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" filled="f" stroked="f" strokeweight=".25pt">
                  <v:textbox inset="1pt,1pt,1pt,1pt">
                    <w:txbxContent>
                      <w:p w14:paraId="6BF9B93F" w14:textId="5242EC3D"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5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" filled="f" stroked="f" strokeweight=".25pt">
                  <v:textbox inset="1pt,1pt,1pt,1pt">
                    <w:txbxContent>
                      <w:p w14:paraId="6E210617"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End w:id="73"/>
      <w:r w:rsidR="00345DD3" w:rsidRPr="00345DD3">
        <w:t>7.</w:t>
      </w:r>
      <w:r w:rsidR="00D535CF" w:rsidRPr="00345DD3">
        <w:t xml:space="preserve"> Экономическое обоснование проекта</w:t>
      </w:r>
    </w:p>
    <w:p w14:paraId="4A78BEAA" w14:textId="7DB3AA9A" w:rsidR="00D535CF" w:rsidRDefault="00345DD3" w:rsidP="00345DD3">
      <w:pPr>
        <w:pStyle w:val="aff3"/>
      </w:pPr>
      <w:r>
        <w:t>7.</w:t>
      </w:r>
      <w:r w:rsidR="00D535CF">
        <w:t>1 Общая характеристика разрабатываемого программного средства</w:t>
      </w:r>
    </w:p>
    <w:p w14:paraId="0A0A3683" w14:textId="43B476FC" w:rsidR="00D535CF" w:rsidRDefault="00D535CF" w:rsidP="00F634F3">
      <w:r>
        <w:t xml:space="preserve">Во время разработки дипломного проекта использовались технологии </w:t>
      </w:r>
      <w:r w:rsidR="00345DD3" w:rsidRPr="00345DD3">
        <w:rPr>
          <w:i/>
        </w:rPr>
        <w:t>.</w:t>
      </w:r>
      <w:r w:rsidR="00345DD3">
        <w:rPr>
          <w:i/>
          <w:lang w:val="en-US"/>
        </w:rPr>
        <w:t>NET</w:t>
      </w:r>
      <w:r w:rsidR="00345DD3" w:rsidRPr="00345DD3">
        <w:rPr>
          <w:i/>
        </w:rPr>
        <w:t xml:space="preserve"> </w:t>
      </w:r>
      <w:r w:rsidR="00345DD3">
        <w:rPr>
          <w:i/>
          <w:lang w:val="en-US"/>
        </w:rPr>
        <w:t>Core</w:t>
      </w:r>
      <w:r w:rsidR="00345DD3" w:rsidRPr="00345DD3">
        <w:rPr>
          <w:i/>
        </w:rPr>
        <w:t xml:space="preserve">, </w:t>
      </w:r>
      <w:r w:rsidR="00345DD3">
        <w:rPr>
          <w:i/>
          <w:lang w:val="en-US"/>
        </w:rPr>
        <w:t>Entity</w:t>
      </w:r>
      <w:r w:rsidR="00345DD3" w:rsidRPr="00345DD3">
        <w:rPr>
          <w:i/>
        </w:rPr>
        <w:t xml:space="preserve"> </w:t>
      </w:r>
      <w:r w:rsidR="00345DD3">
        <w:rPr>
          <w:i/>
          <w:lang w:val="en-US"/>
        </w:rPr>
        <w:t>Framework</w:t>
      </w:r>
      <w:r w:rsidR="00345DD3" w:rsidRPr="00345DD3">
        <w:rPr>
          <w:i/>
        </w:rPr>
        <w:t xml:space="preserve"> </w:t>
      </w:r>
      <w:r w:rsidR="00345DD3">
        <w:rPr>
          <w:i/>
          <w:lang w:val="en-US"/>
        </w:rPr>
        <w:t>Core</w:t>
      </w:r>
      <w:r w:rsidR="00345DD3" w:rsidRPr="00345DD3">
        <w:rPr>
          <w:i/>
        </w:rPr>
        <w:t xml:space="preserve">, </w:t>
      </w:r>
      <w:r w:rsidR="00345DD3">
        <w:rPr>
          <w:i/>
          <w:lang w:val="en-US"/>
        </w:rPr>
        <w:t>Flutter</w:t>
      </w:r>
      <w:r w:rsidR="00345DD3" w:rsidRPr="00345DD3">
        <w:rPr>
          <w:i/>
        </w:rPr>
        <w:t xml:space="preserve">, </w:t>
      </w:r>
      <w:r w:rsidR="00345DD3">
        <w:rPr>
          <w:i/>
          <w:lang w:val="en-US"/>
        </w:rPr>
        <w:t>MS</w:t>
      </w:r>
      <w:r w:rsidR="00345DD3" w:rsidRPr="00345DD3">
        <w:rPr>
          <w:i/>
        </w:rPr>
        <w:t xml:space="preserve"> </w:t>
      </w:r>
      <w:r w:rsidR="00345DD3">
        <w:rPr>
          <w:i/>
          <w:lang w:val="en-US"/>
        </w:rPr>
        <w:t>SQL</w:t>
      </w:r>
      <w:r w:rsidR="00345DD3" w:rsidRPr="00345DD3">
        <w:rPr>
          <w:i/>
        </w:rPr>
        <w:t xml:space="preserve"> </w:t>
      </w:r>
      <w:r w:rsidR="00345DD3">
        <w:rPr>
          <w:i/>
          <w:lang w:val="en-US"/>
        </w:rPr>
        <w:t>Server</w:t>
      </w:r>
      <w:r w:rsidR="00345DD3" w:rsidRPr="00345DD3">
        <w:rPr>
          <w:i/>
        </w:rPr>
        <w:t xml:space="preserve">, </w:t>
      </w:r>
      <w:r w:rsidR="00345DD3">
        <w:rPr>
          <w:i/>
          <w:lang w:val="en-US"/>
        </w:rPr>
        <w:t>Azure</w:t>
      </w:r>
      <w:r w:rsidR="00345DD3" w:rsidRPr="00345DD3">
        <w:rPr>
          <w:i/>
        </w:rPr>
        <w:t xml:space="preserve"> </w:t>
      </w:r>
      <w:r w:rsidR="00345DD3">
        <w:rPr>
          <w:i/>
          <w:lang w:val="en-US"/>
        </w:rPr>
        <w:t>Storage</w:t>
      </w:r>
      <w:r>
        <w:rPr>
          <w:i/>
        </w:rPr>
        <w:t xml:space="preserve"> </w:t>
      </w:r>
      <w:r>
        <w:t>и язык</w:t>
      </w:r>
      <w:r w:rsidR="00345DD3">
        <w:t>и</w:t>
      </w:r>
      <w:r>
        <w:t xml:space="preserve"> программирования </w:t>
      </w:r>
      <w:r w:rsidR="00345DD3">
        <w:rPr>
          <w:lang w:val="en-US"/>
        </w:rPr>
        <w:t>C</w:t>
      </w:r>
      <w:r w:rsidR="00345DD3" w:rsidRPr="00345DD3">
        <w:t xml:space="preserve">#, </w:t>
      </w:r>
      <w:r w:rsidR="00345DD3">
        <w:rPr>
          <w:lang w:val="en-US"/>
        </w:rPr>
        <w:t>Dart</w:t>
      </w:r>
      <w:r w:rsidR="00F634F3">
        <w:t xml:space="preserve">. </w:t>
      </w:r>
      <w:r>
        <w:t>Практическое применение разрабатываемого в дипломном проекте пр</w:t>
      </w:r>
      <w:r w:rsidR="00533D03">
        <w:t>ограммного средства заключается в предоставлении тематической социальной сети в виде мобильного приложения</w:t>
      </w:r>
      <w:r>
        <w:t xml:space="preserve">. Программное средство было разработано с целью </w:t>
      </w:r>
      <w:r w:rsidR="00533D03">
        <w:t>предоставления площадки для обмена спортивным опытом между пользователями, получению новых знаний на тему спорта, упрощения соблюдения спортивной дисциплины</w:t>
      </w:r>
      <w:r>
        <w:t>.</w:t>
      </w:r>
    </w:p>
    <w:p w14:paraId="44D9FDDB" w14:textId="56502C31" w:rsidR="00D535CF" w:rsidRDefault="00D535CF" w:rsidP="00D535CF">
      <w:r>
        <w:t>Приложение, разработанное в дипломном проекте</w:t>
      </w:r>
      <w:r w:rsidR="00F634F3">
        <w:t>, имеет аналоги</w:t>
      </w:r>
      <w:r>
        <w:t>.</w:t>
      </w:r>
      <w:r w:rsidR="00F634F3">
        <w:t xml:space="preserve"> Оно превосходит аналогичные решения тем, что имеет мобильную версию, является кроссплатформенным и имеет конкретную тематику, рассчитанную на более узкую аудиторию.</w:t>
      </w:r>
    </w:p>
    <w:p w14:paraId="79EC9239" w14:textId="77777777" w:rsidR="00D535CF" w:rsidRDefault="00D535CF" w:rsidP="00D535CF">
      <w:r>
        <w:t>Способ монетизации дипломного проекта – разовая продажа.</w:t>
      </w:r>
    </w:p>
    <w:p w14:paraId="03B2827B" w14:textId="7BCA227D" w:rsidR="00D535CF" w:rsidRDefault="00345DD3" w:rsidP="00345DD3">
      <w:pPr>
        <w:pStyle w:val="aff3"/>
        <w:rPr>
          <w:lang w:eastAsia="ru-RU"/>
        </w:rPr>
      </w:pPr>
      <w:r>
        <w:t>7.</w:t>
      </w:r>
      <w:r w:rsidR="00D535CF">
        <w:t>2 Исходные данные для проведения расчётов</w:t>
      </w:r>
    </w:p>
    <w:p w14:paraId="72446034" w14:textId="19DF475B" w:rsidR="00D535CF" w:rsidRDefault="00D535CF" w:rsidP="00D535CF">
      <w:pPr>
        <w:rPr>
          <w:rFonts w:cstheme="minorBidi"/>
          <w:color w:val="000000" w:themeColor="text1"/>
        </w:rPr>
      </w:pPr>
      <w:r>
        <w:rPr>
          <w:rFonts w:cstheme="minorBidi"/>
          <w:color w:val="000000" w:themeColor="text1"/>
        </w:rPr>
        <w:t xml:space="preserve">Источниками исходных данных для данных расчетов выступают действующие законы и нормативно-правовые акты. Исходные данные для расчета приведены в таблице </w:t>
      </w:r>
      <w:r w:rsidR="00345DD3">
        <w:rPr>
          <w:rFonts w:cstheme="minorBidi"/>
          <w:color w:val="000000" w:themeColor="text1"/>
        </w:rPr>
        <w:t>7.</w:t>
      </w:r>
      <w:r>
        <w:rPr>
          <w:rFonts w:cstheme="minorBidi"/>
          <w:color w:val="000000" w:themeColor="text1"/>
        </w:rPr>
        <w:t>1.</w:t>
      </w:r>
    </w:p>
    <w:p w14:paraId="442B9B95" w14:textId="411C4EAA" w:rsidR="00D535CF" w:rsidRDefault="00D535CF" w:rsidP="00D535CF">
      <w:pPr>
        <w:spacing w:before="240"/>
        <w:ind w:firstLine="0"/>
        <w:rPr>
          <w:rFonts w:cstheme="minorBidi"/>
          <w:b/>
          <w:color w:val="000000" w:themeColor="text1"/>
        </w:rPr>
      </w:pPr>
      <w:r>
        <w:rPr>
          <w:rFonts w:cstheme="minorBidi"/>
          <w:b/>
          <w:color w:val="000000" w:themeColor="text1"/>
        </w:rPr>
        <w:t xml:space="preserve">Таблица </w:t>
      </w:r>
      <w:r w:rsidR="00345DD3">
        <w:rPr>
          <w:rFonts w:cstheme="minorBidi"/>
          <w:b/>
          <w:color w:val="000000" w:themeColor="text1"/>
        </w:rPr>
        <w:t>7.</w:t>
      </w:r>
      <w:r>
        <w:rPr>
          <w:rFonts w:cstheme="minorBidi"/>
          <w:b/>
          <w:color w:val="000000" w:themeColor="text1"/>
        </w:rPr>
        <w:t>1 – Исходные данные для расчета</w:t>
      </w:r>
    </w:p>
    <w:tbl>
      <w:tblPr>
        <w:tblStyle w:val="af"/>
        <w:tblW w:w="10019" w:type="dxa"/>
        <w:jc w:val="center"/>
        <w:tblInd w:w="0" w:type="dxa"/>
        <w:tblLook w:val="04A0" w:firstRow="1" w:lastRow="0" w:firstColumn="1" w:lastColumn="0" w:noHBand="0" w:noVBand="1"/>
      </w:tblPr>
      <w:tblGrid>
        <w:gridCol w:w="4670"/>
        <w:gridCol w:w="1701"/>
        <w:gridCol w:w="1985"/>
        <w:gridCol w:w="1663"/>
      </w:tblGrid>
      <w:tr w:rsidR="00D535CF" w14:paraId="630EE097" w14:textId="77777777" w:rsidTr="00F634F3">
        <w:trPr>
          <w:trHeight w:val="752"/>
          <w:jc w:val="center"/>
        </w:trPr>
        <w:tc>
          <w:tcPr>
            <w:tcW w:w="4670" w:type="dxa"/>
            <w:tcBorders>
              <w:top w:val="single" w:sz="4" w:space="0" w:color="auto"/>
              <w:left w:val="single" w:sz="4" w:space="0" w:color="auto"/>
              <w:bottom w:val="single" w:sz="4" w:space="0" w:color="auto"/>
              <w:right w:val="single" w:sz="4" w:space="0" w:color="auto"/>
            </w:tcBorders>
            <w:hideMark/>
          </w:tcPr>
          <w:p w14:paraId="57FC8429" w14:textId="77777777" w:rsidR="00D535CF" w:rsidRDefault="00D535CF">
            <w:pPr>
              <w:spacing w:after="160" w:line="256" w:lineRule="auto"/>
              <w:jc w:val="center"/>
            </w:pPr>
            <w:r>
              <w:t>Наименование показателя</w:t>
            </w:r>
          </w:p>
        </w:tc>
        <w:tc>
          <w:tcPr>
            <w:tcW w:w="1701" w:type="dxa"/>
            <w:tcBorders>
              <w:top w:val="single" w:sz="4" w:space="0" w:color="auto"/>
              <w:left w:val="single" w:sz="4" w:space="0" w:color="auto"/>
              <w:bottom w:val="single" w:sz="4" w:space="0" w:color="auto"/>
              <w:right w:val="single" w:sz="4" w:space="0" w:color="auto"/>
            </w:tcBorders>
            <w:hideMark/>
          </w:tcPr>
          <w:p w14:paraId="0D66FB5B" w14:textId="77777777" w:rsidR="00D535CF" w:rsidRDefault="00D535CF">
            <w:pPr>
              <w:spacing w:after="160" w:line="256" w:lineRule="auto"/>
              <w:ind w:firstLine="0"/>
              <w:jc w:val="center"/>
            </w:pPr>
            <w:r>
              <w:t>Единица измерения</w:t>
            </w:r>
          </w:p>
        </w:tc>
        <w:tc>
          <w:tcPr>
            <w:tcW w:w="1985" w:type="dxa"/>
            <w:tcBorders>
              <w:top w:val="single" w:sz="4" w:space="0" w:color="auto"/>
              <w:left w:val="single" w:sz="4" w:space="0" w:color="auto"/>
              <w:bottom w:val="single" w:sz="4" w:space="0" w:color="auto"/>
              <w:right w:val="single" w:sz="4" w:space="0" w:color="auto"/>
            </w:tcBorders>
            <w:hideMark/>
          </w:tcPr>
          <w:p w14:paraId="42C57919" w14:textId="77777777" w:rsidR="00D535CF" w:rsidRDefault="00D535CF">
            <w:pPr>
              <w:spacing w:after="160" w:line="256" w:lineRule="auto"/>
              <w:ind w:firstLine="0"/>
              <w:jc w:val="center"/>
            </w:pPr>
            <w:r>
              <w:t>Условные обозначения</w:t>
            </w:r>
          </w:p>
        </w:tc>
        <w:tc>
          <w:tcPr>
            <w:tcW w:w="1663" w:type="dxa"/>
            <w:tcBorders>
              <w:top w:val="single" w:sz="4" w:space="0" w:color="auto"/>
              <w:left w:val="single" w:sz="4" w:space="0" w:color="auto"/>
              <w:bottom w:val="single" w:sz="4" w:space="0" w:color="auto"/>
              <w:right w:val="single" w:sz="4" w:space="0" w:color="auto"/>
            </w:tcBorders>
            <w:hideMark/>
          </w:tcPr>
          <w:p w14:paraId="2CC37FE9" w14:textId="77777777" w:rsidR="00D535CF" w:rsidRDefault="00D535CF">
            <w:pPr>
              <w:spacing w:after="160" w:line="256" w:lineRule="auto"/>
              <w:ind w:firstLine="0"/>
              <w:jc w:val="center"/>
            </w:pPr>
            <w:r>
              <w:t>Норматив</w:t>
            </w:r>
          </w:p>
        </w:tc>
      </w:tr>
      <w:tr w:rsidR="00D535CF" w14:paraId="51AF4769"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CADD9E" w14:textId="77777777" w:rsidR="00D535CF" w:rsidRDefault="00D535CF">
            <w:pPr>
              <w:spacing w:after="160" w:line="256" w:lineRule="auto"/>
              <w:ind w:firstLine="24"/>
            </w:pPr>
            <w:r>
              <w:t>Численность разработчиков</w:t>
            </w:r>
          </w:p>
        </w:tc>
        <w:tc>
          <w:tcPr>
            <w:tcW w:w="1701" w:type="dxa"/>
            <w:tcBorders>
              <w:top w:val="single" w:sz="4" w:space="0" w:color="auto"/>
              <w:left w:val="single" w:sz="4" w:space="0" w:color="auto"/>
              <w:bottom w:val="single" w:sz="4" w:space="0" w:color="auto"/>
              <w:right w:val="single" w:sz="4" w:space="0" w:color="auto"/>
            </w:tcBorders>
            <w:hideMark/>
          </w:tcPr>
          <w:p w14:paraId="1DA4CB4B" w14:textId="77777777" w:rsidR="00D535CF" w:rsidRDefault="00D535CF">
            <w:pPr>
              <w:spacing w:after="160" w:line="256" w:lineRule="auto"/>
              <w:ind w:firstLine="0"/>
              <w:jc w:val="center"/>
            </w:pPr>
            <w:r>
              <w:t>чел.</w:t>
            </w:r>
          </w:p>
        </w:tc>
        <w:tc>
          <w:tcPr>
            <w:tcW w:w="1985" w:type="dxa"/>
            <w:tcBorders>
              <w:top w:val="single" w:sz="4" w:space="0" w:color="auto"/>
              <w:left w:val="single" w:sz="4" w:space="0" w:color="auto"/>
              <w:bottom w:val="single" w:sz="4" w:space="0" w:color="auto"/>
              <w:right w:val="single" w:sz="4" w:space="0" w:color="auto"/>
            </w:tcBorders>
            <w:hideMark/>
          </w:tcPr>
          <w:p w14:paraId="5617CE5E" w14:textId="77777777" w:rsidR="00D535CF" w:rsidRDefault="00D535CF">
            <w:pPr>
              <w:spacing w:after="160" w:line="256" w:lineRule="auto"/>
              <w:ind w:firstLine="0"/>
              <w:jc w:val="center"/>
            </w:pPr>
            <w:proofErr w:type="spellStart"/>
            <w:r>
              <w:t>Ч</w:t>
            </w:r>
            <w:r>
              <w:rPr>
                <w:vertAlign w:val="subscript"/>
              </w:rPr>
              <w:t>р</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6A54C8FB" w14:textId="77777777" w:rsidR="00D535CF" w:rsidRDefault="00D535CF">
            <w:pPr>
              <w:tabs>
                <w:tab w:val="decimal" w:pos="459"/>
              </w:tabs>
              <w:spacing w:after="160" w:line="256" w:lineRule="auto"/>
              <w:ind w:firstLine="0"/>
            </w:pPr>
            <w:r>
              <w:t>1,0</w:t>
            </w:r>
          </w:p>
        </w:tc>
      </w:tr>
      <w:tr w:rsidR="00D535CF" w14:paraId="22A6F422"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535525" w14:textId="77777777" w:rsidR="00D535CF" w:rsidRDefault="00D535CF">
            <w:pPr>
              <w:spacing w:after="160" w:line="256" w:lineRule="auto"/>
              <w:ind w:firstLine="0"/>
            </w:pPr>
            <w:r>
              <w:t>Норматив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hideMark/>
          </w:tcPr>
          <w:p w14:paraId="33F649A7"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0A746403" w14:textId="77777777" w:rsidR="00D535CF" w:rsidRDefault="00D535CF">
            <w:pPr>
              <w:spacing w:after="160" w:line="256" w:lineRule="auto"/>
              <w:ind w:firstLine="0"/>
              <w:jc w:val="center"/>
            </w:pPr>
            <w:proofErr w:type="spellStart"/>
            <w:r>
              <w:t>Н</w:t>
            </w:r>
            <w:r>
              <w:rPr>
                <w:vertAlign w:val="subscript"/>
              </w:rPr>
              <w:t>дз</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2E2D807D" w14:textId="77777777" w:rsidR="00D535CF" w:rsidRDefault="00D535CF">
            <w:pPr>
              <w:tabs>
                <w:tab w:val="decimal" w:pos="459"/>
              </w:tabs>
              <w:spacing w:after="160" w:line="256" w:lineRule="auto"/>
              <w:ind w:firstLine="0"/>
            </w:pPr>
            <w:r>
              <w:t>15,0</w:t>
            </w:r>
          </w:p>
        </w:tc>
      </w:tr>
      <w:tr w:rsidR="00D535CF" w14:paraId="44DC8680"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79F08315" w14:textId="77777777" w:rsidR="00D535CF" w:rsidRDefault="00D535CF">
            <w:pPr>
              <w:spacing w:after="160" w:line="256" w:lineRule="auto"/>
              <w:ind w:firstLine="0"/>
            </w:pPr>
            <w:r>
              <w:t>Ставка отчислений в Фонд социальной защиты населения</w:t>
            </w:r>
          </w:p>
        </w:tc>
        <w:tc>
          <w:tcPr>
            <w:tcW w:w="1701" w:type="dxa"/>
            <w:tcBorders>
              <w:top w:val="single" w:sz="4" w:space="0" w:color="auto"/>
              <w:left w:val="single" w:sz="4" w:space="0" w:color="auto"/>
              <w:bottom w:val="single" w:sz="4" w:space="0" w:color="auto"/>
              <w:right w:val="single" w:sz="4" w:space="0" w:color="auto"/>
            </w:tcBorders>
            <w:hideMark/>
          </w:tcPr>
          <w:p w14:paraId="1AE1A874"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5E082C4D" w14:textId="77777777" w:rsidR="00D535CF" w:rsidRDefault="00D535CF">
            <w:pPr>
              <w:spacing w:after="160" w:line="256" w:lineRule="auto"/>
              <w:ind w:firstLine="0"/>
              <w:jc w:val="center"/>
            </w:pPr>
            <w:proofErr w:type="spellStart"/>
            <w:r>
              <w:t>Н</w:t>
            </w:r>
            <w:r>
              <w:rPr>
                <w:vertAlign w:val="subscript"/>
              </w:rPr>
              <w:t>фсзн</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A986EB8" w14:textId="77777777" w:rsidR="00D535CF" w:rsidRDefault="00D535CF">
            <w:pPr>
              <w:tabs>
                <w:tab w:val="decimal" w:pos="459"/>
              </w:tabs>
              <w:spacing w:after="160" w:line="256" w:lineRule="auto"/>
              <w:ind w:firstLine="0"/>
            </w:pPr>
            <w:r>
              <w:t>34,0</w:t>
            </w:r>
          </w:p>
        </w:tc>
      </w:tr>
      <w:tr w:rsidR="00D535CF" w14:paraId="2D5F99D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5B20A780" w14:textId="77777777" w:rsidR="00D535CF" w:rsidRDefault="00D535CF">
            <w:pPr>
              <w:spacing w:after="160" w:line="256" w:lineRule="auto"/>
              <w:ind w:firstLine="0"/>
            </w:pPr>
            <w:r>
              <w:t>Ставка отчислений в БРУСП «</w:t>
            </w:r>
            <w:proofErr w:type="spellStart"/>
            <w:r>
              <w:t>Белгосстрах</w:t>
            </w:r>
            <w:proofErr w:type="spellEnd"/>
            <w:r>
              <w:t>»</w:t>
            </w:r>
          </w:p>
        </w:tc>
        <w:tc>
          <w:tcPr>
            <w:tcW w:w="1701" w:type="dxa"/>
            <w:tcBorders>
              <w:top w:val="single" w:sz="4" w:space="0" w:color="auto"/>
              <w:left w:val="single" w:sz="4" w:space="0" w:color="auto"/>
              <w:bottom w:val="single" w:sz="4" w:space="0" w:color="auto"/>
              <w:right w:val="single" w:sz="4" w:space="0" w:color="auto"/>
            </w:tcBorders>
            <w:hideMark/>
          </w:tcPr>
          <w:p w14:paraId="0EC6D2E3"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C950BD4" w14:textId="77777777" w:rsidR="00D535CF" w:rsidRDefault="00D535CF">
            <w:pPr>
              <w:spacing w:after="160" w:line="256" w:lineRule="auto"/>
              <w:ind w:firstLine="0"/>
              <w:jc w:val="center"/>
            </w:pPr>
            <w:proofErr w:type="spellStart"/>
            <w:r>
              <w:t>Н</w:t>
            </w:r>
            <w:r>
              <w:rPr>
                <w:vertAlign w:val="subscript"/>
              </w:rPr>
              <w:t>бгс</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CF3BB26" w14:textId="77777777" w:rsidR="00D535CF" w:rsidRDefault="00D535CF">
            <w:pPr>
              <w:tabs>
                <w:tab w:val="decimal" w:pos="459"/>
              </w:tabs>
              <w:spacing w:after="160" w:line="256" w:lineRule="auto"/>
              <w:ind w:firstLine="0"/>
            </w:pPr>
            <w:r>
              <w:t>0,6</w:t>
            </w:r>
          </w:p>
        </w:tc>
      </w:tr>
      <w:tr w:rsidR="00D535CF" w14:paraId="6AC53C34"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79CA7E3" w14:textId="77777777" w:rsidR="00D535CF" w:rsidRDefault="00D535CF">
            <w:pPr>
              <w:spacing w:after="160" w:line="256" w:lineRule="auto"/>
              <w:ind w:firstLine="0"/>
            </w:pPr>
            <w:r>
              <w:t>Цена одного машино-часа</w:t>
            </w:r>
          </w:p>
        </w:tc>
        <w:tc>
          <w:tcPr>
            <w:tcW w:w="1701" w:type="dxa"/>
            <w:tcBorders>
              <w:top w:val="single" w:sz="4" w:space="0" w:color="auto"/>
              <w:left w:val="single" w:sz="4" w:space="0" w:color="auto"/>
              <w:bottom w:val="single" w:sz="4" w:space="0" w:color="auto"/>
              <w:right w:val="single" w:sz="4" w:space="0" w:color="auto"/>
            </w:tcBorders>
            <w:hideMark/>
          </w:tcPr>
          <w:p w14:paraId="5FE19BCF" w14:textId="77777777" w:rsidR="00D535CF" w:rsidRDefault="00D535CF">
            <w:pPr>
              <w:spacing w:after="160" w:line="256" w:lineRule="auto"/>
              <w:ind w:firstLine="0"/>
              <w:jc w:val="center"/>
            </w:pPr>
            <w:r>
              <w:t>руб.</w:t>
            </w:r>
          </w:p>
        </w:tc>
        <w:tc>
          <w:tcPr>
            <w:tcW w:w="1985" w:type="dxa"/>
            <w:tcBorders>
              <w:top w:val="single" w:sz="4" w:space="0" w:color="auto"/>
              <w:left w:val="single" w:sz="4" w:space="0" w:color="auto"/>
              <w:bottom w:val="single" w:sz="4" w:space="0" w:color="auto"/>
              <w:right w:val="single" w:sz="4" w:space="0" w:color="auto"/>
            </w:tcBorders>
            <w:hideMark/>
          </w:tcPr>
          <w:p w14:paraId="6D234710" w14:textId="77777777" w:rsidR="00D535CF" w:rsidRDefault="00D535CF">
            <w:pPr>
              <w:spacing w:after="160" w:line="256" w:lineRule="auto"/>
              <w:ind w:firstLine="0"/>
              <w:jc w:val="center"/>
            </w:pPr>
            <w:proofErr w:type="spellStart"/>
            <w:r>
              <w:t>С</w:t>
            </w:r>
            <w:r>
              <w:rPr>
                <w:vertAlign w:val="subscript"/>
              </w:rPr>
              <w:t>мч</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D6A1C1B" w14:textId="77777777" w:rsidR="00D535CF" w:rsidRDefault="00D535CF">
            <w:pPr>
              <w:tabs>
                <w:tab w:val="decimal" w:pos="459"/>
              </w:tabs>
              <w:spacing w:after="160" w:line="256" w:lineRule="auto"/>
              <w:ind w:firstLine="0"/>
            </w:pPr>
            <w:r>
              <w:t>0,5</w:t>
            </w:r>
          </w:p>
        </w:tc>
      </w:tr>
      <w:tr w:rsidR="00D535CF" w14:paraId="4068CE3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2BA39599" w14:textId="77777777" w:rsidR="00D535CF" w:rsidRDefault="00D535CF">
            <w:pPr>
              <w:spacing w:after="160" w:line="256" w:lineRule="auto"/>
              <w:ind w:firstLine="0"/>
            </w:pPr>
            <w:r>
              <w:t>Норматив прочих затрат</w:t>
            </w:r>
          </w:p>
        </w:tc>
        <w:tc>
          <w:tcPr>
            <w:tcW w:w="1701" w:type="dxa"/>
            <w:tcBorders>
              <w:top w:val="single" w:sz="4" w:space="0" w:color="auto"/>
              <w:left w:val="single" w:sz="4" w:space="0" w:color="auto"/>
              <w:bottom w:val="single" w:sz="4" w:space="0" w:color="auto"/>
              <w:right w:val="single" w:sz="4" w:space="0" w:color="auto"/>
            </w:tcBorders>
            <w:hideMark/>
          </w:tcPr>
          <w:p w14:paraId="3DAEC80D"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53D80C6" w14:textId="77777777" w:rsidR="00D535CF" w:rsidRDefault="00D535CF">
            <w:pPr>
              <w:spacing w:after="160" w:line="256" w:lineRule="auto"/>
              <w:ind w:firstLine="0"/>
              <w:jc w:val="center"/>
            </w:pPr>
            <w:proofErr w:type="spellStart"/>
            <w:r>
              <w:t>Н</w:t>
            </w:r>
            <w:r>
              <w:rPr>
                <w:vertAlign w:val="subscript"/>
              </w:rPr>
              <w:t>пз</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538214E7" w14:textId="77777777" w:rsidR="00D535CF" w:rsidRDefault="00D535CF">
            <w:pPr>
              <w:tabs>
                <w:tab w:val="decimal" w:pos="459"/>
              </w:tabs>
              <w:spacing w:after="160" w:line="256" w:lineRule="auto"/>
              <w:ind w:firstLine="0"/>
            </w:pPr>
            <w:r>
              <w:t>18,5</w:t>
            </w:r>
          </w:p>
        </w:tc>
      </w:tr>
    </w:tbl>
    <w:p w14:paraId="6AC71621" w14:textId="77777777" w:rsidR="00345DD3" w:rsidRDefault="00345DD3" w:rsidP="00345DD3">
      <w:pPr>
        <w:pStyle w:val="aff3"/>
        <w:spacing w:before="0"/>
        <w:ind w:firstLine="0"/>
      </w:pPr>
      <w:bookmarkStart w:id="75" w:name="_Toc41593204"/>
      <w:bookmarkStart w:id="76" w:name="_Toc40204456"/>
    </w:p>
    <w:p w14:paraId="5278A323" w14:textId="77777777" w:rsidR="00345DD3" w:rsidRDefault="00345DD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ajorEastAsia"/>
          <w:b/>
          <w:color w:val="000000" w:themeColor="text1"/>
          <w:lang w:eastAsia="en-US"/>
        </w:rPr>
      </w:pPr>
      <w:r>
        <w:br w:type="page"/>
      </w:r>
    </w:p>
    <w:p w14:paraId="72D76180" w14:textId="72A8D823" w:rsidR="00345DD3" w:rsidRDefault="00345DD3" w:rsidP="00345DD3">
      <w:pPr>
        <w:pStyle w:val="aff3"/>
        <w:spacing w:before="0"/>
        <w:ind w:firstLine="0"/>
      </w:pPr>
      <w:r>
        <w:lastRenderedPageBreak/>
        <w:t>Продолжение таблицы 7.1 – Исходные данные для расчета</w:t>
      </w:r>
    </w:p>
    <w:tbl>
      <w:tblPr>
        <w:tblStyle w:val="af"/>
        <w:tblW w:w="10019" w:type="dxa"/>
        <w:jc w:val="center"/>
        <w:tblInd w:w="0" w:type="dxa"/>
        <w:tblLook w:val="04A0" w:firstRow="1" w:lastRow="0" w:firstColumn="1" w:lastColumn="0" w:noHBand="0" w:noVBand="1"/>
      </w:tblPr>
      <w:tblGrid>
        <w:gridCol w:w="4670"/>
        <w:gridCol w:w="1701"/>
        <w:gridCol w:w="1985"/>
        <w:gridCol w:w="1663"/>
      </w:tblGrid>
      <w:tr w:rsidR="00345DD3" w14:paraId="3BC82CB4"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3D332F19" w14:textId="77777777" w:rsidR="00345DD3" w:rsidRDefault="00345DD3" w:rsidP="00267C9F">
            <w:pPr>
              <w:spacing w:after="160" w:line="256" w:lineRule="auto"/>
              <w:ind w:firstLine="0"/>
            </w:pPr>
            <w:r>
              <w:t>Норматив накладных расходов</w:t>
            </w:r>
          </w:p>
        </w:tc>
        <w:tc>
          <w:tcPr>
            <w:tcW w:w="1701" w:type="dxa"/>
            <w:tcBorders>
              <w:top w:val="single" w:sz="4" w:space="0" w:color="auto"/>
              <w:left w:val="single" w:sz="4" w:space="0" w:color="auto"/>
              <w:bottom w:val="single" w:sz="4" w:space="0" w:color="auto"/>
              <w:right w:val="single" w:sz="4" w:space="0" w:color="auto"/>
            </w:tcBorders>
            <w:hideMark/>
          </w:tcPr>
          <w:p w14:paraId="6FA2B3DC"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4FDB00B2" w14:textId="77777777" w:rsidR="00345DD3" w:rsidRDefault="00345DD3" w:rsidP="00267C9F">
            <w:pPr>
              <w:spacing w:after="160" w:line="256" w:lineRule="auto"/>
              <w:ind w:firstLine="0"/>
              <w:jc w:val="center"/>
              <w:rPr>
                <w:vertAlign w:val="subscript"/>
              </w:rPr>
            </w:pPr>
            <w:proofErr w:type="spellStart"/>
            <w:r>
              <w:t>Н</w:t>
            </w:r>
            <w:r>
              <w:rPr>
                <w:vertAlign w:val="subscript"/>
              </w:rPr>
              <w:t>обп</w:t>
            </w:r>
            <w:proofErr w:type="spellEnd"/>
            <w:r>
              <w:rPr>
                <w:vertAlign w:val="subscript"/>
              </w:rPr>
              <w:t xml:space="preserve">, </w:t>
            </w:r>
            <w:proofErr w:type="spellStart"/>
            <w:r>
              <w:rPr>
                <w:vertAlign w:val="subscript"/>
              </w:rPr>
              <w:t>обх</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1FB69D95" w14:textId="77777777" w:rsidR="00345DD3" w:rsidRDefault="00345DD3" w:rsidP="00267C9F">
            <w:pPr>
              <w:tabs>
                <w:tab w:val="decimal" w:pos="459"/>
              </w:tabs>
              <w:spacing w:after="160" w:line="256" w:lineRule="auto"/>
              <w:ind w:firstLine="0"/>
              <w:rPr>
                <w:color w:val="auto"/>
              </w:rPr>
            </w:pPr>
            <w:r>
              <w:t>10</w:t>
            </w:r>
          </w:p>
        </w:tc>
      </w:tr>
      <w:tr w:rsidR="00345DD3" w14:paraId="53EE0A49"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0967CB7D" w14:textId="77777777" w:rsidR="00345DD3" w:rsidRDefault="00345DD3" w:rsidP="00267C9F">
            <w:pPr>
              <w:spacing w:after="160" w:line="256" w:lineRule="auto"/>
              <w:ind w:firstLine="0"/>
            </w:pPr>
            <w:r>
              <w:t>Норматив расходов на сопровождение и адаптацию</w:t>
            </w:r>
          </w:p>
        </w:tc>
        <w:tc>
          <w:tcPr>
            <w:tcW w:w="1701" w:type="dxa"/>
            <w:tcBorders>
              <w:top w:val="single" w:sz="4" w:space="0" w:color="auto"/>
              <w:left w:val="single" w:sz="4" w:space="0" w:color="auto"/>
              <w:bottom w:val="single" w:sz="4" w:space="0" w:color="auto"/>
              <w:right w:val="single" w:sz="4" w:space="0" w:color="auto"/>
            </w:tcBorders>
            <w:hideMark/>
          </w:tcPr>
          <w:p w14:paraId="6DF62292"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9922AB" w14:textId="77777777" w:rsidR="00345DD3" w:rsidRDefault="00345DD3" w:rsidP="00267C9F">
            <w:pPr>
              <w:spacing w:after="160" w:line="256" w:lineRule="auto"/>
              <w:ind w:firstLine="0"/>
              <w:jc w:val="center"/>
            </w:pPr>
            <w:proofErr w:type="spellStart"/>
            <w:r>
              <w:t>Н</w:t>
            </w:r>
            <w:r>
              <w:rPr>
                <w:vertAlign w:val="subscript"/>
              </w:rPr>
              <w:t>рса</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0BD3B5B1" w14:textId="77777777" w:rsidR="00345DD3" w:rsidRDefault="00345DD3" w:rsidP="00267C9F">
            <w:pPr>
              <w:tabs>
                <w:tab w:val="decimal" w:pos="459"/>
              </w:tabs>
              <w:spacing w:after="160" w:line="256" w:lineRule="auto"/>
              <w:ind w:firstLine="0"/>
            </w:pPr>
            <w:r>
              <w:t>17,0</w:t>
            </w:r>
          </w:p>
        </w:tc>
      </w:tr>
      <w:tr w:rsidR="00345DD3" w14:paraId="59C95CDE"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6E0D7B31" w14:textId="77777777" w:rsidR="00345DD3" w:rsidRDefault="00345DD3" w:rsidP="00267C9F">
            <w:pPr>
              <w:spacing w:after="160" w:line="256" w:lineRule="auto"/>
              <w:ind w:firstLine="0"/>
            </w:pPr>
            <w:r>
              <w:t>Ставка НДС</w:t>
            </w:r>
          </w:p>
        </w:tc>
        <w:tc>
          <w:tcPr>
            <w:tcW w:w="1701" w:type="dxa"/>
            <w:tcBorders>
              <w:top w:val="single" w:sz="4" w:space="0" w:color="auto"/>
              <w:left w:val="single" w:sz="4" w:space="0" w:color="auto"/>
              <w:bottom w:val="single" w:sz="4" w:space="0" w:color="auto"/>
              <w:right w:val="single" w:sz="4" w:space="0" w:color="auto"/>
            </w:tcBorders>
            <w:hideMark/>
          </w:tcPr>
          <w:p w14:paraId="163BFD7D"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787376" w14:textId="77777777" w:rsidR="00345DD3" w:rsidRDefault="00345DD3" w:rsidP="00267C9F">
            <w:pPr>
              <w:spacing w:after="160" w:line="256" w:lineRule="auto"/>
              <w:ind w:firstLine="0"/>
              <w:jc w:val="center"/>
            </w:pPr>
            <w:r>
              <w:t>Н</w:t>
            </w:r>
            <w:r>
              <w:rPr>
                <w:vertAlign w:val="subscript"/>
              </w:rPr>
              <w:t>НДС</w:t>
            </w:r>
          </w:p>
        </w:tc>
        <w:tc>
          <w:tcPr>
            <w:tcW w:w="1663" w:type="dxa"/>
            <w:tcBorders>
              <w:top w:val="single" w:sz="4" w:space="0" w:color="auto"/>
              <w:left w:val="single" w:sz="4" w:space="0" w:color="auto"/>
              <w:bottom w:val="single" w:sz="4" w:space="0" w:color="auto"/>
              <w:right w:val="single" w:sz="4" w:space="0" w:color="auto"/>
            </w:tcBorders>
            <w:hideMark/>
          </w:tcPr>
          <w:p w14:paraId="25F2418C" w14:textId="77777777" w:rsidR="00345DD3" w:rsidRDefault="00345DD3" w:rsidP="00267C9F">
            <w:pPr>
              <w:tabs>
                <w:tab w:val="decimal" w:pos="459"/>
              </w:tabs>
              <w:spacing w:after="160" w:line="256" w:lineRule="auto"/>
              <w:ind w:firstLine="0"/>
            </w:pPr>
            <w:r>
              <w:t>20,0</w:t>
            </w:r>
          </w:p>
        </w:tc>
      </w:tr>
    </w:tbl>
    <w:p w14:paraId="4E9B2EA7" w14:textId="7468B6FD" w:rsidR="00D535CF" w:rsidRDefault="00345DD3" w:rsidP="00D535CF">
      <w:pPr>
        <w:pStyle w:val="aff3"/>
        <w:rPr>
          <w:lang w:val="en-US"/>
        </w:rPr>
      </w:pPr>
      <w:r>
        <w:t>7.</w:t>
      </w:r>
      <w:r w:rsidR="00D535CF">
        <w:t>3 Методика обоснования цены</w:t>
      </w:r>
      <w:bookmarkEnd w:id="75"/>
      <w:bookmarkEnd w:id="76"/>
      <w:r w:rsidR="00D535CF">
        <w:t xml:space="preserve"> </w:t>
      </w:r>
      <w:r w:rsidR="00D535CF">
        <w:rPr>
          <w:lang w:val="en-US"/>
        </w:rPr>
        <w:t xml:space="preserve"> </w:t>
      </w:r>
    </w:p>
    <w:p w14:paraId="32598AE5" w14:textId="5BBF61D6" w:rsidR="00D535CF" w:rsidRDefault="00F0158A" w:rsidP="00D535CF">
      <w:pPr>
        <w:pStyle w:val="ad"/>
        <w:ind w:firstLine="709"/>
        <w:rPr>
          <w:color w:val="000000" w:themeColor="text1"/>
        </w:rPr>
      </w:pPr>
      <w:r w:rsidRPr="004209F3">
        <w:t>Разработка проектов программных средств, требует затрат разнообразных ре</w:t>
      </w:r>
      <w:r>
        <w:softHyphen/>
      </w:r>
      <w:r w:rsidRPr="004209F3">
        <w:t xml:space="preserve">сурсов </w:t>
      </w:r>
      <w:r>
        <w:t xml:space="preserve">как </w:t>
      </w:r>
      <w:r w:rsidRPr="004209F3">
        <w:t>трудовых,</w:t>
      </w:r>
      <w:r>
        <w:t xml:space="preserve"> так и</w:t>
      </w:r>
      <w:r w:rsidRPr="004209F3">
        <w:t xml:space="preserve"> </w:t>
      </w:r>
      <w:proofErr w:type="gramStart"/>
      <w:r w:rsidRPr="004209F3">
        <w:t>материальных</w:t>
      </w:r>
      <w:proofErr w:type="gramEnd"/>
      <w:r>
        <w:t xml:space="preserve"> и </w:t>
      </w:r>
      <w:r w:rsidRPr="004209F3">
        <w:t>финансовых. В связи с этим, необ</w:t>
      </w:r>
      <w:r>
        <w:softHyphen/>
      </w:r>
      <w:r w:rsidRPr="004209F3">
        <w:t>ходимость разработки и реализации каждого проекта обосновывается</w:t>
      </w:r>
      <w:r>
        <w:t xml:space="preserve"> </w:t>
      </w:r>
      <w:r w:rsidRPr="004209F3">
        <w:t>с техни</w:t>
      </w:r>
      <w:r>
        <w:softHyphen/>
      </w:r>
      <w:r w:rsidRPr="004209F3">
        <w:t xml:space="preserve">ческой </w:t>
      </w:r>
      <w:r>
        <w:t xml:space="preserve">и </w:t>
      </w:r>
      <w:r w:rsidRPr="004209F3">
        <w:t>экономической точ</w:t>
      </w:r>
      <w:r>
        <w:t>ек</w:t>
      </w:r>
      <w:r w:rsidRPr="004209F3">
        <w:t xml:space="preserve"> зрения. Для обоснования экономической целе</w:t>
      </w:r>
      <w:r>
        <w:softHyphen/>
      </w:r>
      <w:r w:rsidRPr="004209F3">
        <w:t>сообразности проекта в</w:t>
      </w:r>
      <w:r>
        <w:t>ычисляются различные показатели, что будет отображено далее.</w:t>
      </w:r>
    </w:p>
    <w:p w14:paraId="30323EF2" w14:textId="77777777" w:rsidR="00D535CF" w:rsidRDefault="00D535CF" w:rsidP="00D535CF">
      <w:pPr>
        <w:pStyle w:val="ad"/>
        <w:ind w:firstLine="709"/>
        <w:rPr>
          <w:color w:val="000000" w:themeColor="text1"/>
        </w:rPr>
      </w:pPr>
      <w:r>
        <w:rPr>
          <w:color w:val="000000" w:themeColor="text1"/>
        </w:rPr>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етом экономического эффекта, который может определяться как у разработчика, так и у пользователя.</w:t>
      </w:r>
    </w:p>
    <w:p w14:paraId="0052F986" w14:textId="751B7FBC" w:rsidR="00D535CF" w:rsidRDefault="00D535CF" w:rsidP="00F0158A">
      <w:pPr>
        <w:pStyle w:val="ad"/>
        <w:ind w:firstLine="709"/>
        <w:rPr>
          <w:color w:val="000000" w:themeColor="text1"/>
        </w:rPr>
      </w:pPr>
      <w:r>
        <w:rPr>
          <w:color w:val="000000" w:themeColor="text1"/>
        </w:rPr>
        <w:t xml:space="preserve">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w:t>
      </w:r>
      <w:r w:rsidR="00F0158A">
        <w:rPr>
          <w:color w:val="000000" w:themeColor="text1"/>
        </w:rPr>
        <w:t>или получения материальной выгоды в последствии пользования ПС.</w:t>
      </w:r>
    </w:p>
    <w:p w14:paraId="0A3B3478" w14:textId="77777777" w:rsidR="00D535CF" w:rsidRDefault="00D535CF" w:rsidP="00D535CF">
      <w:pPr>
        <w:pStyle w:val="ad"/>
        <w:ind w:firstLine="709"/>
        <w:rPr>
          <w:color w:val="000000" w:themeColor="text1"/>
        </w:rPr>
      </w:pPr>
      <w:r>
        <w:rPr>
          <w:color w:val="000000" w:themeColor="text1"/>
        </w:rPr>
        <w:t>Стоимостная оценка программных средств у разработчиков предполагает определение затрат, что включает следующие статьи:</w:t>
      </w:r>
    </w:p>
    <w:p w14:paraId="1C588835" w14:textId="77777777" w:rsidR="00D535CF" w:rsidRDefault="00D535CF" w:rsidP="00D535CF">
      <w:pPr>
        <w:pStyle w:val="ad"/>
        <w:numPr>
          <w:ilvl w:val="0"/>
          <w:numId w:val="34"/>
        </w:numPr>
        <w:ind w:left="142" w:firstLine="709"/>
        <w:rPr>
          <w:color w:val="000000" w:themeColor="text1"/>
        </w:rPr>
      </w:pPr>
      <w:r>
        <w:rPr>
          <w:color w:val="000000" w:themeColor="text1"/>
        </w:rPr>
        <w:t>заработная плата исполнителей – основная и дополнительная;</w:t>
      </w:r>
    </w:p>
    <w:p w14:paraId="0B6E2C58" w14:textId="77777777" w:rsidR="00D535CF" w:rsidRDefault="00D535CF" w:rsidP="00D535CF">
      <w:pPr>
        <w:pStyle w:val="ad"/>
        <w:numPr>
          <w:ilvl w:val="0"/>
          <w:numId w:val="34"/>
        </w:numPr>
        <w:ind w:left="142" w:firstLine="709"/>
        <w:rPr>
          <w:color w:val="000000" w:themeColor="text1"/>
        </w:rPr>
      </w:pPr>
      <w:r>
        <w:rPr>
          <w:color w:val="000000" w:themeColor="text1"/>
        </w:rPr>
        <w:t>отчисления в фонд социальной защиты населения;</w:t>
      </w:r>
    </w:p>
    <w:p w14:paraId="1CA7E10F" w14:textId="77777777" w:rsidR="00D535CF" w:rsidRDefault="00D535CF" w:rsidP="00D535CF">
      <w:pPr>
        <w:pStyle w:val="ad"/>
        <w:numPr>
          <w:ilvl w:val="0"/>
          <w:numId w:val="34"/>
        </w:numPr>
        <w:ind w:left="142" w:firstLine="709"/>
        <w:rPr>
          <w:color w:val="000000" w:themeColor="text1"/>
        </w:rPr>
      </w:pPr>
      <w:r>
        <w:rPr>
          <w:color w:val="000000" w:themeColor="text1"/>
        </w:rPr>
        <w:t>отчисления по обязательному страхованию от несчастных случаев на производстве и профессиональных заболеваний;</w:t>
      </w:r>
    </w:p>
    <w:p w14:paraId="6F71B74E" w14:textId="77777777" w:rsidR="00D535CF" w:rsidRDefault="00D535CF" w:rsidP="00D535CF">
      <w:pPr>
        <w:pStyle w:val="ad"/>
        <w:numPr>
          <w:ilvl w:val="0"/>
          <w:numId w:val="34"/>
        </w:numPr>
        <w:ind w:left="142" w:firstLine="709"/>
        <w:rPr>
          <w:color w:val="000000" w:themeColor="text1"/>
        </w:rPr>
      </w:pPr>
      <w:r>
        <w:rPr>
          <w:color w:val="000000" w:themeColor="text1"/>
        </w:rPr>
        <w:t>расходы на материалы и комплектующие;</w:t>
      </w:r>
    </w:p>
    <w:p w14:paraId="78920C07" w14:textId="77777777" w:rsidR="00D535CF" w:rsidRDefault="00D535CF" w:rsidP="00D535CF">
      <w:pPr>
        <w:pStyle w:val="ad"/>
        <w:numPr>
          <w:ilvl w:val="0"/>
          <w:numId w:val="34"/>
        </w:numPr>
        <w:ind w:left="142" w:firstLine="709"/>
        <w:rPr>
          <w:color w:val="000000" w:themeColor="text1"/>
        </w:rPr>
      </w:pPr>
      <w:r>
        <w:rPr>
          <w:color w:val="000000" w:themeColor="text1"/>
        </w:rPr>
        <w:t>расходы на оплату машинного времени;</w:t>
      </w:r>
    </w:p>
    <w:p w14:paraId="15E4654D" w14:textId="77777777" w:rsidR="00D535CF" w:rsidRDefault="00D535CF" w:rsidP="00D535CF">
      <w:pPr>
        <w:pStyle w:val="ad"/>
        <w:numPr>
          <w:ilvl w:val="0"/>
          <w:numId w:val="34"/>
        </w:numPr>
        <w:ind w:left="142" w:firstLine="709"/>
        <w:rPr>
          <w:color w:val="000000" w:themeColor="text1"/>
        </w:rPr>
      </w:pPr>
      <w:r>
        <w:rPr>
          <w:color w:val="000000" w:themeColor="text1"/>
        </w:rPr>
        <w:t>прочие прямые затраты;</w:t>
      </w:r>
    </w:p>
    <w:p w14:paraId="760EFF14" w14:textId="77777777" w:rsidR="00D535CF" w:rsidRDefault="00D535CF" w:rsidP="00D535CF">
      <w:pPr>
        <w:pStyle w:val="ad"/>
        <w:numPr>
          <w:ilvl w:val="0"/>
          <w:numId w:val="34"/>
        </w:numPr>
        <w:ind w:left="142" w:firstLine="709"/>
        <w:rPr>
          <w:color w:val="000000" w:themeColor="text1"/>
        </w:rPr>
      </w:pPr>
      <w:r>
        <w:rPr>
          <w:color w:val="000000" w:themeColor="text1"/>
        </w:rPr>
        <w:t xml:space="preserve">накладные расходы. </w:t>
      </w:r>
    </w:p>
    <w:p w14:paraId="385CA6BD" w14:textId="77777777" w:rsidR="00D535CF" w:rsidRDefault="00D535CF" w:rsidP="00D535CF">
      <w:pPr>
        <w:pStyle w:val="ad"/>
        <w:ind w:firstLine="709"/>
        <w:rPr>
          <w:color w:val="000000" w:themeColor="text1"/>
        </w:rPr>
      </w:pPr>
      <w:r>
        <w:rPr>
          <w:color w:val="000000" w:themeColor="text1"/>
        </w:rPr>
        <w:t>На основании затрат рассчитывается себестоимость и отпускная цена конечного программного средства.</w:t>
      </w:r>
    </w:p>
    <w:p w14:paraId="55757FE5" w14:textId="0A0D126A" w:rsidR="00D535CF" w:rsidRDefault="00345DD3" w:rsidP="00D535CF">
      <w:pPr>
        <w:keepNext/>
        <w:keepLines/>
        <w:spacing w:before="360" w:after="240"/>
        <w:ind w:firstLine="720"/>
        <w:outlineLvl w:val="1"/>
        <w:rPr>
          <w:rFonts w:eastAsiaTheme="majorEastAsia" w:cstheme="majorBidi"/>
          <w:b/>
          <w:szCs w:val="26"/>
        </w:rPr>
      </w:pPr>
      <w:bookmarkStart w:id="77" w:name="_Toc41333823"/>
      <w:r>
        <w:rPr>
          <w:rFonts w:eastAsiaTheme="majorEastAsia" w:cstheme="majorBidi"/>
          <w:b/>
          <w:szCs w:val="26"/>
        </w:rPr>
        <w:t>7.</w:t>
      </w:r>
      <w:r w:rsidR="00D535CF">
        <w:rPr>
          <w:rFonts w:eastAsiaTheme="majorEastAsia" w:cstheme="majorBidi"/>
          <w:b/>
          <w:szCs w:val="26"/>
        </w:rPr>
        <w:t>4 Объем программного средства</w:t>
      </w:r>
      <w:bookmarkEnd w:id="77"/>
    </w:p>
    <w:p w14:paraId="17B848DD" w14:textId="16477E94" w:rsidR="00D535CF" w:rsidRDefault="00D535CF" w:rsidP="00D535CF">
      <w:pPr>
        <w:rPr>
          <w:rFonts w:eastAsiaTheme="minorHAnsi"/>
        </w:rPr>
      </w:pPr>
      <w:r>
        <w:t xml:space="preserve">В таблице </w:t>
      </w:r>
      <w:r w:rsidR="00345DD3">
        <w:t>7.</w:t>
      </w:r>
      <w:r>
        <w:t>2 указаны все работы, реально выполненные для создания, указанного в дипломной работе программного средства и количество рабочих дней, реально потраченных для выполнения этих работ.</w:t>
      </w:r>
    </w:p>
    <w:p w14:paraId="13D00381" w14:textId="77777777" w:rsidR="00D535CF" w:rsidRDefault="00D535CF" w:rsidP="00D535CF">
      <w:pPr>
        <w:spacing w:after="160" w:line="256" w:lineRule="auto"/>
        <w:ind w:firstLine="0"/>
      </w:pPr>
      <w:r>
        <w:br w:type="page"/>
      </w:r>
    </w:p>
    <w:p w14:paraId="2E232EB3" w14:textId="1EA5BB0C" w:rsidR="00D535CF" w:rsidRDefault="00D535CF" w:rsidP="00D535CF">
      <w:pPr>
        <w:spacing w:before="240"/>
        <w:ind w:firstLine="0"/>
        <w:rPr>
          <w:b/>
        </w:rPr>
      </w:pPr>
      <w:r>
        <w:lastRenderedPageBreak/>
        <w:t xml:space="preserve"> </w:t>
      </w:r>
      <w:r>
        <w:rPr>
          <w:b/>
        </w:rPr>
        <w:t xml:space="preserve">Таблица </w:t>
      </w:r>
      <w:r w:rsidR="00345DD3">
        <w:rPr>
          <w:b/>
        </w:rPr>
        <w:t>7.</w:t>
      </w:r>
      <w:r>
        <w:rPr>
          <w:b/>
        </w:rPr>
        <w:t>2 – Затраты рабочего времени на разработку ПС</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3"/>
        <w:gridCol w:w="2745"/>
      </w:tblGrid>
      <w:tr w:rsidR="00D535CF" w14:paraId="3A2A09DE" w14:textId="77777777" w:rsidTr="00D535CF">
        <w:trPr>
          <w:trHeight w:val="819"/>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6C363C5" w14:textId="77777777" w:rsidR="00D535CF" w:rsidRDefault="00D535CF">
            <w:pPr>
              <w:suppressAutoHyphens/>
              <w:spacing w:line="256" w:lineRule="auto"/>
              <w:ind w:firstLine="0"/>
              <w:jc w:val="center"/>
            </w:pPr>
            <w:r>
              <w:t>Содержание работ</w:t>
            </w:r>
          </w:p>
        </w:tc>
        <w:tc>
          <w:tcPr>
            <w:tcW w:w="2745" w:type="dxa"/>
            <w:tcBorders>
              <w:top w:val="single" w:sz="4" w:space="0" w:color="auto"/>
              <w:left w:val="single" w:sz="4" w:space="0" w:color="auto"/>
              <w:bottom w:val="single" w:sz="4" w:space="0" w:color="auto"/>
              <w:right w:val="single" w:sz="4" w:space="0" w:color="auto"/>
            </w:tcBorders>
            <w:vAlign w:val="center"/>
            <w:hideMark/>
          </w:tcPr>
          <w:p w14:paraId="60D72EC4" w14:textId="77777777" w:rsidR="00D535CF" w:rsidRDefault="00D535CF">
            <w:pPr>
              <w:suppressAutoHyphens/>
              <w:spacing w:line="256" w:lineRule="auto"/>
              <w:ind w:firstLine="0"/>
              <w:jc w:val="center"/>
            </w:pPr>
            <w:r>
              <w:t>Затраты рабочего времени, дней</w:t>
            </w:r>
          </w:p>
        </w:tc>
      </w:tr>
      <w:tr w:rsidR="00D535CF" w14:paraId="6288A77A"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9C95C5E" w14:textId="02CE2CAC" w:rsidR="00D535CF" w:rsidRDefault="00D535CF" w:rsidP="00F0158A">
            <w:pPr>
              <w:suppressAutoHyphens/>
              <w:spacing w:line="256" w:lineRule="auto"/>
              <w:ind w:firstLine="0"/>
            </w:pPr>
            <w:r>
              <w:t xml:space="preserve">1. </w:t>
            </w:r>
            <w:r w:rsidR="00F0158A">
              <w:t>Проектирование базы данных и создание таблиц</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E9705E" w14:textId="7D2A87A7" w:rsidR="00D535CF" w:rsidRDefault="00F0158A">
            <w:pPr>
              <w:suppressAutoHyphens/>
              <w:spacing w:line="256" w:lineRule="auto"/>
              <w:ind w:firstLine="0"/>
              <w:jc w:val="center"/>
            </w:pPr>
            <w:r>
              <w:t>5</w:t>
            </w:r>
            <w:r w:rsidR="00D535CF">
              <w:t xml:space="preserve"> дней</w:t>
            </w:r>
          </w:p>
        </w:tc>
      </w:tr>
      <w:tr w:rsidR="00D535CF" w14:paraId="032C57D2"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F8DF1A7" w14:textId="3925353B" w:rsidR="00D535CF" w:rsidRDefault="00D535CF" w:rsidP="007E558A">
            <w:pPr>
              <w:suppressAutoHyphens/>
              <w:spacing w:line="256" w:lineRule="auto"/>
              <w:ind w:firstLine="0"/>
            </w:pPr>
            <w:r>
              <w:t xml:space="preserve">2. </w:t>
            </w:r>
            <w:r w:rsidR="007E558A">
              <w:t xml:space="preserve">Проектирование и создание архитектурных диаграмм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737C5095" w14:textId="62731887" w:rsidR="00D535CF" w:rsidRDefault="007E558A" w:rsidP="00F0158A">
            <w:pPr>
              <w:suppressAutoHyphens/>
              <w:spacing w:line="256" w:lineRule="auto"/>
              <w:ind w:firstLine="0"/>
              <w:jc w:val="center"/>
            </w:pPr>
            <w:r>
              <w:t>5</w:t>
            </w:r>
            <w:r w:rsidR="00D535CF">
              <w:t xml:space="preserve"> дн</w:t>
            </w:r>
            <w:r>
              <w:t>ей</w:t>
            </w:r>
          </w:p>
        </w:tc>
      </w:tr>
      <w:tr w:rsidR="00D535CF" w14:paraId="1BB45E6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731D826" w14:textId="67882757" w:rsidR="00D535CF" w:rsidRDefault="00D535CF" w:rsidP="007E558A">
            <w:pPr>
              <w:tabs>
                <w:tab w:val="left" w:pos="1620"/>
              </w:tabs>
              <w:suppressAutoHyphens/>
              <w:spacing w:line="256" w:lineRule="auto"/>
              <w:ind w:firstLine="0"/>
            </w:pPr>
            <w:r>
              <w:t xml:space="preserve">3. </w:t>
            </w:r>
            <w:r w:rsidR="007E558A">
              <w:t xml:space="preserve">Проектирование серверной части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2E3E00E0" w14:textId="15F5D9DB" w:rsidR="00D535CF" w:rsidRDefault="007E558A" w:rsidP="00F0158A">
            <w:pPr>
              <w:suppressAutoHyphens/>
              <w:spacing w:line="256" w:lineRule="auto"/>
              <w:ind w:firstLine="0"/>
              <w:jc w:val="center"/>
            </w:pPr>
            <w:r>
              <w:t>3</w:t>
            </w:r>
            <w:r w:rsidR="00D535CF">
              <w:t xml:space="preserve"> дн</w:t>
            </w:r>
            <w:r w:rsidR="00F0158A">
              <w:t>я</w:t>
            </w:r>
          </w:p>
        </w:tc>
      </w:tr>
      <w:tr w:rsidR="00D535CF" w14:paraId="12D1B92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19664C4" w14:textId="25A26959" w:rsidR="00D535CF" w:rsidRDefault="00F0158A" w:rsidP="007E558A">
            <w:pPr>
              <w:tabs>
                <w:tab w:val="left" w:pos="1620"/>
              </w:tabs>
              <w:suppressAutoHyphens/>
              <w:spacing w:line="256" w:lineRule="auto"/>
              <w:ind w:firstLine="0"/>
            </w:pPr>
            <w:r>
              <w:t xml:space="preserve">4. </w:t>
            </w:r>
            <w:r w:rsidR="007E558A">
              <w:t>Проектирование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1A49AC1" w14:textId="3C5C0426" w:rsidR="00D535CF" w:rsidRDefault="00B231E3" w:rsidP="00B231E3">
            <w:pPr>
              <w:suppressAutoHyphens/>
              <w:spacing w:line="256" w:lineRule="auto"/>
              <w:ind w:firstLine="0"/>
              <w:jc w:val="center"/>
            </w:pPr>
            <w:r>
              <w:t>3</w:t>
            </w:r>
            <w:r w:rsidR="00F0158A">
              <w:t xml:space="preserve"> дн</w:t>
            </w:r>
            <w:r>
              <w:t>я</w:t>
            </w:r>
          </w:p>
        </w:tc>
      </w:tr>
      <w:tr w:rsidR="00D535CF" w14:paraId="4EDD769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2B8DB3F" w14:textId="4BAA93D7" w:rsidR="00D535CF" w:rsidRDefault="00F0158A" w:rsidP="00F0158A">
            <w:pPr>
              <w:tabs>
                <w:tab w:val="left" w:pos="1620"/>
              </w:tabs>
              <w:suppressAutoHyphens/>
              <w:spacing w:line="256" w:lineRule="auto"/>
              <w:ind w:firstLine="0"/>
            </w:pPr>
            <w:r>
              <w:t>5. Разработка серверн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58BFBDB4" w14:textId="60860E42" w:rsidR="00D535CF" w:rsidRDefault="00B231E3" w:rsidP="00B231E3">
            <w:pPr>
              <w:suppressAutoHyphens/>
              <w:spacing w:line="256" w:lineRule="auto"/>
              <w:ind w:firstLine="0"/>
              <w:jc w:val="center"/>
            </w:pPr>
            <w:r>
              <w:t>14</w:t>
            </w:r>
            <w:r w:rsidR="00D535CF">
              <w:t xml:space="preserve"> дн</w:t>
            </w:r>
            <w:r>
              <w:t>ей</w:t>
            </w:r>
          </w:p>
        </w:tc>
      </w:tr>
      <w:tr w:rsidR="00D535CF" w14:paraId="1AD4418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11C1ECF" w14:textId="7DA36689" w:rsidR="00D535CF" w:rsidRDefault="00D535CF" w:rsidP="00B231E3">
            <w:pPr>
              <w:tabs>
                <w:tab w:val="left" w:pos="1620"/>
              </w:tabs>
              <w:suppressAutoHyphens/>
              <w:spacing w:line="256" w:lineRule="auto"/>
              <w:ind w:firstLine="0"/>
            </w:pPr>
            <w:r>
              <w:t xml:space="preserve">6. </w:t>
            </w:r>
            <w:r w:rsidR="00B231E3">
              <w:t>Разработка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4ED6A066" w14:textId="3FFC2ABE" w:rsidR="00D535CF" w:rsidRDefault="00B231E3">
            <w:pPr>
              <w:suppressAutoHyphens/>
              <w:spacing w:line="256" w:lineRule="auto"/>
              <w:ind w:firstLine="0"/>
              <w:jc w:val="center"/>
            </w:pPr>
            <w:r>
              <w:t>14 дней</w:t>
            </w:r>
          </w:p>
        </w:tc>
      </w:tr>
      <w:tr w:rsidR="00B231E3" w14:paraId="418E870A"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533BCDB0" w14:textId="1FCE88E4" w:rsidR="00B231E3" w:rsidRDefault="00B231E3">
            <w:pPr>
              <w:tabs>
                <w:tab w:val="left" w:pos="1620"/>
              </w:tabs>
              <w:suppressAutoHyphens/>
              <w:spacing w:line="256" w:lineRule="auto"/>
              <w:ind w:firstLine="0"/>
            </w:pPr>
            <w:r>
              <w:t>7. Интеграция серверной и клиентской частей ПС</w:t>
            </w:r>
          </w:p>
        </w:tc>
        <w:tc>
          <w:tcPr>
            <w:tcW w:w="2745" w:type="dxa"/>
            <w:tcBorders>
              <w:top w:val="single" w:sz="4" w:space="0" w:color="auto"/>
              <w:left w:val="single" w:sz="4" w:space="0" w:color="auto"/>
              <w:bottom w:val="single" w:sz="4" w:space="0" w:color="auto"/>
              <w:right w:val="single" w:sz="4" w:space="0" w:color="auto"/>
            </w:tcBorders>
            <w:vAlign w:val="center"/>
          </w:tcPr>
          <w:p w14:paraId="384EC955" w14:textId="7BB4EB7B" w:rsidR="00B231E3" w:rsidRDefault="00B231E3">
            <w:pPr>
              <w:suppressAutoHyphens/>
              <w:spacing w:line="256" w:lineRule="auto"/>
              <w:ind w:firstLine="0"/>
              <w:jc w:val="center"/>
            </w:pPr>
            <w:r>
              <w:t>10 дней</w:t>
            </w:r>
          </w:p>
        </w:tc>
      </w:tr>
      <w:tr w:rsidR="00B231E3" w14:paraId="7E0A6922"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597C287" w14:textId="7FAB4BAE" w:rsidR="00B231E3" w:rsidRDefault="00B231E3">
            <w:pPr>
              <w:tabs>
                <w:tab w:val="left" w:pos="1620"/>
              </w:tabs>
              <w:suppressAutoHyphens/>
              <w:spacing w:line="256" w:lineRule="auto"/>
              <w:ind w:firstLine="0"/>
            </w:pPr>
            <w:r>
              <w:t>8. Тестирование ПС</w:t>
            </w:r>
          </w:p>
        </w:tc>
        <w:tc>
          <w:tcPr>
            <w:tcW w:w="2745" w:type="dxa"/>
            <w:tcBorders>
              <w:top w:val="single" w:sz="4" w:space="0" w:color="auto"/>
              <w:left w:val="single" w:sz="4" w:space="0" w:color="auto"/>
              <w:bottom w:val="single" w:sz="4" w:space="0" w:color="auto"/>
              <w:right w:val="single" w:sz="4" w:space="0" w:color="auto"/>
            </w:tcBorders>
            <w:vAlign w:val="center"/>
          </w:tcPr>
          <w:p w14:paraId="5A0E9F84" w14:textId="44FF751E" w:rsidR="00B231E3" w:rsidRDefault="00B231E3">
            <w:pPr>
              <w:suppressAutoHyphens/>
              <w:spacing w:line="256" w:lineRule="auto"/>
              <w:ind w:firstLine="0"/>
              <w:jc w:val="center"/>
            </w:pPr>
            <w:r>
              <w:t>1 день</w:t>
            </w:r>
          </w:p>
        </w:tc>
      </w:tr>
      <w:tr w:rsidR="00B231E3" w14:paraId="753F5E1D"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BAE009D" w14:textId="68BFFB80" w:rsidR="00B231E3" w:rsidRDefault="00B231E3">
            <w:pPr>
              <w:tabs>
                <w:tab w:val="left" w:pos="1620"/>
              </w:tabs>
              <w:suppressAutoHyphens/>
              <w:spacing w:line="256" w:lineRule="auto"/>
              <w:ind w:firstLine="0"/>
            </w:pPr>
            <w:r>
              <w:t>9. Написание руководства пользователя</w:t>
            </w:r>
          </w:p>
        </w:tc>
        <w:tc>
          <w:tcPr>
            <w:tcW w:w="2745" w:type="dxa"/>
            <w:tcBorders>
              <w:top w:val="single" w:sz="4" w:space="0" w:color="auto"/>
              <w:left w:val="single" w:sz="4" w:space="0" w:color="auto"/>
              <w:bottom w:val="single" w:sz="4" w:space="0" w:color="auto"/>
              <w:right w:val="single" w:sz="4" w:space="0" w:color="auto"/>
            </w:tcBorders>
            <w:vAlign w:val="center"/>
          </w:tcPr>
          <w:p w14:paraId="5D5A88CF" w14:textId="16435E02" w:rsidR="00B231E3" w:rsidRDefault="00B231E3">
            <w:pPr>
              <w:suppressAutoHyphens/>
              <w:spacing w:line="256" w:lineRule="auto"/>
              <w:ind w:firstLine="0"/>
              <w:jc w:val="center"/>
            </w:pPr>
            <w:r>
              <w:t>7 дней</w:t>
            </w:r>
          </w:p>
        </w:tc>
      </w:tr>
      <w:tr w:rsidR="00D535CF" w14:paraId="53F6CE6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BE35F31" w14:textId="77777777" w:rsidR="00D535CF" w:rsidRDefault="00D535CF">
            <w:pPr>
              <w:tabs>
                <w:tab w:val="left" w:pos="1620"/>
              </w:tabs>
              <w:suppressAutoHyphens/>
              <w:spacing w:line="256" w:lineRule="auto"/>
              <w:ind w:firstLine="0"/>
            </w:pPr>
            <w:r>
              <w:t>Всего</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C7B1A5" w14:textId="20EEFA18" w:rsidR="00D535CF" w:rsidRDefault="007E558A" w:rsidP="007E558A">
            <w:pPr>
              <w:suppressAutoHyphens/>
              <w:spacing w:line="256" w:lineRule="auto"/>
              <w:ind w:firstLine="0"/>
              <w:jc w:val="center"/>
            </w:pPr>
            <w:r>
              <w:t>62 дня</w:t>
            </w:r>
          </w:p>
        </w:tc>
      </w:tr>
    </w:tbl>
    <w:p w14:paraId="3E59EA03" w14:textId="77777777" w:rsidR="00D535CF" w:rsidRDefault="00D535CF" w:rsidP="00D535CF">
      <w:pPr>
        <w:spacing w:before="240"/>
      </w:pPr>
      <w:r>
        <w:t>Результат (значение «всего») по данной таблице будет использовано далее для расчётов.</w:t>
      </w:r>
    </w:p>
    <w:p w14:paraId="1A735AB2" w14:textId="1F1FA1A6" w:rsidR="00D535CF" w:rsidRDefault="00D535CF" w:rsidP="00D535CF">
      <w:pPr>
        <w:suppressAutoHyphens/>
      </w:pPr>
      <w:r>
        <w:t xml:space="preserve">Для оценки объёма программного средства, все его функции классифицируются с использованием специального каталога функций, который определяет их объем.  Общий объем программного средства </w:t>
      </w:r>
      <w:proofErr w:type="spellStart"/>
      <w:r>
        <w:rPr>
          <w:i/>
        </w:rPr>
        <w:t>V</w:t>
      </w:r>
      <w:r>
        <w:rPr>
          <w:vertAlign w:val="subscript"/>
        </w:rPr>
        <w:t>o</w:t>
      </w:r>
      <w:proofErr w:type="spellEnd"/>
      <w:r>
        <w:t xml:space="preserve">, вычисляется как сумма объёмов </w:t>
      </w:r>
      <w:proofErr w:type="spellStart"/>
      <w:r>
        <w:rPr>
          <w:i/>
        </w:rPr>
        <w:t>V</w:t>
      </w:r>
      <w:r>
        <w:rPr>
          <w:i/>
          <w:vertAlign w:val="subscript"/>
        </w:rPr>
        <w:t>i</w:t>
      </w:r>
      <w:proofErr w:type="spellEnd"/>
      <w:r>
        <w:t xml:space="preserve"> каждой из </w:t>
      </w:r>
      <w:r>
        <w:rPr>
          <w:i/>
        </w:rPr>
        <w:t>n</w:t>
      </w:r>
      <w:r>
        <w:t xml:space="preserve"> его функций (формула </w:t>
      </w:r>
      <w:r w:rsidR="00345DD3">
        <w:t>7.</w:t>
      </w:r>
      <w:r>
        <w:t>1).</w:t>
      </w:r>
    </w:p>
    <w:tbl>
      <w:tblPr>
        <w:tblStyle w:val="24"/>
        <w:tblW w:w="0" w:type="dxa"/>
        <w:tblInd w:w="0" w:type="dxa"/>
        <w:tblLayout w:type="fixed"/>
        <w:tblLook w:val="04A0" w:firstRow="1" w:lastRow="0" w:firstColumn="1" w:lastColumn="0" w:noHBand="0" w:noVBand="1"/>
      </w:tblPr>
      <w:tblGrid>
        <w:gridCol w:w="1701"/>
        <w:gridCol w:w="6849"/>
        <w:gridCol w:w="1701"/>
      </w:tblGrid>
      <w:tr w:rsidR="00D535CF" w14:paraId="529D95EF" w14:textId="77777777" w:rsidTr="00D535CF">
        <w:tc>
          <w:tcPr>
            <w:tcW w:w="1701" w:type="dxa"/>
            <w:tcBorders>
              <w:top w:val="nil"/>
              <w:left w:val="nil"/>
              <w:bottom w:val="nil"/>
              <w:right w:val="nil"/>
            </w:tcBorders>
          </w:tcPr>
          <w:p w14:paraId="566B1DD4" w14:textId="77777777" w:rsidR="00D535CF" w:rsidRDefault="00D535CF">
            <w:pPr>
              <w:suppressAutoHyphens/>
            </w:pPr>
          </w:p>
        </w:tc>
        <w:tc>
          <w:tcPr>
            <w:tcW w:w="6849" w:type="dxa"/>
            <w:tcBorders>
              <w:top w:val="nil"/>
              <w:left w:val="nil"/>
              <w:bottom w:val="nil"/>
              <w:right w:val="nil"/>
            </w:tcBorders>
            <w:hideMark/>
          </w:tcPr>
          <w:p w14:paraId="66642C93" w14:textId="77777777" w:rsidR="00D535CF" w:rsidRDefault="00267C9F">
            <w:pPr>
              <w:suppressAutoHyphens/>
              <w:spacing w:before="240" w:after="240"/>
              <w:ind w:left="1729"/>
            </w:pPr>
            <m:oMath>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 xml:space="preserve">= </m:t>
              </m:r>
              <m:nary>
                <m:naryPr>
                  <m:chr m:val="∑"/>
                  <m:limLoc m:val="undOvr"/>
                  <m:ctrlPr>
                    <w:rPr>
                      <w:rFonts w:ascii="Cambria Math" w:hAnsi="Cambria Math"/>
                      <w:i/>
                      <w:lang w:val="be-BY"/>
                    </w:rPr>
                  </m:ctrlPr>
                </m:naryPr>
                <m:sub>
                  <m:r>
                    <m:rPr>
                      <m:nor/>
                    </m:rPr>
                    <w:rPr>
                      <w:i/>
                      <w:lang w:val="be-BY"/>
                    </w:rPr>
                    <m:t>i</m:t>
                  </m:r>
                  <m:r>
                    <m:rPr>
                      <m:nor/>
                    </m:rPr>
                    <w:rPr>
                      <w:lang w:val="be-BY"/>
                    </w:rPr>
                    <m:t>=1</m:t>
                  </m:r>
                </m:sub>
                <m:sup>
                  <m:r>
                    <m:rPr>
                      <m:nor/>
                    </m:rPr>
                    <w:rPr>
                      <w:i/>
                      <w:lang w:val="be-BY"/>
                    </w:rPr>
                    <m:t>n</m:t>
                  </m:r>
                </m:sup>
                <m:e>
                  <m:sSub>
                    <m:sSubPr>
                      <m:ctrlPr>
                        <w:rPr>
                          <w:rFonts w:ascii="Cambria Math" w:hAnsi="Cambria Math"/>
                          <w:i/>
                          <w:lang w:val="be-BY"/>
                        </w:rPr>
                      </m:ctrlPr>
                    </m:sSubPr>
                    <m:e>
                      <m:r>
                        <m:rPr>
                          <m:nor/>
                        </m:rPr>
                        <w:rPr>
                          <w:i/>
                          <w:lang w:val="be-BY"/>
                        </w:rPr>
                        <m:t>V</m:t>
                      </m:r>
                    </m:e>
                    <m:sub>
                      <m:r>
                        <m:rPr>
                          <m:nor/>
                        </m:rPr>
                        <w:rPr>
                          <w:i/>
                          <w:lang w:val="be-BY"/>
                        </w:rPr>
                        <m:t>i</m:t>
                      </m:r>
                    </m:sub>
                  </m:sSub>
                </m:e>
              </m:nary>
            </m:oMath>
            <w:r w:rsidR="00D535CF">
              <w:rPr>
                <w:lang w:val="be-BY"/>
              </w:rPr>
              <w:t>,</w:t>
            </w:r>
          </w:p>
        </w:tc>
        <w:tc>
          <w:tcPr>
            <w:tcW w:w="1701" w:type="dxa"/>
            <w:tcBorders>
              <w:top w:val="nil"/>
              <w:left w:val="nil"/>
              <w:bottom w:val="nil"/>
              <w:right w:val="nil"/>
            </w:tcBorders>
            <w:vAlign w:val="center"/>
            <w:hideMark/>
          </w:tcPr>
          <w:p w14:paraId="2C0EE616" w14:textId="5FF28A97" w:rsidR="00D535CF" w:rsidRDefault="00D535CF">
            <w:pPr>
              <w:suppressAutoHyphens/>
              <w:ind w:left="522" w:right="83" w:hanging="14"/>
            </w:pPr>
            <w:r>
              <w:t>(</w:t>
            </w:r>
            <w:r w:rsidR="00345DD3">
              <w:t>7.</w:t>
            </w:r>
            <w:r>
              <w:t>1)</w:t>
            </w:r>
          </w:p>
        </w:tc>
      </w:tr>
    </w:tbl>
    <w:p w14:paraId="028DD7A8" w14:textId="77777777" w:rsidR="00D535CF" w:rsidRDefault="00D535CF" w:rsidP="00D535CF">
      <w:pPr>
        <w:suppressAutoHyphens/>
        <w:ind w:firstLine="0"/>
      </w:pPr>
      <w:r>
        <w:rPr>
          <w:w w:val="95"/>
        </w:rPr>
        <w:t xml:space="preserve">где </w:t>
      </w:r>
      <w:proofErr w:type="spellStart"/>
      <w:r>
        <w:rPr>
          <w:i/>
        </w:rPr>
        <w:t>V</w:t>
      </w:r>
      <w:r>
        <w:rPr>
          <w:i/>
          <w:vertAlign w:val="subscript"/>
        </w:rPr>
        <w:t>i</w:t>
      </w:r>
      <w:proofErr w:type="spellEnd"/>
      <w:r>
        <w:rPr>
          <w:i/>
        </w:rPr>
        <w:t xml:space="preserve"> </w:t>
      </w:r>
      <w:r>
        <w:t>– объем функции программного средства;</w:t>
      </w:r>
    </w:p>
    <w:p w14:paraId="1696F5BE" w14:textId="77777777" w:rsidR="00D535CF" w:rsidRDefault="00D535CF" w:rsidP="00D535CF">
      <w:pPr>
        <w:suppressAutoHyphens/>
        <w:ind w:left="426" w:firstLine="0"/>
      </w:pPr>
      <w:r>
        <w:rPr>
          <w:i/>
        </w:rPr>
        <w:t>n</w:t>
      </w:r>
      <w:r>
        <w:t xml:space="preserve"> – общее число функций.</w:t>
      </w:r>
    </w:p>
    <w:p w14:paraId="385E25DC" w14:textId="1996AEF3" w:rsidR="00D535CF" w:rsidRDefault="00D535CF" w:rsidP="001957F1">
      <w:pPr>
        <w:pStyle w:val="a8"/>
        <w:rPr>
          <w:w w:val="95"/>
        </w:rPr>
      </w:pPr>
      <w:r>
        <w:rPr>
          <w:w w:val="95"/>
        </w:rPr>
        <w:t xml:space="preserve">В таблице </w:t>
      </w:r>
      <w:r w:rsidR="00345DD3">
        <w:rPr>
          <w:w w:val="95"/>
        </w:rPr>
        <w:t>7.</w:t>
      </w:r>
      <w:r>
        <w:rPr>
          <w:w w:val="95"/>
        </w:rPr>
        <w:t xml:space="preserve">3 представлены функции, присутствующие в рассматриваемом программном средстве и соответствующий им объем в условных </w:t>
      </w:r>
      <w:proofErr w:type="spellStart"/>
      <w:r>
        <w:rPr>
          <w:w w:val="95"/>
        </w:rPr>
        <w:t>машино</w:t>
      </w:r>
      <w:proofErr w:type="spellEnd"/>
      <w:r>
        <w:rPr>
          <w:w w:val="95"/>
        </w:rPr>
        <w:t>–командах.</w:t>
      </w:r>
    </w:p>
    <w:p w14:paraId="0EDF3D5F" w14:textId="4A5A3AB9" w:rsidR="00D535CF" w:rsidRDefault="00D535CF" w:rsidP="001957F1">
      <w:pPr>
        <w:spacing w:before="240"/>
        <w:ind w:firstLine="0"/>
        <w:rPr>
          <w:b/>
        </w:rPr>
      </w:pPr>
      <w:r>
        <w:rPr>
          <w:b/>
        </w:rPr>
        <w:t xml:space="preserve">Таблица </w:t>
      </w:r>
      <w:r w:rsidR="00345DD3">
        <w:rPr>
          <w:b/>
        </w:rPr>
        <w:t>7.</w:t>
      </w:r>
      <w:r>
        <w:rPr>
          <w:b/>
        </w:rPr>
        <w:t>3 – Содержание и объем функций в программном средстве</w:t>
      </w:r>
    </w:p>
    <w:tbl>
      <w:tblPr>
        <w:tblStyle w:val="TableGrid1"/>
        <w:tblW w:w="0" w:type="auto"/>
        <w:jc w:val="center"/>
        <w:tblLook w:val="04A0" w:firstRow="1" w:lastRow="0" w:firstColumn="1" w:lastColumn="0" w:noHBand="0" w:noVBand="1"/>
      </w:tblPr>
      <w:tblGrid>
        <w:gridCol w:w="2122"/>
        <w:gridCol w:w="5606"/>
        <w:gridCol w:w="2297"/>
      </w:tblGrid>
      <w:tr w:rsidR="00D535CF" w14:paraId="3D19B254" w14:textId="77777777" w:rsidTr="001957F1">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5420DD3" w14:textId="77777777" w:rsidR="00D535CF" w:rsidRDefault="00D535CF">
            <w:pPr>
              <w:suppressAutoHyphens/>
              <w:ind w:right="-3"/>
              <w:rPr>
                <w:rFonts w:eastAsiaTheme="minorHAnsi"/>
                <w:lang w:val="ru-RU" w:eastAsia="en-US"/>
              </w:rPr>
            </w:pPr>
            <w:r>
              <w:rPr>
                <w:lang w:val="ru-RU"/>
              </w:rPr>
              <w:t>№ функции</w:t>
            </w:r>
          </w:p>
        </w:tc>
        <w:tc>
          <w:tcPr>
            <w:tcW w:w="5606" w:type="dxa"/>
            <w:tcBorders>
              <w:top w:val="single" w:sz="4" w:space="0" w:color="auto"/>
              <w:left w:val="single" w:sz="4" w:space="0" w:color="auto"/>
              <w:bottom w:val="single" w:sz="4" w:space="0" w:color="auto"/>
              <w:right w:val="single" w:sz="4" w:space="0" w:color="auto"/>
            </w:tcBorders>
            <w:vAlign w:val="center"/>
            <w:hideMark/>
          </w:tcPr>
          <w:p w14:paraId="721926D9" w14:textId="77777777" w:rsidR="00D535CF" w:rsidRDefault="00D535CF">
            <w:pPr>
              <w:suppressAutoHyphens/>
              <w:ind w:left="33" w:right="34"/>
              <w:rPr>
                <w:lang w:val="ru-RU"/>
              </w:rPr>
            </w:pPr>
            <w:r>
              <w:rPr>
                <w:lang w:val="ru-RU"/>
              </w:rPr>
              <w:t>Содержание функции</w:t>
            </w:r>
          </w:p>
        </w:tc>
        <w:tc>
          <w:tcPr>
            <w:tcW w:w="2297" w:type="dxa"/>
            <w:tcBorders>
              <w:top w:val="single" w:sz="4" w:space="0" w:color="auto"/>
              <w:left w:val="single" w:sz="4" w:space="0" w:color="auto"/>
              <w:bottom w:val="single" w:sz="4" w:space="0" w:color="auto"/>
              <w:right w:val="single" w:sz="4" w:space="0" w:color="auto"/>
            </w:tcBorders>
            <w:vAlign w:val="center"/>
            <w:hideMark/>
          </w:tcPr>
          <w:p w14:paraId="49F452CF" w14:textId="77777777" w:rsidR="00D535CF" w:rsidRDefault="00D535CF">
            <w:pPr>
              <w:suppressAutoHyphens/>
              <w:ind w:left="-1"/>
              <w:rPr>
                <w:lang w:val="ru-RU"/>
              </w:rPr>
            </w:pPr>
            <w:r>
              <w:rPr>
                <w:lang w:val="ru-RU"/>
              </w:rPr>
              <w:t xml:space="preserve">Объем, условных </w:t>
            </w:r>
            <w:proofErr w:type="spellStart"/>
            <w:r>
              <w:rPr>
                <w:lang w:val="ru-RU"/>
              </w:rPr>
              <w:t>машино</w:t>
            </w:r>
            <w:proofErr w:type="spellEnd"/>
            <w:r>
              <w:rPr>
                <w:lang w:val="ru-RU"/>
              </w:rPr>
              <w:t>-команд</w:t>
            </w:r>
          </w:p>
        </w:tc>
      </w:tr>
      <w:tr w:rsidR="00D535CF" w14:paraId="2172A79F" w14:textId="77777777" w:rsidTr="001957F1">
        <w:trPr>
          <w:jc w:val="center"/>
        </w:trPr>
        <w:tc>
          <w:tcPr>
            <w:tcW w:w="2122" w:type="dxa"/>
            <w:tcBorders>
              <w:top w:val="single" w:sz="4" w:space="0" w:color="auto"/>
              <w:left w:val="single" w:sz="4" w:space="0" w:color="auto"/>
              <w:bottom w:val="single" w:sz="4" w:space="0" w:color="auto"/>
              <w:right w:val="single" w:sz="4" w:space="0" w:color="auto"/>
            </w:tcBorders>
            <w:hideMark/>
          </w:tcPr>
          <w:p w14:paraId="1DDB2645" w14:textId="77777777" w:rsidR="00D535CF" w:rsidRDefault="00D535CF">
            <w:pPr>
              <w:suppressAutoHyphens/>
              <w:ind w:right="-3"/>
            </w:pPr>
            <w:r>
              <w:rPr>
                <w:lang w:val="ru-RU"/>
              </w:rPr>
              <w:t>10</w:t>
            </w:r>
            <w:r>
              <w:t>1</w:t>
            </w:r>
          </w:p>
        </w:tc>
        <w:tc>
          <w:tcPr>
            <w:tcW w:w="5606" w:type="dxa"/>
            <w:tcBorders>
              <w:top w:val="single" w:sz="4" w:space="0" w:color="auto"/>
              <w:left w:val="single" w:sz="4" w:space="0" w:color="auto"/>
              <w:bottom w:val="single" w:sz="4" w:space="0" w:color="auto"/>
              <w:right w:val="single" w:sz="4" w:space="0" w:color="auto"/>
            </w:tcBorders>
            <w:hideMark/>
          </w:tcPr>
          <w:p w14:paraId="7B57F22A" w14:textId="77777777" w:rsidR="00D535CF" w:rsidRDefault="00D535CF">
            <w:pPr>
              <w:suppressAutoHyphens/>
              <w:ind w:left="33" w:right="-73"/>
            </w:pPr>
            <w:proofErr w:type="spellStart"/>
            <w:r>
              <w:t>Организация</w:t>
            </w:r>
            <w:proofErr w:type="spellEnd"/>
            <w:r>
              <w:t xml:space="preserve"> </w:t>
            </w:r>
            <w:proofErr w:type="spellStart"/>
            <w:r>
              <w:t>ввода</w:t>
            </w:r>
            <w:proofErr w:type="spellEnd"/>
            <w:r>
              <w:t xml:space="preserve"> </w:t>
            </w:r>
            <w:proofErr w:type="spellStart"/>
            <w:r>
              <w:t>информации</w:t>
            </w:r>
            <w:proofErr w:type="spellEnd"/>
          </w:p>
        </w:tc>
        <w:tc>
          <w:tcPr>
            <w:tcW w:w="2297" w:type="dxa"/>
            <w:tcBorders>
              <w:top w:val="single" w:sz="4" w:space="0" w:color="auto"/>
              <w:left w:val="single" w:sz="4" w:space="0" w:color="auto"/>
              <w:bottom w:val="single" w:sz="4" w:space="0" w:color="auto"/>
              <w:right w:val="single" w:sz="4" w:space="0" w:color="auto"/>
            </w:tcBorders>
            <w:hideMark/>
          </w:tcPr>
          <w:p w14:paraId="77F231EF" w14:textId="3337A8CD" w:rsidR="00D535CF" w:rsidRDefault="00D535CF" w:rsidP="001957F1">
            <w:pPr>
              <w:suppressAutoHyphens/>
              <w:ind w:left="-1"/>
            </w:pPr>
            <w:r>
              <w:t>5</w:t>
            </w:r>
            <w:r w:rsidR="001957F1">
              <w:rPr>
                <w:lang w:val="ru-RU"/>
              </w:rPr>
              <w:t>0</w:t>
            </w:r>
            <w:r>
              <w:t>0</w:t>
            </w:r>
          </w:p>
        </w:tc>
      </w:tr>
      <w:tr w:rsidR="00D535CF" w14:paraId="4C9422D9" w14:textId="77777777" w:rsidTr="001957F1">
        <w:trPr>
          <w:jc w:val="center"/>
        </w:trPr>
        <w:tc>
          <w:tcPr>
            <w:tcW w:w="2122" w:type="dxa"/>
            <w:tcBorders>
              <w:top w:val="single" w:sz="4" w:space="0" w:color="auto"/>
              <w:left w:val="single" w:sz="4" w:space="0" w:color="auto"/>
              <w:bottom w:val="single" w:sz="4" w:space="0" w:color="000000"/>
              <w:right w:val="single" w:sz="4" w:space="0" w:color="auto"/>
            </w:tcBorders>
            <w:hideMark/>
          </w:tcPr>
          <w:p w14:paraId="469533BC" w14:textId="77777777" w:rsidR="00D535CF" w:rsidRDefault="00D535CF">
            <w:pPr>
              <w:suppressAutoHyphens/>
              <w:ind w:right="-3"/>
            </w:pPr>
            <w:r>
              <w:t>102</w:t>
            </w:r>
          </w:p>
        </w:tc>
        <w:tc>
          <w:tcPr>
            <w:tcW w:w="5606" w:type="dxa"/>
            <w:tcBorders>
              <w:top w:val="single" w:sz="4" w:space="0" w:color="auto"/>
              <w:left w:val="single" w:sz="4" w:space="0" w:color="auto"/>
              <w:bottom w:val="single" w:sz="4" w:space="0" w:color="000000"/>
              <w:right w:val="single" w:sz="4" w:space="0" w:color="auto"/>
            </w:tcBorders>
            <w:hideMark/>
          </w:tcPr>
          <w:p w14:paraId="64EE9D3E" w14:textId="77777777" w:rsidR="00D535CF" w:rsidRDefault="00D535CF">
            <w:pPr>
              <w:suppressAutoHyphens/>
              <w:ind w:left="33" w:right="-73"/>
            </w:pPr>
            <w:proofErr w:type="spellStart"/>
            <w:r>
              <w:t>Контроль</w:t>
            </w:r>
            <w:proofErr w:type="spellEnd"/>
            <w:r>
              <w:t xml:space="preserve">, </w:t>
            </w:r>
            <w:proofErr w:type="spellStart"/>
            <w:r>
              <w:t>предварительная</w:t>
            </w:r>
            <w:proofErr w:type="spellEnd"/>
            <w:r>
              <w:t xml:space="preserve"> </w:t>
            </w:r>
            <w:proofErr w:type="spellStart"/>
            <w:r>
              <w:t>обработка</w:t>
            </w:r>
            <w:proofErr w:type="spellEnd"/>
          </w:p>
        </w:tc>
        <w:tc>
          <w:tcPr>
            <w:tcW w:w="2297" w:type="dxa"/>
            <w:tcBorders>
              <w:top w:val="single" w:sz="4" w:space="0" w:color="auto"/>
              <w:left w:val="single" w:sz="4" w:space="0" w:color="auto"/>
              <w:bottom w:val="single" w:sz="4" w:space="0" w:color="000000"/>
              <w:right w:val="single" w:sz="4" w:space="0" w:color="auto"/>
            </w:tcBorders>
            <w:hideMark/>
          </w:tcPr>
          <w:p w14:paraId="31134D95" w14:textId="58D900FD" w:rsidR="00D535CF" w:rsidRDefault="001957F1">
            <w:pPr>
              <w:suppressAutoHyphens/>
            </w:pPr>
            <w:r>
              <w:rPr>
                <w:lang w:val="ru-RU"/>
              </w:rPr>
              <w:t>2</w:t>
            </w:r>
            <w:r w:rsidR="00D535CF">
              <w:t>20</w:t>
            </w:r>
          </w:p>
        </w:tc>
      </w:tr>
      <w:tr w:rsidR="00D535CF" w14:paraId="6F67A1DF" w14:textId="77777777" w:rsidTr="001957F1">
        <w:trPr>
          <w:jc w:val="center"/>
        </w:trPr>
        <w:tc>
          <w:tcPr>
            <w:tcW w:w="2122" w:type="dxa"/>
            <w:tcBorders>
              <w:top w:val="single" w:sz="4" w:space="0" w:color="000000"/>
              <w:left w:val="single" w:sz="4" w:space="0" w:color="auto"/>
              <w:bottom w:val="single" w:sz="4" w:space="0" w:color="000000"/>
              <w:right w:val="single" w:sz="4" w:space="0" w:color="auto"/>
            </w:tcBorders>
            <w:hideMark/>
          </w:tcPr>
          <w:p w14:paraId="6A09B0E0" w14:textId="77777777" w:rsidR="00D535CF" w:rsidRDefault="00D535CF">
            <w:pPr>
              <w:suppressAutoHyphens/>
              <w:ind w:right="-3"/>
            </w:pPr>
            <w:r>
              <w:t>111</w:t>
            </w:r>
          </w:p>
        </w:tc>
        <w:tc>
          <w:tcPr>
            <w:tcW w:w="5606" w:type="dxa"/>
            <w:tcBorders>
              <w:top w:val="single" w:sz="4" w:space="0" w:color="000000"/>
              <w:left w:val="single" w:sz="4" w:space="0" w:color="auto"/>
              <w:bottom w:val="single" w:sz="4" w:space="0" w:color="000000"/>
              <w:right w:val="single" w:sz="4" w:space="0" w:color="auto"/>
            </w:tcBorders>
            <w:hideMark/>
          </w:tcPr>
          <w:p w14:paraId="10D37D9C" w14:textId="77777777" w:rsidR="00D535CF" w:rsidRDefault="00D535CF">
            <w:pPr>
              <w:suppressAutoHyphens/>
              <w:ind w:left="33" w:right="-73"/>
            </w:pPr>
            <w:proofErr w:type="spellStart"/>
            <w:r>
              <w:t>Управление</w:t>
            </w:r>
            <w:proofErr w:type="spellEnd"/>
            <w:r>
              <w:t xml:space="preserve"> </w:t>
            </w:r>
            <w:proofErr w:type="spellStart"/>
            <w:r>
              <w:t>вводом</w:t>
            </w:r>
            <w:proofErr w:type="spellEnd"/>
            <w:r>
              <w:t>/</w:t>
            </w:r>
            <w:proofErr w:type="spellStart"/>
            <w:r>
              <w:t>выводом</w:t>
            </w:r>
            <w:proofErr w:type="spellEnd"/>
          </w:p>
        </w:tc>
        <w:tc>
          <w:tcPr>
            <w:tcW w:w="2297" w:type="dxa"/>
            <w:tcBorders>
              <w:top w:val="single" w:sz="4" w:space="0" w:color="000000"/>
              <w:left w:val="single" w:sz="4" w:space="0" w:color="auto"/>
              <w:bottom w:val="single" w:sz="4" w:space="0" w:color="000000"/>
              <w:right w:val="single" w:sz="4" w:space="0" w:color="auto"/>
            </w:tcBorders>
            <w:hideMark/>
          </w:tcPr>
          <w:p w14:paraId="1C86834B" w14:textId="6973DF0C" w:rsidR="00D535CF" w:rsidRDefault="001957F1">
            <w:pPr>
              <w:suppressAutoHyphens/>
              <w:ind w:left="-1"/>
            </w:pPr>
            <w:r>
              <w:rPr>
                <w:lang w:val="ru-RU"/>
              </w:rPr>
              <w:t>9</w:t>
            </w:r>
            <w:r w:rsidR="00D535CF">
              <w:t>00</w:t>
            </w:r>
          </w:p>
        </w:tc>
      </w:tr>
      <w:tr w:rsidR="00D535CF" w14:paraId="5EA47159" w14:textId="77777777" w:rsidTr="001957F1">
        <w:trPr>
          <w:jc w:val="center"/>
        </w:trPr>
        <w:tc>
          <w:tcPr>
            <w:tcW w:w="2122" w:type="dxa"/>
            <w:tcBorders>
              <w:top w:val="single" w:sz="4" w:space="0" w:color="000000"/>
              <w:left w:val="single" w:sz="4" w:space="0" w:color="auto"/>
              <w:bottom w:val="single" w:sz="4" w:space="0" w:color="000000"/>
              <w:right w:val="single" w:sz="4" w:space="0" w:color="auto"/>
            </w:tcBorders>
            <w:hideMark/>
          </w:tcPr>
          <w:p w14:paraId="75B9C8BE" w14:textId="77777777" w:rsidR="00D535CF" w:rsidRDefault="00D535CF">
            <w:pPr>
              <w:suppressAutoHyphens/>
              <w:ind w:right="-3"/>
            </w:pPr>
            <w:r>
              <w:t>202</w:t>
            </w:r>
          </w:p>
        </w:tc>
        <w:tc>
          <w:tcPr>
            <w:tcW w:w="5606" w:type="dxa"/>
            <w:tcBorders>
              <w:top w:val="single" w:sz="4" w:space="0" w:color="000000"/>
              <w:left w:val="single" w:sz="4" w:space="0" w:color="auto"/>
              <w:bottom w:val="single" w:sz="4" w:space="0" w:color="000000"/>
              <w:right w:val="single" w:sz="4" w:space="0" w:color="auto"/>
            </w:tcBorders>
            <w:hideMark/>
          </w:tcPr>
          <w:p w14:paraId="73570E0B" w14:textId="77777777" w:rsidR="00D535CF" w:rsidRDefault="00D535CF" w:rsidP="001957F1">
            <w:pPr>
              <w:pStyle w:val="a8"/>
            </w:pPr>
            <w:proofErr w:type="spellStart"/>
            <w:r>
              <w:t>Взаимодействие</w:t>
            </w:r>
            <w:proofErr w:type="spellEnd"/>
            <w:r>
              <w:t xml:space="preserve"> </w:t>
            </w:r>
            <w:proofErr w:type="spellStart"/>
            <w:r>
              <w:t>между</w:t>
            </w:r>
            <w:proofErr w:type="spellEnd"/>
            <w:r>
              <w:t xml:space="preserve"> </w:t>
            </w:r>
            <w:proofErr w:type="spellStart"/>
            <w:r>
              <w:t>компонентами</w:t>
            </w:r>
            <w:proofErr w:type="spellEnd"/>
            <w:r>
              <w:t xml:space="preserve"> </w:t>
            </w:r>
            <w:proofErr w:type="spellStart"/>
            <w:r>
              <w:t>системы</w:t>
            </w:r>
            <w:proofErr w:type="spellEnd"/>
          </w:p>
        </w:tc>
        <w:tc>
          <w:tcPr>
            <w:tcW w:w="2297" w:type="dxa"/>
            <w:tcBorders>
              <w:top w:val="single" w:sz="4" w:space="0" w:color="000000"/>
              <w:left w:val="single" w:sz="4" w:space="0" w:color="auto"/>
              <w:bottom w:val="single" w:sz="4" w:space="0" w:color="000000"/>
              <w:right w:val="single" w:sz="4" w:space="0" w:color="auto"/>
            </w:tcBorders>
            <w:hideMark/>
          </w:tcPr>
          <w:p w14:paraId="6DC2A0EC" w14:textId="2EC05AF2" w:rsidR="00D535CF" w:rsidRDefault="00D535CF" w:rsidP="001957F1">
            <w:pPr>
              <w:suppressAutoHyphens/>
              <w:ind w:left="-1"/>
            </w:pPr>
            <w:r>
              <w:t>1</w:t>
            </w:r>
            <w:r w:rsidR="001957F1">
              <w:rPr>
                <w:lang w:val="ru-RU"/>
              </w:rPr>
              <w:t>8</w:t>
            </w:r>
            <w:r>
              <w:t>00</w:t>
            </w:r>
          </w:p>
        </w:tc>
      </w:tr>
      <w:tr w:rsidR="00D535CF" w14:paraId="7309A9D8" w14:textId="77777777" w:rsidTr="001957F1">
        <w:trPr>
          <w:jc w:val="center"/>
        </w:trPr>
        <w:tc>
          <w:tcPr>
            <w:tcW w:w="2122" w:type="dxa"/>
            <w:tcBorders>
              <w:top w:val="single" w:sz="4" w:space="0" w:color="000000"/>
              <w:left w:val="single" w:sz="4" w:space="0" w:color="auto"/>
              <w:bottom w:val="single" w:sz="4" w:space="0" w:color="000000"/>
              <w:right w:val="single" w:sz="4" w:space="0" w:color="auto"/>
            </w:tcBorders>
            <w:hideMark/>
          </w:tcPr>
          <w:p w14:paraId="659D47A9" w14:textId="77777777" w:rsidR="00D535CF" w:rsidRDefault="00D535CF">
            <w:pPr>
              <w:suppressAutoHyphens/>
              <w:ind w:right="-3"/>
            </w:pPr>
            <w:r>
              <w:t>402</w:t>
            </w:r>
          </w:p>
        </w:tc>
        <w:tc>
          <w:tcPr>
            <w:tcW w:w="5606" w:type="dxa"/>
            <w:tcBorders>
              <w:top w:val="single" w:sz="4" w:space="0" w:color="000000"/>
              <w:left w:val="single" w:sz="4" w:space="0" w:color="auto"/>
              <w:bottom w:val="single" w:sz="4" w:space="0" w:color="000000"/>
              <w:right w:val="single" w:sz="4" w:space="0" w:color="auto"/>
            </w:tcBorders>
            <w:hideMark/>
          </w:tcPr>
          <w:p w14:paraId="5DD3008D" w14:textId="77777777" w:rsidR="00D535CF" w:rsidRDefault="00D535CF">
            <w:pPr>
              <w:suppressAutoHyphens/>
              <w:ind w:left="33" w:right="-73"/>
            </w:pPr>
            <w:proofErr w:type="spellStart"/>
            <w:r>
              <w:t>Вспомогательные</w:t>
            </w:r>
            <w:proofErr w:type="spellEnd"/>
            <w:r>
              <w:t xml:space="preserve"> </w:t>
            </w:r>
            <w:proofErr w:type="spellStart"/>
            <w:r>
              <w:t>методы</w:t>
            </w:r>
            <w:proofErr w:type="spellEnd"/>
          </w:p>
        </w:tc>
        <w:tc>
          <w:tcPr>
            <w:tcW w:w="2297" w:type="dxa"/>
            <w:tcBorders>
              <w:top w:val="single" w:sz="4" w:space="0" w:color="000000"/>
              <w:left w:val="single" w:sz="4" w:space="0" w:color="auto"/>
              <w:bottom w:val="single" w:sz="4" w:space="0" w:color="000000"/>
              <w:right w:val="single" w:sz="4" w:space="0" w:color="auto"/>
            </w:tcBorders>
            <w:hideMark/>
          </w:tcPr>
          <w:p w14:paraId="02C8F91E" w14:textId="6B00B3FC" w:rsidR="00D535CF" w:rsidRDefault="001957F1">
            <w:pPr>
              <w:suppressAutoHyphens/>
              <w:ind w:left="-1"/>
            </w:pPr>
            <w:r>
              <w:rPr>
                <w:lang w:val="ru-RU"/>
              </w:rPr>
              <w:t>5</w:t>
            </w:r>
            <w:r w:rsidR="00D535CF">
              <w:t>00</w:t>
            </w:r>
          </w:p>
        </w:tc>
      </w:tr>
      <w:tr w:rsidR="00D535CF" w14:paraId="22BA53AF" w14:textId="77777777" w:rsidTr="001957F1">
        <w:trPr>
          <w:jc w:val="center"/>
        </w:trPr>
        <w:tc>
          <w:tcPr>
            <w:tcW w:w="2122" w:type="dxa"/>
            <w:tcBorders>
              <w:top w:val="single" w:sz="4" w:space="0" w:color="000000"/>
              <w:left w:val="single" w:sz="4" w:space="0" w:color="auto"/>
              <w:bottom w:val="single" w:sz="4" w:space="0" w:color="auto"/>
              <w:right w:val="single" w:sz="4" w:space="0" w:color="auto"/>
            </w:tcBorders>
            <w:hideMark/>
          </w:tcPr>
          <w:p w14:paraId="54C5BB48" w14:textId="77777777" w:rsidR="00D535CF" w:rsidRDefault="00D535CF">
            <w:pPr>
              <w:suppressAutoHyphens/>
            </w:pPr>
            <w:r>
              <w:t>506</w:t>
            </w:r>
          </w:p>
        </w:tc>
        <w:tc>
          <w:tcPr>
            <w:tcW w:w="5606" w:type="dxa"/>
            <w:tcBorders>
              <w:top w:val="single" w:sz="4" w:space="0" w:color="000000"/>
              <w:left w:val="single" w:sz="4" w:space="0" w:color="auto"/>
              <w:bottom w:val="single" w:sz="4" w:space="0" w:color="auto"/>
              <w:right w:val="single" w:sz="4" w:space="0" w:color="auto"/>
            </w:tcBorders>
            <w:hideMark/>
          </w:tcPr>
          <w:p w14:paraId="40AE94A5" w14:textId="77777777" w:rsidR="00D535CF" w:rsidRDefault="00D535CF">
            <w:pPr>
              <w:suppressAutoHyphens/>
              <w:rPr>
                <w:lang w:val="ru-RU"/>
              </w:rPr>
            </w:pPr>
            <w:r>
              <w:rPr>
                <w:lang w:val="ru-RU"/>
              </w:rPr>
              <w:t>Обработка ошибочных и сбойных ситуаций</w:t>
            </w:r>
          </w:p>
        </w:tc>
        <w:tc>
          <w:tcPr>
            <w:tcW w:w="2297" w:type="dxa"/>
            <w:tcBorders>
              <w:top w:val="single" w:sz="4" w:space="0" w:color="000000"/>
              <w:left w:val="single" w:sz="4" w:space="0" w:color="auto"/>
              <w:bottom w:val="single" w:sz="4" w:space="0" w:color="auto"/>
              <w:right w:val="single" w:sz="4" w:space="0" w:color="auto"/>
            </w:tcBorders>
            <w:hideMark/>
          </w:tcPr>
          <w:p w14:paraId="04894F78" w14:textId="3D39B794" w:rsidR="00D535CF" w:rsidRDefault="001957F1">
            <w:pPr>
              <w:suppressAutoHyphens/>
            </w:pPr>
            <w:r>
              <w:rPr>
                <w:lang w:val="ru-RU"/>
              </w:rPr>
              <w:t>5</w:t>
            </w:r>
            <w:r w:rsidR="00D535CF">
              <w:t>50</w:t>
            </w:r>
          </w:p>
        </w:tc>
      </w:tr>
      <w:tr w:rsidR="00D535CF" w14:paraId="7A92168B" w14:textId="77777777" w:rsidTr="001957F1">
        <w:trPr>
          <w:jc w:val="center"/>
        </w:trPr>
        <w:tc>
          <w:tcPr>
            <w:tcW w:w="2122" w:type="dxa"/>
            <w:tcBorders>
              <w:top w:val="single" w:sz="4" w:space="0" w:color="000000"/>
              <w:left w:val="single" w:sz="4" w:space="0" w:color="auto"/>
              <w:bottom w:val="single" w:sz="4" w:space="0" w:color="auto"/>
              <w:right w:val="single" w:sz="4" w:space="0" w:color="auto"/>
            </w:tcBorders>
            <w:hideMark/>
          </w:tcPr>
          <w:p w14:paraId="6129370A" w14:textId="77777777" w:rsidR="00D535CF" w:rsidRDefault="00D535CF">
            <w:pPr>
              <w:suppressAutoHyphens/>
            </w:pPr>
            <w:r>
              <w:t>707</w:t>
            </w:r>
          </w:p>
        </w:tc>
        <w:tc>
          <w:tcPr>
            <w:tcW w:w="5606" w:type="dxa"/>
            <w:tcBorders>
              <w:top w:val="single" w:sz="4" w:space="0" w:color="000000"/>
              <w:left w:val="single" w:sz="4" w:space="0" w:color="auto"/>
              <w:bottom w:val="single" w:sz="4" w:space="0" w:color="auto"/>
              <w:right w:val="single" w:sz="4" w:space="0" w:color="auto"/>
            </w:tcBorders>
            <w:hideMark/>
          </w:tcPr>
          <w:p w14:paraId="05316C01" w14:textId="6EB05D74" w:rsidR="00D535CF" w:rsidRDefault="001957F1" w:rsidP="001957F1">
            <w:pPr>
              <w:suppressAutoHyphens/>
            </w:pPr>
            <w:proofErr w:type="spellStart"/>
            <w:r>
              <w:t>Графический</w:t>
            </w:r>
            <w:proofErr w:type="spellEnd"/>
            <w:r>
              <w:t xml:space="preserve"> </w:t>
            </w:r>
            <w:proofErr w:type="spellStart"/>
            <w:r>
              <w:t>вывод</w:t>
            </w:r>
            <w:proofErr w:type="spellEnd"/>
          </w:p>
        </w:tc>
        <w:tc>
          <w:tcPr>
            <w:tcW w:w="2297" w:type="dxa"/>
            <w:tcBorders>
              <w:top w:val="single" w:sz="4" w:space="0" w:color="000000"/>
              <w:left w:val="single" w:sz="4" w:space="0" w:color="auto"/>
              <w:bottom w:val="single" w:sz="4" w:space="0" w:color="auto"/>
              <w:right w:val="single" w:sz="4" w:space="0" w:color="auto"/>
            </w:tcBorders>
            <w:hideMark/>
          </w:tcPr>
          <w:p w14:paraId="54090F05" w14:textId="70DA2319" w:rsidR="00D535CF" w:rsidRDefault="00D535CF" w:rsidP="001957F1">
            <w:pPr>
              <w:suppressAutoHyphens/>
            </w:pPr>
            <w:r>
              <w:t>1</w:t>
            </w:r>
            <w:r w:rsidR="001957F1">
              <w:rPr>
                <w:lang w:val="ru-RU"/>
              </w:rPr>
              <w:t>3</w:t>
            </w:r>
            <w:r>
              <w:t>00</w:t>
            </w:r>
          </w:p>
        </w:tc>
      </w:tr>
    </w:tbl>
    <w:p w14:paraId="5177C9A2" w14:textId="3CA2076B" w:rsidR="00D535CF" w:rsidRDefault="00D535CF" w:rsidP="00345DD3">
      <w:pPr>
        <w:tabs>
          <w:tab w:val="left" w:pos="7513"/>
        </w:tabs>
        <w:suppressAutoHyphens/>
        <w:spacing w:before="240"/>
      </w:pPr>
      <w:r>
        <w:lastRenderedPageBreak/>
        <w:t xml:space="preserve">Опираясь на данные таблицы </w:t>
      </w:r>
      <w:r w:rsidR="00345DD3">
        <w:t>7.</w:t>
      </w:r>
      <w:r>
        <w:t>3, можно определить объем программного средства, разработанного в ходе дипломного проектирования:</w:t>
      </w:r>
    </w:p>
    <w:p w14:paraId="7B7F1E7F" w14:textId="6F8A978B" w:rsidR="00D535CF" w:rsidRDefault="00D535CF" w:rsidP="00D535CF">
      <w:pPr>
        <w:suppressAutoHyphens/>
        <w:spacing w:before="240" w:after="240"/>
        <w:jc w:val="center"/>
      </w:pPr>
      <w:proofErr w:type="spellStart"/>
      <w:r>
        <w:rPr>
          <w:i/>
        </w:rPr>
        <w:t>V</w:t>
      </w:r>
      <w:r>
        <w:rPr>
          <w:i/>
          <w:vertAlign w:val="subscript"/>
        </w:rPr>
        <w:t>o</w:t>
      </w:r>
      <w:proofErr w:type="spellEnd"/>
      <w:r>
        <w:t xml:space="preserve"> = 5</w:t>
      </w:r>
      <w:r w:rsidR="001957F1">
        <w:t>0</w:t>
      </w:r>
      <w:r>
        <w:t xml:space="preserve">0 + </w:t>
      </w:r>
      <w:r w:rsidR="001957F1">
        <w:t>2</w:t>
      </w:r>
      <w:r>
        <w:t xml:space="preserve">20 + </w:t>
      </w:r>
      <w:r w:rsidR="001957F1">
        <w:t>9</w:t>
      </w:r>
      <w:r>
        <w:t>00 + 1</w:t>
      </w:r>
      <w:r w:rsidR="001957F1">
        <w:t>8</w:t>
      </w:r>
      <w:r>
        <w:t xml:space="preserve">00 + </w:t>
      </w:r>
      <w:r w:rsidR="001957F1">
        <w:t>5</w:t>
      </w:r>
      <w:r>
        <w:t xml:space="preserve">00 + </w:t>
      </w:r>
      <w:r w:rsidR="001957F1">
        <w:t>5</w:t>
      </w:r>
      <w:r>
        <w:t>50 + 1</w:t>
      </w:r>
      <w:r w:rsidR="001957F1">
        <w:t>3</w:t>
      </w:r>
      <w:r>
        <w:t>00 = 5</w:t>
      </w:r>
      <w:r w:rsidR="001957F1">
        <w:t>77</w:t>
      </w:r>
      <w:r>
        <w:t>0 (</w:t>
      </w:r>
      <w:proofErr w:type="spellStart"/>
      <w:r>
        <w:t>машино</w:t>
      </w:r>
      <w:proofErr w:type="spellEnd"/>
      <w:r>
        <w:t>–команд).</w:t>
      </w:r>
    </w:p>
    <w:p w14:paraId="56C1D563" w14:textId="1B949D49" w:rsidR="00D535CF" w:rsidRDefault="00D535CF" w:rsidP="00D535CF">
      <w:pPr>
        <w:suppressAutoHyphens/>
      </w:pPr>
      <w:r>
        <w:t>Уточнённый объем программного средства</w:t>
      </w:r>
      <w:r>
        <w:rPr>
          <w:i/>
        </w:rPr>
        <w:t xml:space="preserve"> </w:t>
      </w:r>
      <w:proofErr w:type="spellStart"/>
      <w:r>
        <w:rPr>
          <w:i/>
        </w:rPr>
        <w:t>V</w:t>
      </w:r>
      <w:r>
        <w:rPr>
          <w:vertAlign w:val="subscript"/>
        </w:rPr>
        <w:t>o</w:t>
      </w:r>
      <w:proofErr w:type="spellEnd"/>
      <w:r>
        <w:rPr>
          <w:i/>
          <w:vertAlign w:val="superscript"/>
        </w:rPr>
        <w:t xml:space="preserve">/ </w:t>
      </w:r>
      <w:r>
        <w:t xml:space="preserve">вычисляется по формуле </w:t>
      </w:r>
      <w:r w:rsidR="00345DD3">
        <w:t>7.</w:t>
      </w:r>
      <w:r>
        <w:t>2.</w:t>
      </w:r>
    </w:p>
    <w:tbl>
      <w:tblPr>
        <w:tblStyle w:val="24"/>
        <w:tblW w:w="0" w:type="auto"/>
        <w:tblInd w:w="0" w:type="dxa"/>
        <w:tblLayout w:type="fixed"/>
        <w:tblLook w:val="04A0" w:firstRow="1" w:lastRow="0" w:firstColumn="1" w:lastColumn="0" w:noHBand="0" w:noVBand="1"/>
      </w:tblPr>
      <w:tblGrid>
        <w:gridCol w:w="1701"/>
        <w:gridCol w:w="6849"/>
        <w:gridCol w:w="1701"/>
      </w:tblGrid>
      <w:tr w:rsidR="00D535CF" w14:paraId="014D5F42" w14:textId="77777777" w:rsidTr="00D535CF">
        <w:trPr>
          <w:trHeight w:val="441"/>
        </w:trPr>
        <w:tc>
          <w:tcPr>
            <w:tcW w:w="1701" w:type="dxa"/>
            <w:tcBorders>
              <w:top w:val="nil"/>
              <w:left w:val="nil"/>
              <w:bottom w:val="nil"/>
              <w:right w:val="nil"/>
            </w:tcBorders>
          </w:tcPr>
          <w:p w14:paraId="65241C7E" w14:textId="77777777" w:rsidR="00D535CF" w:rsidRDefault="00D535CF">
            <w:pPr>
              <w:suppressAutoHyphens/>
            </w:pPr>
          </w:p>
        </w:tc>
        <w:tc>
          <w:tcPr>
            <w:tcW w:w="6849" w:type="dxa"/>
            <w:tcBorders>
              <w:top w:val="nil"/>
              <w:left w:val="nil"/>
              <w:bottom w:val="nil"/>
              <w:right w:val="nil"/>
            </w:tcBorders>
            <w:hideMark/>
          </w:tcPr>
          <w:p w14:paraId="3565EC55" w14:textId="77777777" w:rsidR="00D535CF" w:rsidRDefault="00267C9F">
            <w:pPr>
              <w:suppressAutoHyphens/>
              <w:spacing w:before="240" w:after="240"/>
              <w:ind w:left="-108"/>
              <w:jc w:val="center"/>
            </w:pPr>
            <m:oMath>
              <m:sSubSup>
                <m:sSubSupPr>
                  <m:ctrlPr>
                    <w:rPr>
                      <w:rFonts w:ascii="Cambria Math" w:hAnsi="Cambria Math"/>
                      <w:i/>
                      <w:lang w:val="be-BY"/>
                    </w:rPr>
                  </m:ctrlPr>
                </m:sSubSupPr>
                <m:e>
                  <m:r>
                    <m:rPr>
                      <m:nor/>
                    </m:rPr>
                    <w:rPr>
                      <w:i/>
                      <w:lang w:val="be-BY"/>
                    </w:rPr>
                    <m:t>V</m:t>
                  </m:r>
                </m:e>
                <m:sub>
                  <m:r>
                    <m:rPr>
                      <m:nor/>
                    </m:rPr>
                    <w:rPr>
                      <w:lang w:val="be-BY"/>
                    </w:rPr>
                    <m:t>o</m:t>
                  </m:r>
                </m:sub>
                <m:sup>
                  <m:r>
                    <m:rPr>
                      <m:nor/>
                    </m:rPr>
                    <w:rPr>
                      <w:i/>
                      <w:lang w:val="be-BY"/>
                    </w:rPr>
                    <m:t>'</m:t>
                  </m:r>
                </m:sup>
              </m:sSubSup>
              <m:r>
                <m:rPr>
                  <m:nor/>
                </m:rPr>
                <w:rPr>
                  <w:lang w:val="be-BY"/>
                </w:rPr>
                <m:t>=</m:t>
              </m:r>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m:t>
              </m:r>
              <m:sSub>
                <m:sSubPr>
                  <m:ctrlPr>
                    <w:rPr>
                      <w:rFonts w:ascii="Cambria Math" w:hAnsi="Cambria Math"/>
                      <w:lang w:val="be-BY"/>
                    </w:rPr>
                  </m:ctrlPr>
                </m:sSubPr>
                <m:e>
                  <m:r>
                    <m:rPr>
                      <m:nor/>
                    </m:rPr>
                    <w:rPr>
                      <w:lang w:val="be-BY"/>
                    </w:rPr>
                    <m:t>К</m:t>
                  </m:r>
                </m:e>
                <m:sub>
                  <m:r>
                    <m:rPr>
                      <m:nor/>
                    </m:rPr>
                    <w:rPr>
                      <w:lang w:val="be-BY"/>
                    </w:rPr>
                    <m:t>ск</m:t>
                  </m:r>
                </m:sub>
              </m:sSub>
            </m:oMath>
            <w:r w:rsidR="00D535CF">
              <w:rPr>
                <w:lang w:val="be-BY"/>
              </w:rPr>
              <w:t>,</w:t>
            </w:r>
          </w:p>
        </w:tc>
        <w:tc>
          <w:tcPr>
            <w:tcW w:w="1701" w:type="dxa"/>
            <w:tcBorders>
              <w:top w:val="nil"/>
              <w:left w:val="nil"/>
              <w:bottom w:val="nil"/>
              <w:right w:val="nil"/>
            </w:tcBorders>
            <w:vAlign w:val="center"/>
            <w:hideMark/>
          </w:tcPr>
          <w:p w14:paraId="22285B90" w14:textId="5A054C5B" w:rsidR="00D535CF" w:rsidRDefault="00D535CF">
            <w:pPr>
              <w:suppressAutoHyphens/>
              <w:ind w:left="664" w:right="-61" w:firstLine="0"/>
            </w:pPr>
            <w:r>
              <w:t>(</w:t>
            </w:r>
            <w:r w:rsidR="00345DD3">
              <w:t>7.</w:t>
            </w:r>
            <w:r>
              <w:t>2)</w:t>
            </w:r>
          </w:p>
        </w:tc>
      </w:tr>
    </w:tbl>
    <w:p w14:paraId="104C2672" w14:textId="77777777" w:rsidR="00D535CF" w:rsidRDefault="00D535CF" w:rsidP="00D535CF">
      <w:pPr>
        <w:suppressAutoHyphens/>
        <w:ind w:firstLine="0"/>
      </w:pPr>
      <w:r>
        <w:t xml:space="preserve">где </w:t>
      </w:r>
      <w:proofErr w:type="spellStart"/>
      <w:r>
        <w:rPr>
          <w:i/>
        </w:rPr>
        <w:t>V</w:t>
      </w:r>
      <w:r>
        <w:rPr>
          <w:vertAlign w:val="subscript"/>
        </w:rPr>
        <w:t>o</w:t>
      </w:r>
      <w:proofErr w:type="spellEnd"/>
      <w:r>
        <w:t xml:space="preserve"> – объем программного средства, </w:t>
      </w:r>
      <w:proofErr w:type="spellStart"/>
      <w:r>
        <w:t>усл</w:t>
      </w:r>
      <w:proofErr w:type="spellEnd"/>
      <w:r>
        <w:t xml:space="preserve">. </w:t>
      </w:r>
      <w:proofErr w:type="spellStart"/>
      <w:r>
        <w:t>машино</w:t>
      </w:r>
      <w:proofErr w:type="spellEnd"/>
      <w:r>
        <w:t>-команд;</w:t>
      </w:r>
    </w:p>
    <w:p w14:paraId="546B911F" w14:textId="77777777" w:rsidR="00D535CF" w:rsidRDefault="00D535CF" w:rsidP="00D535CF">
      <w:pPr>
        <w:suppressAutoHyphens/>
        <w:ind w:firstLine="426"/>
      </w:pPr>
      <w:proofErr w:type="spellStart"/>
      <w:r>
        <w:t>К</w:t>
      </w:r>
      <w:r>
        <w:rPr>
          <w:vertAlign w:val="subscript"/>
        </w:rPr>
        <w:t>ск</w:t>
      </w:r>
      <w:proofErr w:type="spellEnd"/>
      <w:r>
        <w:t xml:space="preserve"> - коэффициент изменения скорости обработки информации.</w:t>
      </w:r>
    </w:p>
    <w:p w14:paraId="3DAB2FF6" w14:textId="77777777" w:rsidR="00D535CF" w:rsidRDefault="00D535CF" w:rsidP="00D535CF">
      <w:pPr>
        <w:suppressAutoHyphens/>
        <w:spacing w:before="240"/>
      </w:pPr>
      <w:r>
        <w:t>Исходя из вычисленного объёма программного средства, можно определить уточненный объем программного средства:</w:t>
      </w:r>
    </w:p>
    <w:p w14:paraId="6B5BBC7E" w14:textId="25436C4B" w:rsidR="00D535CF" w:rsidRDefault="00D535CF" w:rsidP="00D535CF">
      <w:pPr>
        <w:widowControl w:val="0"/>
        <w:suppressAutoHyphens/>
        <w:spacing w:before="240" w:after="240"/>
        <w:jc w:val="center"/>
      </w:pPr>
      <w:proofErr w:type="spellStart"/>
      <w:r>
        <w:rPr>
          <w:i/>
        </w:rPr>
        <w:t>V</w:t>
      </w:r>
      <w:r>
        <w:rPr>
          <w:vertAlign w:val="subscript"/>
        </w:rPr>
        <w:t>o</w:t>
      </w:r>
      <w:proofErr w:type="spellEnd"/>
      <w:r>
        <w:rPr>
          <w:i/>
          <w:vertAlign w:val="superscript"/>
        </w:rPr>
        <w:t>/</w:t>
      </w:r>
      <w:r>
        <w:t xml:space="preserve"> = 5</w:t>
      </w:r>
      <w:r w:rsidR="001957F1">
        <w:t>77</w:t>
      </w:r>
      <w:r>
        <w:t xml:space="preserve">0 </w:t>
      </w:r>
      <w:r>
        <w:sym w:font="Symbol" w:char="F0D7"/>
      </w:r>
      <w:r>
        <w:t xml:space="preserve"> 0,6 = 3 </w:t>
      </w:r>
      <w:r w:rsidR="001957F1">
        <w:t>462</w:t>
      </w:r>
      <w:r>
        <w:t xml:space="preserve"> (условных </w:t>
      </w:r>
      <w:proofErr w:type="spellStart"/>
      <w:r>
        <w:t>машино</w:t>
      </w:r>
      <w:proofErr w:type="spellEnd"/>
      <w:r>
        <w:t>–команд).</w:t>
      </w:r>
    </w:p>
    <w:p w14:paraId="395B1C98" w14:textId="674C716B" w:rsidR="00D535CF" w:rsidRDefault="00345DD3" w:rsidP="00D535CF">
      <w:pPr>
        <w:keepNext/>
        <w:keepLines/>
        <w:spacing w:before="360" w:after="240"/>
        <w:outlineLvl w:val="1"/>
        <w:rPr>
          <w:rFonts w:eastAsiaTheme="majorEastAsia" w:cstheme="majorBidi"/>
          <w:b/>
          <w:szCs w:val="26"/>
        </w:rPr>
      </w:pPr>
      <w:bookmarkStart w:id="78" w:name="_Toc41333824"/>
      <w:r>
        <w:rPr>
          <w:rFonts w:eastAsiaTheme="majorEastAsia" w:cstheme="majorBidi"/>
          <w:b/>
          <w:szCs w:val="26"/>
        </w:rPr>
        <w:t>7.</w:t>
      </w:r>
      <w:r w:rsidR="00D535CF">
        <w:rPr>
          <w:rFonts w:eastAsiaTheme="majorEastAsia" w:cstheme="majorBidi"/>
          <w:b/>
          <w:szCs w:val="26"/>
        </w:rPr>
        <w:t>5 Основная заработная плата</w:t>
      </w:r>
      <w:bookmarkEnd w:id="78"/>
    </w:p>
    <w:p w14:paraId="7764BF91" w14:textId="54E82594" w:rsidR="00D535CF" w:rsidRDefault="00D535CF" w:rsidP="00D535CF">
      <w:pPr>
        <w:rPr>
          <w:rFonts w:eastAsiaTheme="minorHAnsi"/>
        </w:rPr>
      </w:pPr>
      <w:r>
        <w:t xml:space="preserve">Для определения величины основной заработной платы, было проведено исследование величин заработных плат для специалистов </w:t>
      </w:r>
      <w:proofErr w:type="spellStart"/>
      <w:r w:rsidR="00F3092E">
        <w:rPr>
          <w:lang w:val="en-US"/>
        </w:rPr>
        <w:t>Fullstack</w:t>
      </w:r>
      <w:proofErr w:type="spellEnd"/>
      <w:r w:rsidR="00F3092E" w:rsidRPr="00F3092E">
        <w:t xml:space="preserve"> </w:t>
      </w:r>
      <w:proofErr w:type="spellStart"/>
      <w:r>
        <w:t>Developer</w:t>
      </w:r>
      <w:proofErr w:type="spellEnd"/>
      <w:r>
        <w:t xml:space="preserve">. В итоге было установлено, что средняя месячная заработная плата на позиции </w:t>
      </w:r>
      <w:r w:rsidR="00F3092E">
        <w:rPr>
          <w:lang w:val="en-US"/>
        </w:rPr>
        <w:t>J</w:t>
      </w:r>
      <w:proofErr w:type="spellStart"/>
      <w:r>
        <w:t>unior</w:t>
      </w:r>
      <w:proofErr w:type="spellEnd"/>
      <w:r>
        <w:t xml:space="preserve"> составляет 1</w:t>
      </w:r>
      <w:r w:rsidR="00F3092E" w:rsidRPr="00F3092E">
        <w:t>600</w:t>
      </w:r>
      <w:r>
        <w:t xml:space="preserve"> </w:t>
      </w:r>
      <w:r w:rsidR="001957F1">
        <w:t>белорусских рубл</w:t>
      </w:r>
      <w:r w:rsidR="00F3092E">
        <w:t>ей</w:t>
      </w:r>
      <w:r w:rsidR="001957F1">
        <w:t>.</w:t>
      </w:r>
    </w:p>
    <w:p w14:paraId="6F162166" w14:textId="7B11DD7A" w:rsidR="00D535CF" w:rsidRDefault="00D535CF" w:rsidP="00D535CF">
      <w:pPr>
        <w:rPr>
          <w:color w:val="000000"/>
        </w:rPr>
      </w:pPr>
      <w:r>
        <w:t xml:space="preserve">Согласно таблице </w:t>
      </w:r>
      <w:r w:rsidR="00345DD3">
        <w:t>7.</w:t>
      </w:r>
      <w:r>
        <w:t xml:space="preserve">1, проект разрабатывался одним человеком на протяжении 61 рабочих дней, что соответствует 3 месяцам. </w:t>
      </w:r>
      <w:r>
        <w:rPr>
          <w:color w:val="000000"/>
        </w:rPr>
        <w:t>Таким образом, основная заработная плата будет рассчитываться по формуле (</w:t>
      </w:r>
      <w:r w:rsidR="00345DD3">
        <w:rPr>
          <w:color w:val="000000"/>
        </w:rPr>
        <w:t>7.</w:t>
      </w:r>
      <w:r>
        <w:rPr>
          <w:color w:val="000000"/>
        </w:rPr>
        <w:t>3):</w:t>
      </w:r>
    </w:p>
    <w:tbl>
      <w:tblPr>
        <w:tblpPr w:leftFromText="180" w:rightFromText="180" w:bottomFromText="160" w:vertAnchor="text" w:tblpY="1"/>
        <w:tblOverlap w:val="never"/>
        <w:tblW w:w="10206" w:type="dxa"/>
        <w:tblLook w:val="04A0" w:firstRow="1" w:lastRow="0" w:firstColumn="1" w:lastColumn="0" w:noHBand="0" w:noVBand="1"/>
      </w:tblPr>
      <w:tblGrid>
        <w:gridCol w:w="1701"/>
        <w:gridCol w:w="6804"/>
        <w:gridCol w:w="1701"/>
      </w:tblGrid>
      <w:tr w:rsidR="00D535CF" w14:paraId="286ECF08" w14:textId="77777777" w:rsidTr="00D535CF">
        <w:tc>
          <w:tcPr>
            <w:tcW w:w="1701" w:type="dxa"/>
            <w:hideMark/>
          </w:tcPr>
          <w:p w14:paraId="3F0C2C7B" w14:textId="77777777" w:rsidR="00D535CF" w:rsidRDefault="00D535CF">
            <w:pPr>
              <w:rPr>
                <w:color w:val="000000"/>
              </w:rPr>
            </w:pPr>
          </w:p>
        </w:tc>
        <w:tc>
          <w:tcPr>
            <w:tcW w:w="6804" w:type="dxa"/>
            <w:hideMark/>
          </w:tcPr>
          <w:p w14:paraId="51135036" w14:textId="77777777" w:rsidR="00D535CF" w:rsidRDefault="00267C9F">
            <w:pPr>
              <w:widowControl w:val="0"/>
              <w:snapToGrid w:val="0"/>
              <w:spacing w:before="240" w:after="240" w:line="256" w:lineRule="auto"/>
              <w:ind w:left="-108"/>
              <w:jc w:val="center"/>
              <w:rPr>
                <w:color w:val="171717"/>
              </w:rPr>
            </w:pPr>
            <m:oMath>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 xml:space="preserve">= </m:t>
              </m:r>
              <m:sSub>
                <m:sSubPr>
                  <m:ctrlPr>
                    <w:rPr>
                      <w:rFonts w:ascii="Cambria Math" w:hAnsi="Cambria Math"/>
                      <w:color w:val="171717"/>
                    </w:rPr>
                  </m:ctrlPr>
                </m:sSubPr>
                <m:e>
                  <m:r>
                    <m:rPr>
                      <m:nor/>
                    </m:rPr>
                    <w:rPr>
                      <w:color w:val="171717"/>
                    </w:rPr>
                    <m:t>Т</m:t>
                  </m:r>
                </m:e>
                <m:sub>
                  <m:r>
                    <m:rPr>
                      <m:nor/>
                    </m:rPr>
                    <w:rPr>
                      <w:color w:val="171717"/>
                    </w:rPr>
                    <m:t>раз</m:t>
                  </m:r>
                </m:sub>
              </m:sSub>
              <m:r>
                <w:rPr>
                  <w:rFonts w:ascii="Cambria Math" w:hAnsi="Cambria Math"/>
                  <w:color w:val="171717"/>
                </w:rPr>
                <m:t xml:space="preserve"> </m:t>
              </m:r>
              <m:r>
                <m:rPr>
                  <m:nor/>
                </m:rPr>
                <w:rPr>
                  <w:color w:val="171717"/>
                </w:rPr>
                <m:t xml:space="preserve">∙ </m:t>
              </m:r>
              <m:sSub>
                <m:sSubPr>
                  <m:ctrlPr>
                    <w:rPr>
                      <w:rFonts w:ascii="Cambria Math" w:hAnsi="Cambria Math"/>
                      <w:color w:val="171717"/>
                    </w:rPr>
                  </m:ctrlPr>
                </m:sSubPr>
                <m:e>
                  <m:r>
                    <m:rPr>
                      <m:nor/>
                    </m:rPr>
                    <w:rPr>
                      <w:color w:val="171717"/>
                    </w:rPr>
                    <m:t>К</m:t>
                  </m:r>
                </m:e>
                <m:sub>
                  <m:r>
                    <m:rPr>
                      <m:nor/>
                    </m:rPr>
                    <w:rPr>
                      <w:color w:val="171717"/>
                    </w:rPr>
                    <m:t>раз</m:t>
                  </m:r>
                </m:sub>
              </m:sSub>
              <m:r>
                <m:rPr>
                  <m:nor/>
                </m:rPr>
                <w:rPr>
                  <w:color w:val="171717"/>
                </w:rPr>
                <m:t xml:space="preserve">∙ </m:t>
              </m:r>
              <m:sSub>
                <m:sSubPr>
                  <m:ctrlPr>
                    <w:rPr>
                      <w:rFonts w:ascii="Cambria Math" w:hAnsi="Cambria Math"/>
                      <w:color w:val="171717"/>
                    </w:rPr>
                  </m:ctrlPr>
                </m:sSubPr>
                <m:e>
                  <m:r>
                    <m:rPr>
                      <m:nor/>
                    </m:rPr>
                    <w:rPr>
                      <w:color w:val="171717"/>
                    </w:rPr>
                    <m:t>С</m:t>
                  </m:r>
                </m:e>
                <m:sub>
                  <m:r>
                    <m:rPr>
                      <m:nor/>
                    </m:rPr>
                    <w:rPr>
                      <w:color w:val="171717"/>
                    </w:rPr>
                    <m:t>зп</m:t>
                  </m:r>
                </m:sub>
              </m:sSub>
            </m:oMath>
            <w:r w:rsidR="00D535CF">
              <w:rPr>
                <w:color w:val="171717"/>
              </w:rPr>
              <w:t>,</w:t>
            </w:r>
          </w:p>
        </w:tc>
        <w:tc>
          <w:tcPr>
            <w:tcW w:w="1701" w:type="dxa"/>
            <w:vAlign w:val="center"/>
            <w:hideMark/>
          </w:tcPr>
          <w:p w14:paraId="6CF9062D" w14:textId="48E6DDAA" w:rsidR="00D535CF" w:rsidRDefault="00D535CF">
            <w:pPr>
              <w:suppressAutoHyphens/>
              <w:snapToGrid w:val="0"/>
              <w:spacing w:line="256" w:lineRule="auto"/>
              <w:ind w:right="37" w:firstLine="0"/>
              <w:jc w:val="right"/>
              <w:rPr>
                <w:rFonts w:eastAsiaTheme="minorHAnsi"/>
                <w:lang w:val="en-US" w:eastAsia="en-US"/>
              </w:rPr>
            </w:pPr>
            <w:r>
              <w:t>(</w:t>
            </w:r>
            <w:r w:rsidR="00345DD3">
              <w:t>7.</w:t>
            </w:r>
            <w:r>
              <w:t>3)</w:t>
            </w:r>
          </w:p>
        </w:tc>
      </w:tr>
    </w:tbl>
    <w:p w14:paraId="3E0921ED" w14:textId="77777777" w:rsidR="00D535CF" w:rsidRDefault="00D535CF" w:rsidP="00D535CF">
      <w:pPr>
        <w:suppressAutoHyphens/>
        <w:ind w:firstLine="0"/>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7F674787" w14:textId="77777777" w:rsidR="00D535CF" w:rsidRDefault="00D535CF" w:rsidP="00D535CF">
      <w:pPr>
        <w:suppressAutoHyphens/>
        <w:ind w:firstLine="426"/>
      </w:pPr>
      <w:r>
        <w:rPr>
          <w:lang w:val="be-BY"/>
        </w:rPr>
        <w:t>Т</w:t>
      </w:r>
      <w:r>
        <w:rPr>
          <w:vertAlign w:val="subscript"/>
          <w:lang w:val="be-BY"/>
        </w:rPr>
        <w:t>раз</w:t>
      </w:r>
      <w:r>
        <w:rPr>
          <w:lang w:val="be-BY"/>
        </w:rPr>
        <w:t xml:space="preserve">  – время раработки, месяцев; </w:t>
      </w:r>
    </w:p>
    <w:p w14:paraId="382FFC5B" w14:textId="77777777" w:rsidR="00D535CF" w:rsidRDefault="00D535CF" w:rsidP="00D535CF">
      <w:pPr>
        <w:suppressAutoHyphens/>
        <w:ind w:firstLine="426"/>
        <w:rPr>
          <w:lang w:val="be-BY"/>
        </w:rPr>
      </w:pPr>
      <w:r>
        <w:rPr>
          <w:lang w:val="be-BY"/>
        </w:rPr>
        <w:t>К</w:t>
      </w:r>
      <w:r>
        <w:rPr>
          <w:vertAlign w:val="subscript"/>
          <w:lang w:val="be-BY"/>
        </w:rPr>
        <w:t>раз</w:t>
      </w:r>
      <w:r>
        <w:rPr>
          <w:lang w:val="be-BY"/>
        </w:rPr>
        <w:t xml:space="preserve">  – количество разработчиков, человек;</w:t>
      </w:r>
    </w:p>
    <w:p w14:paraId="23F101B5" w14:textId="77777777" w:rsidR="00D535CF" w:rsidRDefault="00D535CF" w:rsidP="00D535CF">
      <w:pPr>
        <w:suppressAutoHyphens/>
        <w:ind w:firstLine="426"/>
      </w:pPr>
      <w:r>
        <w:rPr>
          <w:lang w:val="be-BY"/>
        </w:rPr>
        <w:t>С</w:t>
      </w:r>
      <w:r>
        <w:rPr>
          <w:vertAlign w:val="subscript"/>
          <w:lang w:val="be-BY"/>
        </w:rPr>
        <w:t xml:space="preserve">зп  </w:t>
      </w:r>
      <w:r>
        <w:rPr>
          <w:lang w:val="be-BY"/>
        </w:rPr>
        <w:t xml:space="preserve">– </w:t>
      </w:r>
      <w:r>
        <w:t>средняя месячная заработная плата.</w:t>
      </w:r>
    </w:p>
    <w:tbl>
      <w:tblPr>
        <w:tblW w:w="10206" w:type="dxa"/>
        <w:tblLook w:val="04A0" w:firstRow="1" w:lastRow="0" w:firstColumn="1" w:lastColumn="0" w:noHBand="0" w:noVBand="1"/>
      </w:tblPr>
      <w:tblGrid>
        <w:gridCol w:w="1701"/>
        <w:gridCol w:w="6804"/>
        <w:gridCol w:w="1701"/>
      </w:tblGrid>
      <w:tr w:rsidR="00D535CF" w14:paraId="162338EC" w14:textId="77777777" w:rsidTr="00D535CF">
        <w:tc>
          <w:tcPr>
            <w:tcW w:w="1701" w:type="dxa"/>
            <w:hideMark/>
          </w:tcPr>
          <w:p w14:paraId="6FDB3DA4" w14:textId="77777777" w:rsidR="00D535CF" w:rsidRDefault="00D535CF"/>
        </w:tc>
        <w:tc>
          <w:tcPr>
            <w:tcW w:w="6804" w:type="dxa"/>
            <w:hideMark/>
          </w:tcPr>
          <w:p w14:paraId="48D8A1F5" w14:textId="0CF90BD5" w:rsidR="00D535CF" w:rsidRDefault="00D535CF" w:rsidP="00F3092E">
            <w:pPr>
              <w:suppressAutoHyphens/>
              <w:spacing w:before="240" w:after="240" w:line="256" w:lineRule="auto"/>
              <w:ind w:left="-108"/>
              <w:jc w:val="center"/>
            </w:pPr>
            <m:oMath>
              <m:r>
                <m:rPr>
                  <m:sty m:val="p"/>
                </m:rPr>
                <w:rPr>
                  <w:rFonts w:ascii="Cambria Math" w:hAnsi="Cambria Math"/>
                </w:rPr>
                <m:t>C</m:t>
              </m:r>
              <m:r>
                <m:rPr>
                  <m:nor/>
                </m:rPr>
                <w:rPr>
                  <w:vertAlign w:val="subscript"/>
                </w:rPr>
                <m:t>оз</m:t>
              </m:r>
              <m:r>
                <m:rPr>
                  <m:nor/>
                </m:rPr>
                <w:rPr>
                  <w:rFonts w:ascii="Cambria Math"/>
                  <w:vertAlign w:val="subscript"/>
                </w:rPr>
                <m:t xml:space="preserve"> </m:t>
              </m:r>
              <m:r>
                <m:rPr>
                  <m:nor/>
                </m:rPr>
                <m:t>=</m:t>
              </m:r>
              <m:r>
                <m:rPr>
                  <m:nor/>
                </m:rPr>
                <w:rPr>
                  <w:rFonts w:ascii="Cambria Math"/>
                </w:rPr>
                <m:t xml:space="preserve"> </m:t>
              </m:r>
              <m:r>
                <m:rPr>
                  <m:nor/>
                </m:rPr>
                <m:t>3 ∙ 1 ∙ 1</m:t>
              </m:r>
              <m:r>
                <m:rPr>
                  <m:nor/>
                </m:rPr>
                <w:rPr>
                  <w:lang w:val="en-US"/>
                </w:rPr>
                <m:t>6</m:t>
              </m:r>
              <m:r>
                <m:rPr>
                  <m:nor/>
                </m:rPr>
                <m:t xml:space="preserve">00 = </m:t>
              </m:r>
              <m:r>
                <m:rPr>
                  <m:nor/>
                </m:rPr>
                <w:rPr>
                  <w:lang w:val="en-US"/>
                </w:rPr>
                <m:t>4800</m:t>
              </m:r>
            </m:oMath>
            <w:r>
              <w:t xml:space="preserve"> руб. </w:t>
            </w:r>
          </w:p>
        </w:tc>
        <w:tc>
          <w:tcPr>
            <w:tcW w:w="1701" w:type="dxa"/>
            <w:vAlign w:val="center"/>
          </w:tcPr>
          <w:p w14:paraId="39CA04B4" w14:textId="77777777" w:rsidR="00D535CF" w:rsidRDefault="00D535CF">
            <w:pPr>
              <w:suppressAutoHyphens/>
              <w:snapToGrid w:val="0"/>
              <w:spacing w:before="160" w:line="256" w:lineRule="auto"/>
              <w:jc w:val="right"/>
            </w:pPr>
          </w:p>
        </w:tc>
      </w:tr>
    </w:tbl>
    <w:p w14:paraId="604B6CCE" w14:textId="77777777" w:rsidR="00D535CF" w:rsidRDefault="00D535CF" w:rsidP="00D535CF">
      <w:r>
        <w:t>В дальнейшем для других расчётов используется основная заработная плата, рассчитанная по указанной выше методике.</w:t>
      </w:r>
    </w:p>
    <w:p w14:paraId="489A0815" w14:textId="467835FC" w:rsidR="00D535CF" w:rsidRDefault="00345DD3" w:rsidP="00D535CF">
      <w:pPr>
        <w:keepNext/>
        <w:keepLines/>
        <w:spacing w:before="240" w:after="240"/>
        <w:outlineLvl w:val="1"/>
        <w:rPr>
          <w:rFonts w:eastAsiaTheme="majorEastAsia" w:cstheme="majorBidi"/>
          <w:b/>
          <w:szCs w:val="26"/>
        </w:rPr>
      </w:pPr>
      <w:bookmarkStart w:id="79" w:name="_Toc41333825"/>
      <w:r>
        <w:rPr>
          <w:rFonts w:eastAsiaTheme="majorEastAsia" w:cstheme="majorBidi"/>
          <w:b/>
          <w:szCs w:val="26"/>
        </w:rPr>
        <w:t>7.</w:t>
      </w:r>
      <w:r w:rsidR="00D535CF">
        <w:rPr>
          <w:rFonts w:eastAsiaTheme="majorEastAsia" w:cstheme="majorBidi"/>
          <w:b/>
          <w:szCs w:val="26"/>
        </w:rPr>
        <w:t>6 Дополнительная заработная плата</w:t>
      </w:r>
      <w:bookmarkEnd w:id="79"/>
    </w:p>
    <w:p w14:paraId="5834E106" w14:textId="2A0F1BB6" w:rsidR="00D535CF" w:rsidRDefault="00D535CF" w:rsidP="00D535CF">
      <w:pPr>
        <w:rPr>
          <w:color w:val="000000"/>
        </w:rPr>
      </w:pPr>
      <w:r>
        <w:rPr>
          <w:color w:val="000000"/>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rsidR="00345DD3">
        <w:rPr>
          <w:color w:val="000000"/>
        </w:rPr>
        <w:t>7.</w:t>
      </w:r>
      <w:r>
        <w:rPr>
          <w:color w:val="000000"/>
        </w:rPr>
        <w:t>4):</w:t>
      </w:r>
    </w:p>
    <w:tbl>
      <w:tblPr>
        <w:tblW w:w="10252" w:type="dxa"/>
        <w:tblLook w:val="04A0" w:firstRow="1" w:lastRow="0" w:firstColumn="1" w:lastColumn="0" w:noHBand="0" w:noVBand="1"/>
      </w:tblPr>
      <w:tblGrid>
        <w:gridCol w:w="1701"/>
        <w:gridCol w:w="6804"/>
        <w:gridCol w:w="1747"/>
      </w:tblGrid>
      <w:tr w:rsidR="00D535CF" w14:paraId="1DA115CE" w14:textId="77777777" w:rsidTr="00D535CF">
        <w:tc>
          <w:tcPr>
            <w:tcW w:w="1701" w:type="dxa"/>
            <w:hideMark/>
          </w:tcPr>
          <w:p w14:paraId="7FA98362" w14:textId="77777777" w:rsidR="00D535CF" w:rsidRDefault="00D535CF">
            <w:pPr>
              <w:rPr>
                <w:color w:val="000000"/>
              </w:rPr>
            </w:pPr>
          </w:p>
        </w:tc>
        <w:tc>
          <w:tcPr>
            <w:tcW w:w="6804" w:type="dxa"/>
            <w:hideMark/>
          </w:tcPr>
          <w:p w14:paraId="25224F7F" w14:textId="77777777" w:rsidR="00D535CF" w:rsidRDefault="00267C9F">
            <w:pPr>
              <w:widowControl w:val="0"/>
              <w:snapToGrid w:val="0"/>
              <w:spacing w:before="240" w:after="240" w:line="256" w:lineRule="auto"/>
              <w:ind w:left="-108"/>
              <w:jc w:val="center"/>
              <w:rPr>
                <w:color w:val="171717"/>
                <w:sz w:val="24"/>
              </w:rPr>
            </w:pPr>
            <m:oMath>
              <m:sSub>
                <m:sSubPr>
                  <m:ctrlPr>
                    <w:rPr>
                      <w:rFonts w:ascii="Cambria Math" w:hAnsi="Cambria Math"/>
                      <w:color w:val="171717"/>
                    </w:rPr>
                  </m:ctrlPr>
                </m:sSubPr>
                <m:e>
                  <m:r>
                    <m:rPr>
                      <m:nor/>
                    </m:rPr>
                    <w:rPr>
                      <w:color w:val="171717"/>
                    </w:rPr>
                    <m:t>С</m:t>
                  </m:r>
                </m:e>
                <m:sub>
                  <m:r>
                    <m:rPr>
                      <m:nor/>
                    </m:rPr>
                    <w:rPr>
                      <w:color w:val="171717"/>
                    </w:rPr>
                    <m:t>дз</m:t>
                  </m:r>
                </m:sub>
              </m:sSub>
              <m:r>
                <m:rPr>
                  <m:nor/>
                </m:rPr>
                <w:rPr>
                  <w:color w:val="171717"/>
                </w:rPr>
                <m:t>=</m:t>
              </m:r>
              <m:f>
                <m:fPr>
                  <m:ctrlPr>
                    <w:rPr>
                      <w:rFonts w:ascii="Cambria Math" w:hAnsi="Cambria Math"/>
                      <w:color w:val="171717"/>
                    </w:rPr>
                  </m:ctrlPr>
                </m:fPr>
                <m:num>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m:t>
                  </m:r>
                  <m:sSub>
                    <m:sSubPr>
                      <m:ctrlPr>
                        <w:rPr>
                          <w:rFonts w:ascii="Cambria Math" w:hAnsi="Cambria Math"/>
                          <w:color w:val="171717"/>
                        </w:rPr>
                      </m:ctrlPr>
                    </m:sSubPr>
                    <m:e>
                      <m:r>
                        <m:rPr>
                          <m:nor/>
                        </m:rPr>
                        <w:rPr>
                          <w:color w:val="171717"/>
                        </w:rPr>
                        <m:t>H</m:t>
                      </m:r>
                    </m:e>
                    <m:sub>
                      <m:r>
                        <m:rPr>
                          <m:nor/>
                        </m:rPr>
                        <w:rPr>
                          <w:color w:val="171717"/>
                        </w:rPr>
                        <m:t>дз</m:t>
                      </m:r>
                    </m:sub>
                  </m:sSub>
                </m:num>
                <m:den>
                  <m:r>
                    <m:rPr>
                      <m:nor/>
                    </m:rPr>
                    <w:rPr>
                      <w:color w:val="171717"/>
                    </w:rPr>
                    <m:t>100</m:t>
                  </m:r>
                </m:den>
              </m:f>
              <m:r>
                <w:rPr>
                  <w:rFonts w:ascii="Cambria Math" w:hAnsi="Cambria Math"/>
                  <w:color w:val="171717"/>
                </w:rPr>
                <m:t xml:space="preserve"> </m:t>
              </m:r>
            </m:oMath>
            <w:r w:rsidR="00D535CF">
              <w:rPr>
                <w:color w:val="171717"/>
              </w:rPr>
              <w:t>,</w:t>
            </w:r>
          </w:p>
        </w:tc>
        <w:tc>
          <w:tcPr>
            <w:tcW w:w="1747" w:type="dxa"/>
            <w:vAlign w:val="center"/>
            <w:hideMark/>
          </w:tcPr>
          <w:p w14:paraId="30508F95" w14:textId="18B8B31C" w:rsidR="00D535CF" w:rsidRDefault="00D535CF">
            <w:pPr>
              <w:suppressAutoHyphens/>
              <w:snapToGrid w:val="0"/>
              <w:spacing w:line="256" w:lineRule="auto"/>
              <w:ind w:right="285"/>
              <w:jc w:val="right"/>
              <w:rPr>
                <w:rFonts w:eastAsiaTheme="minorHAnsi"/>
                <w:lang w:eastAsia="en-US"/>
              </w:rPr>
            </w:pPr>
            <w:r>
              <w:t>(</w:t>
            </w:r>
            <w:r w:rsidR="00345DD3">
              <w:t>7.</w:t>
            </w:r>
            <w:r>
              <w:t>4)</w:t>
            </w:r>
          </w:p>
        </w:tc>
      </w:tr>
    </w:tbl>
    <w:p w14:paraId="47CE4F09" w14:textId="77777777" w:rsidR="00D535CF" w:rsidRDefault="00D535CF" w:rsidP="00D535CF">
      <w:pPr>
        <w:suppressAutoHyphens/>
        <w:ind w:firstLine="0"/>
      </w:pPr>
      <w:r>
        <w:rPr>
          <w:lang w:val="be-BY"/>
        </w:rPr>
        <w:t>где</w:t>
      </w:r>
      <w:r>
        <w:t xml:space="preserve"> </w:t>
      </w:r>
      <w:r>
        <w:rPr>
          <w:lang w:val="be-BY"/>
        </w:rPr>
        <w:t>С</w:t>
      </w:r>
      <w:r>
        <w:rPr>
          <w:vertAlign w:val="subscript"/>
          <w:lang w:val="be-BY"/>
        </w:rPr>
        <w:t>оз</w:t>
      </w:r>
      <w:r>
        <w:rPr>
          <w:lang w:val="be-BY"/>
        </w:rPr>
        <w:t xml:space="preserve">– основная заработная плата, руб.; </w:t>
      </w:r>
    </w:p>
    <w:p w14:paraId="50BAE5E2" w14:textId="77777777" w:rsidR="00D535CF" w:rsidRDefault="00D535CF" w:rsidP="00D535CF">
      <w:pPr>
        <w:suppressAutoHyphens/>
        <w:ind w:firstLine="426"/>
        <w:rPr>
          <w:lang w:val="be-BY"/>
        </w:rPr>
      </w:pPr>
      <w:r>
        <w:rPr>
          <w:lang w:val="be-BY"/>
        </w:rPr>
        <w:lastRenderedPageBreak/>
        <w:t>Н</w:t>
      </w:r>
      <w:r>
        <w:rPr>
          <w:vertAlign w:val="subscript"/>
          <w:lang w:val="be-BY"/>
        </w:rPr>
        <w:t>дз</w:t>
      </w:r>
      <w:r>
        <w:rPr>
          <w:lang w:val="be-BY"/>
        </w:rPr>
        <w:t xml:space="preserve"> – норматив дополнительной заработной платы, %.</w:t>
      </w:r>
    </w:p>
    <w:p w14:paraId="2D11F23C" w14:textId="56E7985E" w:rsidR="00D535CF" w:rsidRDefault="00267C9F" w:rsidP="00D535CF">
      <w:pPr>
        <w:suppressAutoHyphens/>
        <w:spacing w:before="240" w:after="240"/>
        <w:jc w:val="center"/>
      </w:pPr>
      <m:oMath>
        <m:sSub>
          <m:sSubPr>
            <m:ctrlPr>
              <w:rPr>
                <w:rFonts w:ascii="Cambria Math" w:hAnsi="Cambria Math"/>
              </w:rPr>
            </m:ctrlPr>
          </m:sSubPr>
          <m:e>
            <m:r>
              <m:rPr>
                <m:nor/>
              </m:rPr>
              <m:t>С</m:t>
            </m:r>
          </m:e>
          <m:sub>
            <m:r>
              <m:rPr>
                <m:nor/>
              </m:rPr>
              <m:t>дз</m:t>
            </m:r>
          </m:sub>
        </m:sSub>
        <m:r>
          <m:rPr>
            <m:nor/>
          </m:rPr>
          <m:t xml:space="preserve"> = 4800  ∙ 15 / 100 = </m:t>
        </m:r>
        <m:r>
          <m:rPr>
            <m:nor/>
          </m:rPr>
          <w:rPr>
            <w:rFonts w:ascii="Cambria Math"/>
          </w:rPr>
          <m:t>720</m:t>
        </m:r>
      </m:oMath>
      <w:r w:rsidR="00D535CF">
        <w:t xml:space="preserve"> руб.</w:t>
      </w:r>
    </w:p>
    <w:p w14:paraId="2486A730" w14:textId="5A90B586" w:rsidR="00D535CF" w:rsidRDefault="00345DD3" w:rsidP="00D535CF">
      <w:pPr>
        <w:keepNext/>
        <w:keepLines/>
        <w:spacing w:before="360" w:after="240"/>
        <w:outlineLvl w:val="2"/>
        <w:rPr>
          <w:rFonts w:eastAsiaTheme="majorEastAsia"/>
          <w:b/>
          <w:color w:val="000000" w:themeColor="text1"/>
        </w:rPr>
      </w:pPr>
      <w:bookmarkStart w:id="80" w:name="_Toc41593208"/>
      <w:bookmarkStart w:id="81" w:name="_Toc40204460"/>
      <w:r>
        <w:rPr>
          <w:rFonts w:eastAsiaTheme="majorEastAsia"/>
          <w:b/>
          <w:color w:val="000000" w:themeColor="text1"/>
        </w:rPr>
        <w:t>7.</w:t>
      </w:r>
      <w:r w:rsidR="00D535CF">
        <w:rPr>
          <w:rFonts w:eastAsiaTheme="majorEastAsia"/>
          <w:b/>
          <w:color w:val="000000" w:themeColor="text1"/>
        </w:rPr>
        <w:t>7 Отчисления в Фонд социальной защиты населения</w:t>
      </w:r>
      <w:bookmarkEnd w:id="80"/>
      <w:bookmarkEnd w:id="81"/>
    </w:p>
    <w:p w14:paraId="5CC8A98A" w14:textId="77777777" w:rsidR="00D535CF" w:rsidRDefault="00D535CF" w:rsidP="00D535CF">
      <w:pPr>
        <w:rPr>
          <w:rFonts w:eastAsiaTheme="minorHAnsi" w:cstheme="minorBidi"/>
          <w:color w:val="000000" w:themeColor="text1"/>
        </w:rPr>
      </w:pPr>
      <w:r>
        <w:rPr>
          <w:rFonts w:cstheme="minorBidi"/>
          <w:color w:val="000000" w:themeColor="text1"/>
        </w:rPr>
        <w:t>Отчисления в Фонд социальной защиты населения (ФСЗН)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w:t>
      </w:r>
    </w:p>
    <w:p w14:paraId="191CE974" w14:textId="3D9F97CE" w:rsidR="00D535CF" w:rsidRDefault="00D535CF" w:rsidP="00D535CF">
      <w:pPr>
        <w:rPr>
          <w:rFonts w:cstheme="minorBidi"/>
          <w:color w:val="000000" w:themeColor="text1"/>
        </w:rPr>
      </w:pPr>
      <w:r>
        <w:rPr>
          <w:rFonts w:cstheme="minorBidi"/>
          <w:color w:val="000000" w:themeColor="text1"/>
        </w:rPr>
        <w:t>Отчисления в Фонд социальной защиты населения вычисляются по формуле </w:t>
      </w:r>
      <w:r w:rsidR="00345DD3">
        <w:rPr>
          <w:rFonts w:cstheme="minorBidi"/>
          <w:color w:val="000000" w:themeColor="text1"/>
        </w:rPr>
        <w:t>7.</w:t>
      </w:r>
      <w:r>
        <w:rPr>
          <w:rFonts w:cstheme="minorBidi"/>
          <w:color w:val="000000" w:themeColor="text1"/>
        </w:rPr>
        <w:t>5</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00626AA5" w14:textId="77777777" w:rsidTr="00D535CF">
        <w:trPr>
          <w:jc w:val="center"/>
        </w:trPr>
        <w:tc>
          <w:tcPr>
            <w:tcW w:w="1077" w:type="dxa"/>
          </w:tcPr>
          <w:p w14:paraId="0534C436" w14:textId="77777777" w:rsidR="00D535CF" w:rsidRDefault="00D535CF">
            <w:pPr>
              <w:spacing w:after="240"/>
              <w:jc w:val="center"/>
            </w:pPr>
          </w:p>
        </w:tc>
        <w:tc>
          <w:tcPr>
            <w:tcW w:w="7849" w:type="dxa"/>
            <w:hideMark/>
          </w:tcPr>
          <w:p w14:paraId="54580084" w14:textId="77777777" w:rsidR="00D535CF" w:rsidRDefault="00267C9F">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фсзн</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фсзн</m:t>
                        </m:r>
                      </m:sub>
                    </m:sSub>
                  </m:num>
                  <m:den>
                    <m:r>
                      <m:rPr>
                        <m:nor/>
                      </m:rPr>
                      <m:t>100</m:t>
                    </m:r>
                  </m:den>
                </m:f>
                <m:r>
                  <m:rPr>
                    <m:nor/>
                  </m:rPr>
                  <m:t>,</m:t>
                </m:r>
              </m:oMath>
            </m:oMathPara>
          </w:p>
        </w:tc>
        <w:tc>
          <w:tcPr>
            <w:tcW w:w="1093" w:type="dxa"/>
            <w:vAlign w:val="center"/>
            <w:hideMark/>
          </w:tcPr>
          <w:p w14:paraId="4F18AAEF" w14:textId="3FC35C37" w:rsidR="00D535CF" w:rsidRDefault="00D535CF">
            <w:pPr>
              <w:spacing w:after="240"/>
              <w:ind w:left="273" w:firstLine="143"/>
              <w:jc w:val="center"/>
            </w:pPr>
            <w:r>
              <w:t>(</w:t>
            </w:r>
            <w:r w:rsidR="00345DD3">
              <w:t>7.</w:t>
            </w:r>
            <w:r>
              <w:t>5)</w:t>
            </w:r>
          </w:p>
        </w:tc>
      </w:tr>
    </w:tbl>
    <w:p w14:paraId="5AA1EAEC" w14:textId="77777777" w:rsidR="00D535CF" w:rsidRDefault="00D535CF" w:rsidP="00D535CF">
      <w:pPr>
        <w:ind w:firstLine="0"/>
        <w:rPr>
          <w:rFonts w:cstheme="minorBidi"/>
          <w:color w:val="000000" w:themeColor="text1"/>
        </w:rPr>
      </w:pPr>
      <w:r>
        <w:rPr>
          <w:rFonts w:cstheme="minorBidi"/>
          <w:color w:val="000000" w:themeColor="text1"/>
        </w:rPr>
        <w:t xml:space="preserve">где </w:t>
      </w: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оз</m:t>
            </m:r>
          </m:sub>
        </m:sSub>
      </m:oMath>
      <w:r>
        <w:rPr>
          <w:rFonts w:cstheme="minorBidi"/>
          <w:color w:val="000000" w:themeColor="text1"/>
        </w:rPr>
        <w:t xml:space="preserve"> – основная заработная плата, руб.;</w:t>
      </w:r>
    </w:p>
    <w:p w14:paraId="10BE354F" w14:textId="77777777" w:rsidR="00D535CF" w:rsidRDefault="00267C9F" w:rsidP="00D535CF">
      <w:pPr>
        <w:ind w:firstLine="426"/>
        <w:rPr>
          <w:rFonts w:cstheme="minorBidi"/>
          <w:color w:val="000000" w:themeColor="text1"/>
        </w:rPr>
      </w:pP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дз</m:t>
            </m:r>
          </m:sub>
        </m:sSub>
      </m:oMath>
      <w:r w:rsidR="00D535CF">
        <w:rPr>
          <w:rFonts w:cstheme="minorBidi"/>
          <w:color w:val="000000" w:themeColor="text1"/>
        </w:rPr>
        <w:t xml:space="preserve"> – дополнительная заработная плата на конкретное ПС, руб.;</w:t>
      </w:r>
    </w:p>
    <w:p w14:paraId="6C0FC3D4" w14:textId="77777777" w:rsidR="00D535CF" w:rsidRDefault="00267C9F" w:rsidP="00D535CF">
      <w:pPr>
        <w:spacing w:after="240"/>
        <w:ind w:firstLine="425"/>
        <w:rPr>
          <w:rFonts w:cstheme="minorBidi"/>
          <w:color w:val="000000" w:themeColor="text1"/>
        </w:rPr>
      </w:pPr>
      <m:oMath>
        <m:sSub>
          <m:sSubPr>
            <m:ctrlPr>
              <w:rPr>
                <w:rFonts w:ascii="Cambria Math" w:hAnsi="Cambria Math"/>
                <w:i/>
                <w:color w:val="000000" w:themeColor="text1"/>
              </w:rPr>
            </m:ctrlPr>
          </m:sSubPr>
          <m:e>
            <m:r>
              <m:rPr>
                <m:nor/>
              </m:rPr>
              <w:rPr>
                <w:color w:val="000000" w:themeColor="text1"/>
              </w:rPr>
              <m:t>Н</m:t>
            </m:r>
          </m:e>
          <m:sub>
            <m:r>
              <w:rPr>
                <w:rFonts w:ascii="Cambria Math" w:hAnsi="Cambria Math"/>
                <w:color w:val="000000" w:themeColor="text1"/>
              </w:rPr>
              <m:t>фсзн</m:t>
            </m:r>
          </m:sub>
        </m:sSub>
      </m:oMath>
      <w:r w:rsidR="00D535CF">
        <w:rPr>
          <w:rFonts w:cstheme="minorBidi"/>
          <w:color w:val="000000" w:themeColor="text1"/>
        </w:rPr>
        <w:t xml:space="preserve"> – норматив отчислений в Фонд социальной защиты населения, %.</w:t>
      </w:r>
    </w:p>
    <w:p w14:paraId="33D89BB2" w14:textId="1A1CAC89" w:rsidR="00D535CF" w:rsidRDefault="00D535CF" w:rsidP="00D535CF">
      <w:pPr>
        <w:ind w:firstLine="851"/>
        <w:rPr>
          <w:rFonts w:cstheme="minorBidi"/>
          <w:color w:val="000000" w:themeColor="text1"/>
        </w:rPr>
      </w:pPr>
      <w:r>
        <w:rPr>
          <w:rFonts w:cstheme="minorBidi"/>
          <w:color w:val="000000" w:themeColor="text1"/>
        </w:rPr>
        <w:t>Отчисления в БРУСП «</w:t>
      </w:r>
      <w:proofErr w:type="spellStart"/>
      <w:r>
        <w:rPr>
          <w:rFonts w:cstheme="minorBidi"/>
          <w:color w:val="000000" w:themeColor="text1"/>
        </w:rPr>
        <w:t>Белгосстрах</w:t>
      </w:r>
      <w:proofErr w:type="spellEnd"/>
      <w:r>
        <w:rPr>
          <w:rFonts w:cstheme="minorBidi"/>
          <w:color w:val="000000" w:themeColor="text1"/>
        </w:rPr>
        <w:t xml:space="preserve">» вычисляются по формуле </w:t>
      </w:r>
      <w:r w:rsidR="00345DD3">
        <w:rPr>
          <w:rFonts w:cstheme="minorBidi"/>
          <w:color w:val="000000" w:themeColor="text1"/>
        </w:rPr>
        <w:t>7.</w:t>
      </w:r>
      <w:r>
        <w:rPr>
          <w:rFonts w:cstheme="minorBidi"/>
          <w:color w:val="000000" w:themeColor="text1"/>
        </w:rPr>
        <w:t>6</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4FA07CD5" w14:textId="77777777" w:rsidTr="00D535CF">
        <w:trPr>
          <w:jc w:val="center"/>
        </w:trPr>
        <w:tc>
          <w:tcPr>
            <w:tcW w:w="1077" w:type="dxa"/>
          </w:tcPr>
          <w:p w14:paraId="17D9C2EC" w14:textId="77777777" w:rsidR="00D535CF" w:rsidRDefault="00D535CF">
            <w:pPr>
              <w:jc w:val="center"/>
            </w:pPr>
          </w:p>
        </w:tc>
        <w:tc>
          <w:tcPr>
            <w:tcW w:w="7849" w:type="dxa"/>
            <w:hideMark/>
          </w:tcPr>
          <w:p w14:paraId="1817A79C" w14:textId="77777777" w:rsidR="00D535CF" w:rsidRDefault="00267C9F">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бгс</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бгс</m:t>
                        </m:r>
                      </m:sub>
                    </m:sSub>
                  </m:num>
                  <m:den>
                    <m:r>
                      <m:rPr>
                        <m:nor/>
                      </m:rPr>
                      <m:t>100</m:t>
                    </m:r>
                  </m:den>
                </m:f>
                <m:r>
                  <m:rPr>
                    <m:nor/>
                  </m:rPr>
                  <m:t>,</m:t>
                </m:r>
              </m:oMath>
            </m:oMathPara>
          </w:p>
        </w:tc>
        <w:tc>
          <w:tcPr>
            <w:tcW w:w="1093" w:type="dxa"/>
            <w:vAlign w:val="center"/>
            <w:hideMark/>
          </w:tcPr>
          <w:p w14:paraId="5E85D746" w14:textId="3BA2CB2E" w:rsidR="00D535CF" w:rsidRDefault="00D535CF">
            <w:pPr>
              <w:ind w:left="260" w:firstLine="14"/>
              <w:jc w:val="center"/>
            </w:pPr>
            <w:r>
              <w:t>(</w:t>
            </w:r>
            <w:r w:rsidR="00345DD3">
              <w:t>7.</w:t>
            </w:r>
            <w:r>
              <w:t>6)</w:t>
            </w:r>
          </w:p>
        </w:tc>
      </w:tr>
    </w:tbl>
    <w:p w14:paraId="5AE1E081" w14:textId="6F6BC7B2" w:rsidR="00D535CF" w:rsidRDefault="00267C9F" w:rsidP="00D535CF">
      <w:pPr>
        <w:spacing w:before="240" w:after="240"/>
        <w:jc w:val="center"/>
        <w:rPr>
          <w:rFonts w:eastAsiaTheme="minorEastAsia"/>
          <w:i/>
          <w:color w:val="000000" w:themeColor="text1"/>
        </w:rPr>
      </w:pPr>
      <m:oMathPara>
        <m:oMathParaPr>
          <m:jc m:val="center"/>
        </m:oMathPara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фсзн</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w:rPr>
                  <w:color w:val="000000" w:themeColor="text1"/>
                  <w:lang w:val="en-US"/>
                </w:rPr>
                <m:t>48</m:t>
              </m:r>
              <m:r>
                <m:rPr>
                  <m:nor/>
                </m:rPr>
                <m:t>00</m:t>
              </m:r>
              <m:r>
                <m:rPr>
                  <m:nor/>
                </m:rPr>
                <w:rPr>
                  <w:color w:val="000000" w:themeColor="text1"/>
                </w:rPr>
                <m:t xml:space="preserve"> + </m:t>
              </m:r>
              <m:r>
                <m:rPr>
                  <m:nor/>
                </m:rPr>
                <w:rPr>
                  <w:rFonts w:ascii="Cambria Math"/>
                  <w:lang w:val="en-US"/>
                </w: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34</m:t>
              </m:r>
            </m:num>
            <m:den>
              <m:r>
                <m:rPr>
                  <m:nor/>
                </m:rPr>
                <w:rPr>
                  <w:color w:val="000000" w:themeColor="text1"/>
                </w:rPr>
                <m:t>100</m:t>
              </m:r>
            </m:den>
          </m:f>
          <m:r>
            <m:rPr>
              <m:nor/>
            </m:rPr>
            <w:rPr>
              <w:color w:val="000000" w:themeColor="text1"/>
            </w:rPr>
            <m:t xml:space="preserve"> = 1</m:t>
          </m:r>
          <m:r>
            <m:rPr>
              <m:nor/>
            </m:rPr>
            <w:rPr>
              <w:rFonts w:ascii="Cambria Math"/>
              <w:color w:val="000000" w:themeColor="text1"/>
            </w:rPr>
            <m:t> </m:t>
          </m:r>
          <m:r>
            <m:rPr>
              <m:nor/>
            </m:rPr>
            <w:rPr>
              <w:color w:val="000000" w:themeColor="text1"/>
              <w:lang w:val="en-US"/>
            </w:rPr>
            <m:t>876,8</m:t>
          </m:r>
          <m:r>
            <m:rPr>
              <m:nor/>
            </m:rPr>
            <w:rPr>
              <w:color w:val="000000" w:themeColor="text1"/>
            </w:rPr>
            <m:t xml:space="preserve"> руб.</m:t>
          </m:r>
        </m:oMath>
      </m:oMathPara>
    </w:p>
    <w:p w14:paraId="266E88A3" w14:textId="2D4E8E1C" w:rsidR="00D535CF" w:rsidRDefault="00267C9F" w:rsidP="00D535CF">
      <w:pPr>
        <w:spacing w:before="240" w:after="240"/>
        <w:jc w:val="center"/>
        <w:rPr>
          <w:rFonts w:eastAsiaTheme="minorHAnsi"/>
          <w: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бгс</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m:t>4800</m:t>
            </m:r>
            <m:r>
              <m:rPr>
                <m:nor/>
              </m:rPr>
              <w:rPr>
                <w:color w:val="000000" w:themeColor="text1"/>
              </w:rPr>
              <m:t xml:space="preserve"> + </m:t>
            </m:r>
            <m:r>
              <m:rPr>
                <m:nor/>
              </m: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0,6</m:t>
            </m:r>
          </m:num>
          <m:den>
            <m:r>
              <m:rPr>
                <m:nor/>
              </m:rPr>
              <w:rPr>
                <w:color w:val="000000" w:themeColor="text1"/>
              </w:rPr>
              <m:t>100</m:t>
            </m:r>
          </m:den>
        </m:f>
        <m:r>
          <m:rPr>
            <m:nor/>
          </m:rPr>
          <w:rPr>
            <w:color w:val="000000" w:themeColor="text1"/>
          </w:rPr>
          <m:t xml:space="preserve"> = 33,12 руб.</m:t>
        </m:r>
      </m:oMath>
      <w:r w:rsidR="00D535CF">
        <w:rPr>
          <w:rFonts w:eastAsiaTheme="minorEastAsia"/>
          <w:i/>
          <w:color w:val="000000" w:themeColor="text1"/>
        </w:rPr>
        <w:t xml:space="preserve"> </w:t>
      </w:r>
    </w:p>
    <w:p w14:paraId="797C8B89" w14:textId="79E0E5B3" w:rsidR="00D535CF" w:rsidRDefault="00D535CF" w:rsidP="00D535CF">
      <w:pPr>
        <w:ind w:firstLine="851"/>
        <w:rPr>
          <w:rFonts w:cstheme="minorBidi"/>
          <w:color w:val="000000" w:themeColor="text1"/>
        </w:rPr>
      </w:pPr>
      <w:r>
        <w:rPr>
          <w:rFonts w:cstheme="minorBidi"/>
          <w:color w:val="000000" w:themeColor="text1"/>
        </w:rPr>
        <w:t>Таким образом, общие отчисления в БРУСП «</w:t>
      </w:r>
      <w:proofErr w:type="spellStart"/>
      <w:r>
        <w:rPr>
          <w:rFonts w:cstheme="minorBidi"/>
          <w:color w:val="000000" w:themeColor="text1"/>
        </w:rPr>
        <w:t>Белгосстрах</w:t>
      </w:r>
      <w:proofErr w:type="spellEnd"/>
      <w:r>
        <w:rPr>
          <w:rFonts w:cstheme="minorBidi"/>
          <w:color w:val="000000" w:themeColor="text1"/>
        </w:rPr>
        <w:t xml:space="preserve">» составили </w:t>
      </w:r>
      <w:r w:rsidR="00F3092E">
        <w:rPr>
          <w:rFonts w:cstheme="minorBidi"/>
          <w:color w:val="000000" w:themeColor="text1"/>
        </w:rPr>
        <w:t>33,12</w:t>
      </w:r>
      <w:r>
        <w:rPr>
          <w:rFonts w:cstheme="minorBidi"/>
          <w:color w:val="000000" w:themeColor="text1"/>
        </w:rPr>
        <w:t xml:space="preserve"> руб., а в фонд социальной защиты населения – 1</w:t>
      </w:r>
      <w:r w:rsidR="00F3092E">
        <w:rPr>
          <w:rFonts w:cstheme="minorBidi"/>
          <w:color w:val="000000" w:themeColor="text1"/>
        </w:rPr>
        <w:t> 876,8</w:t>
      </w:r>
      <w:r>
        <w:rPr>
          <w:rFonts w:cstheme="minorBidi"/>
          <w:color w:val="000000" w:themeColor="text1"/>
        </w:rPr>
        <w:t xml:space="preserve"> руб.</w:t>
      </w:r>
    </w:p>
    <w:p w14:paraId="3A01FB0F" w14:textId="3DA00547" w:rsidR="00D535CF" w:rsidRDefault="00345DD3" w:rsidP="00D535CF">
      <w:pPr>
        <w:keepNext/>
        <w:keepLines/>
        <w:spacing w:before="360" w:after="240"/>
        <w:outlineLvl w:val="2"/>
        <w:rPr>
          <w:rFonts w:eastAsiaTheme="majorEastAsia"/>
          <w:b/>
          <w:color w:val="000000" w:themeColor="text1"/>
        </w:rPr>
      </w:pPr>
      <w:bookmarkStart w:id="82" w:name="_Toc41593209"/>
      <w:bookmarkStart w:id="83" w:name="_Toc40204461"/>
      <w:r>
        <w:rPr>
          <w:rFonts w:eastAsiaTheme="majorEastAsia"/>
          <w:b/>
          <w:color w:val="000000" w:themeColor="text1"/>
        </w:rPr>
        <w:t>7.</w:t>
      </w:r>
      <w:r w:rsidR="00D535CF">
        <w:rPr>
          <w:rFonts w:eastAsiaTheme="majorEastAsia"/>
          <w:b/>
          <w:color w:val="000000" w:themeColor="text1"/>
        </w:rPr>
        <w:t>8 Расходы на материалы</w:t>
      </w:r>
      <w:bookmarkEnd w:id="82"/>
      <w:bookmarkEnd w:id="83"/>
    </w:p>
    <w:p w14:paraId="790944B0" w14:textId="78C2055E" w:rsidR="00D535CF" w:rsidRDefault="00D535CF" w:rsidP="00D535CF">
      <w:pPr>
        <w:spacing w:after="240"/>
        <w:ind w:firstLine="851"/>
        <w:rPr>
          <w:rFonts w:eastAsiaTheme="minorHAnsi" w:cstheme="minorBidi"/>
          <w:color w:val="000000" w:themeColor="text1"/>
        </w:rPr>
      </w:pPr>
      <w:r>
        <w:rPr>
          <w:rFonts w:cstheme="minorBidi"/>
          <w:color w:val="000000" w:themeColor="text1"/>
        </w:rPr>
        <w:t>Сумма расходов на материалы С</w:t>
      </w:r>
      <w:r>
        <w:rPr>
          <w:rFonts w:cstheme="minorBidi"/>
          <w:color w:val="000000" w:themeColor="text1"/>
          <w:vertAlign w:val="subscript"/>
        </w:rPr>
        <w:t>М</w:t>
      </w:r>
      <w:r>
        <w:rPr>
          <w:rFonts w:cstheme="minorBidi"/>
          <w:color w:val="000000" w:themeColor="text1"/>
        </w:rPr>
        <w:t xml:space="preserve"> определяется как произведение нормы расхода материалов в расчете на сто строк исходного кода Н</w:t>
      </w:r>
      <w:r>
        <w:rPr>
          <w:rFonts w:cstheme="minorBidi"/>
          <w:color w:val="000000" w:themeColor="text1"/>
          <w:vertAlign w:val="subscript"/>
        </w:rPr>
        <w:t>М</w:t>
      </w:r>
      <w:r>
        <w:rPr>
          <w:rFonts w:cstheme="minorBidi"/>
          <w:color w:val="000000" w:themeColor="text1"/>
        </w:rPr>
        <w:t xml:space="preserve"> на уточненный объем программного средства </w:t>
      </w:r>
      <w:proofErr w:type="spellStart"/>
      <w:r>
        <w:rPr>
          <w:rFonts w:cstheme="minorBidi"/>
          <w:i/>
          <w:color w:val="000000" w:themeColor="text1"/>
        </w:rPr>
        <w:t>V</w:t>
      </w:r>
      <w:r>
        <w:rPr>
          <w:rFonts w:cstheme="minorBidi"/>
          <w:i/>
          <w:color w:val="000000" w:themeColor="text1"/>
          <w:vertAlign w:val="subscript"/>
        </w:rPr>
        <w:t>o</w:t>
      </w:r>
      <w:proofErr w:type="spellEnd"/>
      <w:proofErr w:type="gramStart"/>
      <w:r>
        <w:rPr>
          <w:rFonts w:cstheme="minorBidi"/>
          <w:i/>
          <w:color w:val="000000" w:themeColor="text1"/>
          <w:vertAlign w:val="superscript"/>
        </w:rPr>
        <w:t xml:space="preserve">/ </w:t>
      </w:r>
      <w:r>
        <w:rPr>
          <w:rFonts w:cstheme="minorBidi"/>
          <w:color w:val="000000" w:themeColor="text1"/>
        </w:rPr>
        <w:t>,</w:t>
      </w:r>
      <w:proofErr w:type="gramEnd"/>
      <w:r>
        <w:rPr>
          <w:rFonts w:cstheme="minorBidi"/>
          <w:color w:val="000000" w:themeColor="text1"/>
        </w:rPr>
        <w:t xml:space="preserve"> по формуле </w:t>
      </w:r>
      <w:r w:rsidR="00345DD3">
        <w:rPr>
          <w:rFonts w:cstheme="minorBidi"/>
          <w:color w:val="000000" w:themeColor="text1"/>
        </w:rPr>
        <w:t>7.</w:t>
      </w:r>
      <w:r>
        <w:rPr>
          <w:rFonts w:cstheme="minorBidi"/>
          <w:color w:val="000000" w:themeColor="text1"/>
        </w:rPr>
        <w:t>7</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D535CF" w14:paraId="69A56B20" w14:textId="77777777" w:rsidTr="00D535CF">
        <w:trPr>
          <w:jc w:val="center"/>
        </w:trPr>
        <w:tc>
          <w:tcPr>
            <w:tcW w:w="1701" w:type="dxa"/>
            <w:tcBorders>
              <w:top w:val="nil"/>
              <w:left w:val="nil"/>
              <w:bottom w:val="nil"/>
              <w:right w:val="nil"/>
            </w:tcBorders>
          </w:tcPr>
          <w:p w14:paraId="739D16C2" w14:textId="77777777" w:rsidR="00D535CF" w:rsidRDefault="00D535CF">
            <w:pPr>
              <w:suppressAutoHyphens/>
              <w:spacing w:after="160" w:line="256" w:lineRule="auto"/>
              <w:jc w:val="center"/>
              <w:rPr>
                <w:color w:val="000000" w:themeColor="text1"/>
              </w:rPr>
            </w:pPr>
          </w:p>
        </w:tc>
        <w:tc>
          <w:tcPr>
            <w:tcW w:w="6849" w:type="dxa"/>
            <w:tcBorders>
              <w:top w:val="nil"/>
              <w:left w:val="nil"/>
              <w:bottom w:val="nil"/>
              <w:right w:val="nil"/>
            </w:tcBorders>
            <w:hideMark/>
          </w:tcPr>
          <w:p w14:paraId="6C7F165F" w14:textId="77777777" w:rsidR="00D535CF" w:rsidRDefault="00D535CF">
            <w:pPr>
              <w:suppressAutoHyphens/>
              <w:spacing w:line="256" w:lineRule="auto"/>
              <w:jc w:val="center"/>
              <w:rPr>
                <w:color w:val="000000" w:themeColor="text1"/>
                <w:lang w:val="en-US"/>
              </w:rPr>
            </w:pPr>
            <w:r>
              <w:rPr>
                <w:rFonts w:eastAsiaTheme="minorHAnsi"/>
                <w:color w:val="000000" w:themeColor="text1"/>
                <w:position w:val="-28"/>
              </w:rPr>
              <w:object w:dxaOrig="1815" w:dyaOrig="750" w14:anchorId="5F930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7.5pt" o:ole="">
                  <v:imagedata r:id="rId76" o:title=""/>
                </v:shape>
                <o:OLEObject Type="Embed" ProgID="Equation.3" ShapeID="_x0000_i1025" DrawAspect="Content" ObjectID="_1683488438" r:id="rId77"/>
              </w:object>
            </w:r>
            <w:r>
              <w:rPr>
                <w:color w:val="000000" w:themeColor="text1"/>
              </w:rPr>
              <w:t>.</w:t>
            </w:r>
          </w:p>
        </w:tc>
        <w:tc>
          <w:tcPr>
            <w:tcW w:w="1701" w:type="dxa"/>
            <w:tcBorders>
              <w:top w:val="nil"/>
              <w:left w:val="nil"/>
              <w:bottom w:val="nil"/>
              <w:right w:val="nil"/>
            </w:tcBorders>
            <w:vAlign w:val="center"/>
            <w:hideMark/>
          </w:tcPr>
          <w:p w14:paraId="628A2B21" w14:textId="24A06769" w:rsidR="00D535CF" w:rsidRDefault="00D535CF">
            <w:pPr>
              <w:suppressAutoHyphens/>
              <w:spacing w:after="160" w:line="256" w:lineRule="auto"/>
              <w:ind w:left="664" w:firstLine="31"/>
              <w:jc w:val="center"/>
              <w:rPr>
                <w:color w:val="000000" w:themeColor="text1"/>
              </w:rPr>
            </w:pPr>
            <w:r>
              <w:rPr>
                <w:color w:val="000000" w:themeColor="text1"/>
              </w:rPr>
              <w:t>(</w:t>
            </w:r>
            <w:r w:rsidR="00345DD3">
              <w:rPr>
                <w:color w:val="000000" w:themeColor="text1"/>
              </w:rPr>
              <w:t>7.</w:t>
            </w:r>
            <w:r>
              <w:rPr>
                <w:color w:val="000000" w:themeColor="text1"/>
              </w:rPr>
              <w:t>7)</w:t>
            </w:r>
          </w:p>
        </w:tc>
      </w:tr>
    </w:tbl>
    <w:p w14:paraId="0A0B982C" w14:textId="22A50BE8" w:rsidR="00D535CF" w:rsidRDefault="00D535CF" w:rsidP="00D535CF">
      <w:pPr>
        <w:spacing w:before="240" w:after="240"/>
        <w:rPr>
          <w:rFonts w:eastAsia="Arial"/>
          <w:color w:val="000000" w:themeColor="text1"/>
        </w:rPr>
      </w:pPr>
      <w:r>
        <w:rPr>
          <w:rFonts w:eastAsia="Arial"/>
          <w:color w:val="000000" w:themeColor="text1"/>
        </w:rPr>
        <w:t>Учитывая, что норма расхода материалов в расчете на сто строк исходного кода равен 0,46 руб.</w:t>
      </w:r>
      <w:r>
        <w:rPr>
          <w:color w:val="000000" w:themeColor="text1"/>
        </w:rPr>
        <w:t xml:space="preserve"> (по данным, приведенным в приложении 2 таблице П 2.10 «Оценка значений среднего расхода материалов на разработку и отладку 100 строк </w:t>
      </w:r>
      <w:r>
        <w:rPr>
          <w:color w:val="000000" w:themeColor="text1"/>
        </w:rPr>
        <w:lastRenderedPageBreak/>
        <w:t>кода применения П</w:t>
      </w:r>
      <w:r w:rsidR="00097007">
        <w:rPr>
          <w:color w:val="000000" w:themeColor="text1"/>
        </w:rPr>
        <w:t>С» методического пособия [15</w:t>
      </w:r>
      <w:r>
        <w:rPr>
          <w:color w:val="000000" w:themeColor="text1"/>
        </w:rPr>
        <w:t>])</w:t>
      </w:r>
      <w:r>
        <w:rPr>
          <w:rFonts w:eastAsia="Arial"/>
          <w:color w:val="000000" w:themeColor="text1"/>
        </w:rPr>
        <w:t>, можно определить сумму расходов на материалы.</w:t>
      </w:r>
    </w:p>
    <w:p w14:paraId="79D998E3" w14:textId="03589D0B" w:rsidR="00D535CF" w:rsidRDefault="00D535CF" w:rsidP="00D535CF">
      <w:pPr>
        <w:tabs>
          <w:tab w:val="center" w:pos="4904"/>
          <w:tab w:val="left" w:pos="7785"/>
        </w:tabs>
        <w:suppressAutoHyphens/>
        <w:spacing w:before="240" w:after="240"/>
        <w:rPr>
          <w:rFonts w:eastAsiaTheme="minorHAnsi"/>
          <w:color w:val="000000" w:themeColor="text1"/>
          <w:sz w:val="20"/>
          <w:szCs w:val="20"/>
        </w:rPr>
      </w:pPr>
      <w:r>
        <w:rPr>
          <w:color w:val="000000" w:themeColor="text1"/>
        </w:rPr>
        <w:tab/>
        <w:t>С</w:t>
      </w:r>
      <w:r>
        <w:rPr>
          <w:color w:val="000000" w:themeColor="text1"/>
          <w:vertAlign w:val="subscript"/>
        </w:rPr>
        <w:t>М</w:t>
      </w:r>
      <w:r>
        <w:rPr>
          <w:color w:val="000000" w:themeColor="text1"/>
        </w:rPr>
        <w:t xml:space="preserve"> = 0,46 </w:t>
      </w:r>
      <w:r>
        <w:rPr>
          <w:color w:val="000000" w:themeColor="text1"/>
        </w:rPr>
        <w:sym w:font="Symbol" w:char="F0D7"/>
      </w:r>
      <w:r>
        <w:rPr>
          <w:color w:val="000000" w:themeColor="text1"/>
        </w:rPr>
        <w:t xml:space="preserve"> </w:t>
      </w:r>
      <w:r w:rsidR="00267C9F">
        <w:t>3462</w:t>
      </w:r>
      <w:r>
        <w:rPr>
          <w:color w:val="000000" w:themeColor="text1"/>
        </w:rPr>
        <w:t xml:space="preserve"> / 100 = </w:t>
      </w:r>
      <w:r w:rsidR="00267C9F">
        <w:rPr>
          <w:color w:val="000000" w:themeColor="text1"/>
        </w:rPr>
        <w:t>15,93</w:t>
      </w:r>
      <w:r>
        <w:rPr>
          <w:color w:val="000000" w:themeColor="text1"/>
        </w:rPr>
        <w:t xml:space="preserve"> руб.</w:t>
      </w:r>
      <w:r>
        <w:rPr>
          <w:color w:val="000000" w:themeColor="text1"/>
        </w:rPr>
        <w:tab/>
      </w:r>
    </w:p>
    <w:p w14:paraId="2BCB328E" w14:textId="4432B123"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2D5F2F41" w14:textId="17255280" w:rsidR="00D535CF" w:rsidRDefault="00345DD3" w:rsidP="00D535CF">
      <w:pPr>
        <w:keepNext/>
        <w:keepLines/>
        <w:spacing w:before="360" w:after="240"/>
        <w:outlineLvl w:val="2"/>
        <w:rPr>
          <w:rFonts w:eastAsia="Arial"/>
          <w:b/>
          <w:color w:val="000000" w:themeColor="text1"/>
          <w:szCs w:val="24"/>
        </w:rPr>
      </w:pPr>
      <w:bookmarkStart w:id="84" w:name="_Toc41593210"/>
      <w:bookmarkStart w:id="85" w:name="_Toc40204462"/>
      <w:bookmarkStart w:id="86" w:name="_Toc10473786"/>
      <w:bookmarkStart w:id="87" w:name="_Toc9462998"/>
      <w:bookmarkStart w:id="88" w:name="_Toc516485675"/>
      <w:bookmarkStart w:id="89" w:name="_Toc515520891"/>
      <w:bookmarkStart w:id="90" w:name="_Toc515398632"/>
      <w:r>
        <w:rPr>
          <w:rFonts w:eastAsia="Arial"/>
          <w:b/>
          <w:color w:val="000000" w:themeColor="text1"/>
        </w:rPr>
        <w:t>7.</w:t>
      </w:r>
      <w:r w:rsidR="00D535CF">
        <w:rPr>
          <w:rFonts w:eastAsia="Arial"/>
          <w:b/>
          <w:color w:val="000000" w:themeColor="text1"/>
        </w:rPr>
        <w:t xml:space="preserve">9 </w:t>
      </w:r>
      <w:r w:rsidR="00D535CF" w:rsidRPr="00386377">
        <w:rPr>
          <w:rFonts w:eastAsia="Arial"/>
          <w:b/>
          <w:color w:val="000000" w:themeColor="text1"/>
        </w:rPr>
        <w:t>Расходы на оплату машинного времени</w:t>
      </w:r>
      <w:bookmarkEnd w:id="84"/>
      <w:bookmarkEnd w:id="85"/>
      <w:bookmarkEnd w:id="86"/>
      <w:bookmarkEnd w:id="87"/>
      <w:bookmarkEnd w:id="88"/>
      <w:bookmarkEnd w:id="89"/>
      <w:bookmarkEnd w:id="90"/>
    </w:p>
    <w:p w14:paraId="37A496E6" w14:textId="6458D8BF" w:rsidR="00D535CF" w:rsidRDefault="00D535CF" w:rsidP="00D535CF">
      <w:pPr>
        <w:rPr>
          <w:rFonts w:eastAsia="Arial"/>
          <w:color w:val="000000" w:themeColor="text1"/>
        </w:rPr>
      </w:pPr>
      <w:r>
        <w:rPr>
          <w:rFonts w:eastAsia="Arial"/>
          <w:color w:val="000000" w:themeColor="text1"/>
        </w:rPr>
        <w:t xml:space="preserve">Сумма расходов на оплату машинного времени </w:t>
      </w:r>
      <w:proofErr w:type="spellStart"/>
      <w:r>
        <w:rPr>
          <w:rFonts w:eastAsia="Arial"/>
          <w:color w:val="000000" w:themeColor="text1"/>
        </w:rPr>
        <w:t>С</w:t>
      </w:r>
      <w:r>
        <w:rPr>
          <w:rFonts w:eastAsia="Arial"/>
          <w:color w:val="000000" w:themeColor="text1"/>
          <w:vertAlign w:val="subscript"/>
        </w:rPr>
        <w:t>мв</w:t>
      </w:r>
      <w:proofErr w:type="spellEnd"/>
      <w:r>
        <w:rPr>
          <w:rFonts w:eastAsia="Arial"/>
          <w:color w:val="000000" w:themeColor="text1"/>
        </w:rPr>
        <w:t xml:space="preserve"> определяется как произведение стоимости одного машино-часа </w:t>
      </w:r>
      <w:proofErr w:type="spellStart"/>
      <w:r>
        <w:rPr>
          <w:rFonts w:eastAsia="Arial"/>
          <w:color w:val="000000" w:themeColor="text1"/>
        </w:rPr>
        <w:t>С</w:t>
      </w:r>
      <w:r>
        <w:rPr>
          <w:rFonts w:eastAsia="Arial"/>
          <w:color w:val="000000" w:themeColor="text1"/>
          <w:vertAlign w:val="subscript"/>
        </w:rPr>
        <w:t>мч</w:t>
      </w:r>
      <w:proofErr w:type="spellEnd"/>
      <w:r>
        <w:rPr>
          <w:rFonts w:eastAsia="Arial"/>
          <w:color w:val="000000" w:themeColor="text1"/>
        </w:rPr>
        <w:t xml:space="preserve"> на уточненный объем программного средства </w:t>
      </w:r>
      <w:proofErr w:type="spellStart"/>
      <w:r>
        <w:rPr>
          <w:rFonts w:eastAsia="Arial"/>
          <w:i/>
          <w:color w:val="000000" w:themeColor="text1"/>
        </w:rPr>
        <w:t>V</w:t>
      </w:r>
      <w:r>
        <w:rPr>
          <w:rFonts w:eastAsia="Arial"/>
          <w:i/>
          <w:color w:val="000000" w:themeColor="text1"/>
          <w:vertAlign w:val="subscript"/>
        </w:rPr>
        <w:t>o</w:t>
      </w:r>
      <w:proofErr w:type="spellEnd"/>
      <w:r>
        <w:rPr>
          <w:rFonts w:eastAsia="Arial"/>
          <w:i/>
          <w:color w:val="000000" w:themeColor="text1"/>
          <w:vertAlign w:val="superscript"/>
        </w:rPr>
        <w:t>/</w:t>
      </w:r>
      <w:r>
        <w:rPr>
          <w:rFonts w:eastAsia="Arial"/>
          <w:color w:val="000000" w:themeColor="text1"/>
        </w:rPr>
        <w:t xml:space="preserve"> и на норматив расхода машинного времени на отладку ста строк исходного кода Н</w:t>
      </w:r>
      <w:r>
        <w:rPr>
          <w:rFonts w:eastAsia="Arial"/>
          <w:color w:val="000000" w:themeColor="text1"/>
          <w:vertAlign w:val="subscript"/>
        </w:rPr>
        <w:t xml:space="preserve">МВ, </w:t>
      </w:r>
      <w:r>
        <w:rPr>
          <w:rFonts w:eastAsia="Arial"/>
          <w:color w:val="000000" w:themeColor="text1"/>
        </w:rPr>
        <w:t xml:space="preserve">по формуле </w:t>
      </w:r>
      <w:r w:rsidR="00345DD3">
        <w:rPr>
          <w:rFonts w:eastAsia="Arial"/>
          <w:color w:val="000000" w:themeColor="text1"/>
        </w:rPr>
        <w:t>7.</w:t>
      </w:r>
      <w:r>
        <w:rPr>
          <w:rFonts w:eastAsia="Arial"/>
          <w:color w:val="000000" w:themeColor="text1"/>
        </w:rPr>
        <w:t>8</w:t>
      </w:r>
    </w:p>
    <w:tbl>
      <w:tblPr>
        <w:tblStyle w:val="TableGrid11"/>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7"/>
        <w:gridCol w:w="6917"/>
        <w:gridCol w:w="1815"/>
      </w:tblGrid>
      <w:tr w:rsidR="00D535CF" w14:paraId="74DC9017" w14:textId="77777777" w:rsidTr="00D535CF">
        <w:trPr>
          <w:trHeight w:val="273"/>
          <w:jc w:val="center"/>
        </w:trPr>
        <w:tc>
          <w:tcPr>
            <w:tcW w:w="1717" w:type="dxa"/>
          </w:tcPr>
          <w:p w14:paraId="403DB791" w14:textId="77777777" w:rsidR="00D535CF" w:rsidRDefault="00D535CF">
            <w:pPr>
              <w:suppressAutoHyphens/>
              <w:rPr>
                <w:rFonts w:eastAsiaTheme="minorHAnsi"/>
                <w:color w:val="000000" w:themeColor="text1"/>
                <w:lang w:val="ru-RU"/>
              </w:rPr>
            </w:pPr>
          </w:p>
        </w:tc>
        <w:tc>
          <w:tcPr>
            <w:tcW w:w="6917" w:type="dxa"/>
            <w:hideMark/>
          </w:tcPr>
          <w:p w14:paraId="1AB8107E" w14:textId="77777777" w:rsidR="00D535CF" w:rsidRDefault="00D535CF">
            <w:pPr>
              <w:suppressAutoHyphens/>
              <w:spacing w:before="240" w:after="240"/>
              <w:jc w:val="center"/>
              <w:rPr>
                <w:color w:val="000000" w:themeColor="text1"/>
              </w:rPr>
            </w:pPr>
            <w:r>
              <w:rPr>
                <w:rFonts w:eastAsiaTheme="minorHAnsi"/>
                <w:color w:val="000000" w:themeColor="text1"/>
                <w:position w:val="-24"/>
                <w:lang w:val="ru-RU"/>
              </w:rPr>
              <w:object w:dxaOrig="2475" w:dyaOrig="750" w14:anchorId="25824868">
                <v:shape id="_x0000_i1026" type="#_x0000_t75" style="width:123.75pt;height:37.5pt" o:ole="" fillcolor="window">
                  <v:imagedata r:id="rId78" o:title="" cropright="1948f"/>
                </v:shape>
                <o:OLEObject Type="Embed" ProgID="Equation.3" ShapeID="_x0000_i1026" DrawAspect="Content" ObjectID="_1683488439" r:id="rId79"/>
              </w:object>
            </w:r>
            <w:r>
              <w:rPr>
                <w:color w:val="000000" w:themeColor="text1"/>
              </w:rPr>
              <w:t>.</w:t>
            </w:r>
          </w:p>
        </w:tc>
        <w:tc>
          <w:tcPr>
            <w:tcW w:w="1815" w:type="dxa"/>
            <w:vAlign w:val="center"/>
            <w:hideMark/>
          </w:tcPr>
          <w:p w14:paraId="225D6AF2" w14:textId="4E228D44" w:rsidR="00D535CF" w:rsidRDefault="00D535CF">
            <w:pPr>
              <w:suppressAutoHyphens/>
              <w:ind w:left="679" w:right="30" w:firstLine="83"/>
              <w:jc w:val="center"/>
              <w:rPr>
                <w:color w:val="000000" w:themeColor="text1"/>
              </w:rPr>
            </w:pPr>
            <w:r>
              <w:rPr>
                <w:color w:val="000000" w:themeColor="text1"/>
              </w:rPr>
              <w:t>(</w:t>
            </w:r>
            <w:r w:rsidR="00345DD3">
              <w:rPr>
                <w:color w:val="000000" w:themeColor="text1"/>
              </w:rPr>
              <w:t>7.</w:t>
            </w:r>
            <w:r>
              <w:rPr>
                <w:color w:val="000000" w:themeColor="text1"/>
              </w:rPr>
              <w:t>8)</w:t>
            </w:r>
          </w:p>
        </w:tc>
      </w:tr>
    </w:tbl>
    <w:p w14:paraId="4C90BBD0" w14:textId="5B0727FF" w:rsidR="00D535CF" w:rsidRDefault="00D535CF" w:rsidP="00D535CF">
      <w:pPr>
        <w:spacing w:after="240"/>
        <w:rPr>
          <w:rFonts w:eastAsia="Arial"/>
          <w:color w:val="000000" w:themeColor="text1"/>
        </w:rPr>
      </w:pPr>
      <w:r>
        <w:rPr>
          <w:rFonts w:eastAsia="Arial"/>
          <w:color w:val="000000" w:themeColor="text1"/>
        </w:rPr>
        <w:t xml:space="preserve">Учитывая, что норматив машинного времени на отладку ста строк исходного кода равен 12 </w:t>
      </w:r>
      <w:r>
        <w:rPr>
          <w:color w:val="000000" w:themeColor="text1"/>
        </w:rPr>
        <w:t>(по данным, приведенным в приложении 2 таблице П 2.11 «Оценка значений среднего машинного времени на отладку 100 строк исходного кода без применения ПС» методического пос</w:t>
      </w:r>
      <w:r w:rsidR="00386377">
        <w:rPr>
          <w:color w:val="000000" w:themeColor="text1"/>
        </w:rPr>
        <w:t>обия [15</w:t>
      </w:r>
      <w:r>
        <w:rPr>
          <w:color w:val="000000" w:themeColor="text1"/>
        </w:rPr>
        <w:t xml:space="preserve">]), </w:t>
      </w:r>
      <w:r>
        <w:rPr>
          <w:rFonts w:eastAsia="Arial"/>
          <w:color w:val="000000" w:themeColor="text1"/>
        </w:rPr>
        <w:t>можно определить сумму расходов на оплату машинного времени.</w:t>
      </w:r>
    </w:p>
    <w:p w14:paraId="67820555" w14:textId="7573AB1E" w:rsidR="00D535CF" w:rsidRDefault="00D535CF" w:rsidP="00D535CF">
      <w:pPr>
        <w:suppressAutoHyphens/>
        <w:jc w:val="center"/>
        <w:rPr>
          <w:rFonts w:eastAsiaTheme="minorHAnsi"/>
          <w:color w:val="000000" w:themeColor="text1"/>
        </w:rPr>
      </w:pPr>
      <w:proofErr w:type="spellStart"/>
      <w:r>
        <w:rPr>
          <w:color w:val="000000" w:themeColor="text1"/>
        </w:rPr>
        <w:t>С</w:t>
      </w:r>
      <w:r>
        <w:rPr>
          <w:color w:val="000000" w:themeColor="text1"/>
          <w:vertAlign w:val="subscript"/>
        </w:rPr>
        <w:t>мв</w:t>
      </w:r>
      <w:proofErr w:type="spellEnd"/>
      <w:r>
        <w:rPr>
          <w:color w:val="000000" w:themeColor="text1"/>
        </w:rPr>
        <w:t xml:space="preserve"> = 0,5 </w:t>
      </w:r>
      <w:r>
        <w:rPr>
          <w:color w:val="000000" w:themeColor="text1"/>
        </w:rPr>
        <w:sym w:font="Symbol" w:char="F0D7"/>
      </w:r>
      <w:r>
        <w:rPr>
          <w:color w:val="000000" w:themeColor="text1"/>
        </w:rPr>
        <w:t xml:space="preserve"> </w:t>
      </w:r>
      <w:r w:rsidR="00267C9F">
        <w:t>3462</w:t>
      </w:r>
      <w:r>
        <w:rPr>
          <w:color w:val="000000" w:themeColor="text1"/>
        </w:rPr>
        <w:t xml:space="preserve">  </w:t>
      </w:r>
      <w:r>
        <w:rPr>
          <w:color w:val="000000" w:themeColor="text1"/>
        </w:rPr>
        <w:sym w:font="Symbol" w:char="F0D7"/>
      </w:r>
      <w:r>
        <w:rPr>
          <w:color w:val="000000" w:themeColor="text1"/>
        </w:rPr>
        <w:t xml:space="preserve"> 12 / 100 = </w:t>
      </w:r>
      <w:r w:rsidR="00267C9F">
        <w:rPr>
          <w:color w:val="000000" w:themeColor="text1"/>
        </w:rPr>
        <w:t>207,72</w:t>
      </w:r>
      <w:r>
        <w:rPr>
          <w:color w:val="000000" w:themeColor="text1"/>
        </w:rPr>
        <w:t xml:space="preserve"> руб.</w:t>
      </w:r>
    </w:p>
    <w:p w14:paraId="021387DE" w14:textId="03BD67A6"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424FF809" w14:textId="3B9DEAC1" w:rsidR="00D535CF" w:rsidRDefault="00345DD3" w:rsidP="00D535CF">
      <w:pPr>
        <w:keepNext/>
        <w:keepLines/>
        <w:spacing w:before="360" w:after="240"/>
        <w:outlineLvl w:val="2"/>
        <w:rPr>
          <w:rFonts w:eastAsia="Arial"/>
          <w:b/>
          <w:color w:val="000000" w:themeColor="text1"/>
          <w:szCs w:val="24"/>
        </w:rPr>
      </w:pPr>
      <w:bookmarkStart w:id="91" w:name="_Toc41593211"/>
      <w:bookmarkStart w:id="92" w:name="_Toc40204463"/>
      <w:bookmarkStart w:id="93" w:name="_Toc10473787"/>
      <w:bookmarkStart w:id="94" w:name="_Toc9462999"/>
      <w:bookmarkStart w:id="95" w:name="_Toc516485676"/>
      <w:bookmarkStart w:id="96" w:name="_Toc515520892"/>
      <w:bookmarkStart w:id="97" w:name="_Toc515398633"/>
      <w:r>
        <w:rPr>
          <w:rFonts w:eastAsia="Arial"/>
          <w:b/>
          <w:color w:val="000000" w:themeColor="text1"/>
        </w:rPr>
        <w:t>7.</w:t>
      </w:r>
      <w:r w:rsidR="00D535CF">
        <w:rPr>
          <w:rFonts w:eastAsia="Arial"/>
          <w:b/>
          <w:color w:val="000000" w:themeColor="text1"/>
        </w:rPr>
        <w:t>10 Прочие прямые затраты</w:t>
      </w:r>
      <w:bookmarkEnd w:id="91"/>
      <w:bookmarkEnd w:id="92"/>
      <w:bookmarkEnd w:id="93"/>
      <w:bookmarkEnd w:id="94"/>
      <w:bookmarkEnd w:id="95"/>
      <w:bookmarkEnd w:id="96"/>
      <w:bookmarkEnd w:id="97"/>
    </w:p>
    <w:p w14:paraId="10EB4771" w14:textId="43C6E649" w:rsidR="00D535CF" w:rsidRDefault="00D535CF" w:rsidP="00D535CF">
      <w:pPr>
        <w:spacing w:after="240"/>
        <w:rPr>
          <w:rFonts w:eastAsia="Arial"/>
          <w:color w:val="000000" w:themeColor="text1"/>
        </w:rPr>
      </w:pPr>
      <w:r>
        <w:rPr>
          <w:rFonts w:eastAsia="Arial"/>
          <w:color w:val="000000" w:themeColor="text1"/>
        </w:rPr>
        <w:t xml:space="preserve">Сумма прочих затрат </w:t>
      </w:r>
      <w:proofErr w:type="spellStart"/>
      <w:r>
        <w:rPr>
          <w:rFonts w:eastAsia="Arial"/>
          <w:color w:val="000000" w:themeColor="text1"/>
        </w:rPr>
        <w:t>С</w:t>
      </w:r>
      <w:r>
        <w:rPr>
          <w:rFonts w:eastAsia="Arial"/>
          <w:color w:val="000000" w:themeColor="text1"/>
          <w:vertAlign w:val="subscript"/>
        </w:rPr>
        <w:t>пз</w:t>
      </w:r>
      <w:proofErr w:type="spellEnd"/>
      <w:r>
        <w:rPr>
          <w:rFonts w:eastAsia="Arial"/>
          <w:color w:val="000000" w:themeColor="text1"/>
        </w:rPr>
        <w:t xml:space="preserve"> определяется как произведение основной заработной платы исполнителей на конкретное программное средство </w:t>
      </w:r>
      <w:proofErr w:type="spellStart"/>
      <w:r>
        <w:rPr>
          <w:rFonts w:eastAsia="Arial"/>
          <w:color w:val="000000" w:themeColor="text1"/>
        </w:rPr>
        <w:t>С</w:t>
      </w:r>
      <w:r>
        <w:rPr>
          <w:rFonts w:eastAsia="Arial"/>
          <w:color w:val="000000" w:themeColor="text1"/>
          <w:vertAlign w:val="subscript"/>
        </w:rPr>
        <w:t>оз</w:t>
      </w:r>
      <w:proofErr w:type="spellEnd"/>
      <w:r>
        <w:rPr>
          <w:rFonts w:eastAsia="Arial"/>
          <w:color w:val="000000" w:themeColor="text1"/>
        </w:rPr>
        <w:t xml:space="preserve"> на норматив прочих затрат в целом по организации </w:t>
      </w:r>
      <w:proofErr w:type="spellStart"/>
      <w:r>
        <w:rPr>
          <w:rFonts w:eastAsia="Arial"/>
          <w:color w:val="000000" w:themeColor="text1"/>
        </w:rPr>
        <w:t>Н</w:t>
      </w:r>
      <w:r>
        <w:rPr>
          <w:rFonts w:eastAsia="Arial"/>
          <w:color w:val="000000" w:themeColor="text1"/>
          <w:vertAlign w:val="subscript"/>
        </w:rPr>
        <w:t>пз</w:t>
      </w:r>
      <w:proofErr w:type="spellEnd"/>
      <w:r>
        <w:rPr>
          <w:rFonts w:eastAsia="Arial"/>
          <w:color w:val="000000" w:themeColor="text1"/>
          <w:vertAlign w:val="subscript"/>
        </w:rPr>
        <w:t xml:space="preserve">, </w:t>
      </w:r>
      <w:r>
        <w:rPr>
          <w:rFonts w:eastAsia="Arial"/>
          <w:color w:val="000000" w:themeColor="text1"/>
        </w:rPr>
        <w:t xml:space="preserve">и находится по формуле </w:t>
      </w:r>
      <w:r w:rsidR="00345DD3">
        <w:rPr>
          <w:rFonts w:eastAsia="Arial"/>
          <w:color w:val="000000" w:themeColor="text1"/>
        </w:rPr>
        <w:t>7.</w:t>
      </w:r>
      <w:r>
        <w:rPr>
          <w:rFonts w:eastAsia="Arial"/>
          <w:color w:val="000000" w:themeColor="text1"/>
        </w:rPr>
        <w:t>9</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5CDFD9B9" w14:textId="77777777" w:rsidTr="00D535CF">
        <w:trPr>
          <w:jc w:val="center"/>
        </w:trPr>
        <w:tc>
          <w:tcPr>
            <w:tcW w:w="1077" w:type="dxa"/>
          </w:tcPr>
          <w:p w14:paraId="2D20802F" w14:textId="77777777" w:rsidR="00D535CF" w:rsidRDefault="00D535CF">
            <w:pPr>
              <w:jc w:val="center"/>
              <w:rPr>
                <w:rFonts w:eastAsiaTheme="minorHAnsi"/>
              </w:rPr>
            </w:pPr>
          </w:p>
        </w:tc>
        <w:tc>
          <w:tcPr>
            <w:tcW w:w="7849" w:type="dxa"/>
            <w:hideMark/>
          </w:tcPr>
          <w:p w14:paraId="52E26583" w14:textId="77777777" w:rsidR="00D535CF" w:rsidRDefault="00267C9F">
            <w:pPr>
              <w:spacing w:before="240" w:after="240"/>
              <w:jc w:val="center"/>
              <w:rPr>
                <w:i/>
              </w:rPr>
            </w:pPr>
            <m:oMathPara>
              <m:oMath>
                <m:sSub>
                  <m:sSubPr>
                    <m:ctrlPr>
                      <w:rPr>
                        <w:rFonts w:ascii="Cambria Math" w:hAnsi="Cambria Math"/>
                        <w:i/>
                      </w:rPr>
                    </m:ctrlPr>
                  </m:sSubPr>
                  <m:e>
                    <m:r>
                      <m:rPr>
                        <m:nor/>
                      </m:rPr>
                      <m:t>С</m:t>
                    </m:r>
                  </m:e>
                  <m:sub>
                    <m:r>
                      <m:rPr>
                        <m:nor/>
                      </m:rPr>
                      <m:t>пз</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пз</m:t>
                        </m:r>
                      </m:sub>
                    </m:sSub>
                  </m:num>
                  <m:den>
                    <m:r>
                      <m:rPr>
                        <m:nor/>
                      </m:rPr>
                      <m:t>100</m:t>
                    </m:r>
                  </m:den>
                </m:f>
                <m:r>
                  <m:rPr>
                    <m:nor/>
                  </m:rPr>
                  <m:t>.</m:t>
                </m:r>
              </m:oMath>
            </m:oMathPara>
          </w:p>
        </w:tc>
        <w:tc>
          <w:tcPr>
            <w:tcW w:w="1093" w:type="dxa"/>
            <w:vAlign w:val="center"/>
            <w:hideMark/>
          </w:tcPr>
          <w:p w14:paraId="525D35A5" w14:textId="71DBC7D2" w:rsidR="00D535CF" w:rsidRDefault="00D535CF">
            <w:pPr>
              <w:ind w:left="273" w:firstLine="143"/>
              <w:jc w:val="center"/>
            </w:pPr>
            <w:r>
              <w:t>(</w:t>
            </w:r>
            <w:r w:rsidR="00345DD3">
              <w:t>7.</w:t>
            </w:r>
            <w:r>
              <w:t>9)</w:t>
            </w:r>
          </w:p>
        </w:tc>
      </w:tr>
    </w:tbl>
    <w:p w14:paraId="12B085CC" w14:textId="77777777" w:rsidR="00D535CF" w:rsidRDefault="00D535CF" w:rsidP="00D535CF">
      <w:pPr>
        <w:ind w:firstLine="851"/>
        <w:rPr>
          <w:rFonts w:asciiTheme="minorHAnsi" w:hAnsiTheme="minorHAnsi" w:cstheme="minorBidi"/>
          <w:color w:val="000000" w:themeColor="text1"/>
        </w:rPr>
      </w:pPr>
      <w:r>
        <w:rPr>
          <w:rFonts w:cstheme="minorBidi"/>
          <w:color w:val="000000" w:themeColor="text1"/>
        </w:rPr>
        <w:t>Все данные необходимые для вычисления есть, поэтому можно определить сумму прочих затрат.</w:t>
      </w:r>
    </w:p>
    <w:p w14:paraId="190992B1" w14:textId="0EC2F904" w:rsidR="00D535CF" w:rsidRDefault="00D535CF" w:rsidP="00D535CF">
      <w:pPr>
        <w:suppressAutoHyphens/>
        <w:spacing w:before="240"/>
        <w:jc w:val="center"/>
        <w:rPr>
          <w:color w:val="000000" w:themeColor="text1"/>
        </w:rPr>
      </w:pPr>
      <w:proofErr w:type="spellStart"/>
      <w:r>
        <w:rPr>
          <w:color w:val="000000" w:themeColor="text1"/>
        </w:rPr>
        <w:t>С</w:t>
      </w:r>
      <w:r>
        <w:rPr>
          <w:color w:val="000000" w:themeColor="text1"/>
          <w:vertAlign w:val="subscript"/>
        </w:rPr>
        <w:t>пз</w:t>
      </w:r>
      <w:proofErr w:type="spellEnd"/>
      <w:r>
        <w:rPr>
          <w:color w:val="000000" w:themeColor="text1"/>
        </w:rPr>
        <w:t xml:space="preserve"> = </w:t>
      </w:r>
      <w:r w:rsidR="00267C9F">
        <w:rPr>
          <w:color w:val="000000" w:themeColor="text1"/>
        </w:rPr>
        <w:t>48</w:t>
      </w:r>
      <w:r>
        <w:rPr>
          <w:color w:val="000000" w:themeColor="text1"/>
        </w:rPr>
        <w:t xml:space="preserve">00 </w:t>
      </w:r>
      <w:r>
        <w:rPr>
          <w:color w:val="000000" w:themeColor="text1"/>
        </w:rPr>
        <w:sym w:font="Symbol" w:char="F0D7"/>
      </w:r>
      <w:r>
        <w:rPr>
          <w:color w:val="000000" w:themeColor="text1"/>
        </w:rPr>
        <w:t xml:space="preserve"> 18,5 / 100 = </w:t>
      </w:r>
      <w:r w:rsidR="00267C9F">
        <w:rPr>
          <w:color w:val="000000" w:themeColor="text1"/>
        </w:rPr>
        <w:t>888</w:t>
      </w:r>
      <w:r>
        <w:rPr>
          <w:color w:val="000000" w:themeColor="text1"/>
        </w:rPr>
        <w:t xml:space="preserve"> руб.</w:t>
      </w:r>
    </w:p>
    <w:p w14:paraId="1F4D50E4" w14:textId="0FD87AC4" w:rsidR="00D535CF" w:rsidRDefault="00345DD3" w:rsidP="00D535CF">
      <w:pPr>
        <w:keepNext/>
        <w:keepLines/>
        <w:spacing w:before="360" w:after="240"/>
        <w:outlineLvl w:val="2"/>
        <w:rPr>
          <w:rFonts w:eastAsia="Arial"/>
          <w:b/>
          <w:color w:val="000000" w:themeColor="text1"/>
          <w:szCs w:val="24"/>
        </w:rPr>
      </w:pPr>
      <w:bookmarkStart w:id="98" w:name="_Toc41593212"/>
      <w:bookmarkStart w:id="99" w:name="_Toc40204464"/>
      <w:bookmarkStart w:id="100" w:name="_Toc10473788"/>
      <w:bookmarkStart w:id="101" w:name="_Toc9463000"/>
      <w:bookmarkStart w:id="102" w:name="_Toc516485677"/>
      <w:bookmarkStart w:id="103" w:name="_Toc515520893"/>
      <w:bookmarkStart w:id="104" w:name="_Toc515398634"/>
      <w:r>
        <w:rPr>
          <w:rFonts w:eastAsia="Arial"/>
          <w:b/>
          <w:color w:val="000000" w:themeColor="text1"/>
        </w:rPr>
        <w:lastRenderedPageBreak/>
        <w:t>7.</w:t>
      </w:r>
      <w:r w:rsidR="00D535CF">
        <w:rPr>
          <w:rFonts w:eastAsia="Arial"/>
          <w:b/>
          <w:color w:val="000000" w:themeColor="text1"/>
        </w:rPr>
        <w:t>11 Накладные расходы</w:t>
      </w:r>
      <w:bookmarkEnd w:id="98"/>
      <w:bookmarkEnd w:id="99"/>
      <w:bookmarkEnd w:id="100"/>
      <w:bookmarkEnd w:id="101"/>
      <w:bookmarkEnd w:id="102"/>
      <w:bookmarkEnd w:id="103"/>
      <w:bookmarkEnd w:id="104"/>
    </w:p>
    <w:p w14:paraId="74250454" w14:textId="34035281" w:rsidR="00D535CF" w:rsidRDefault="00D535CF" w:rsidP="00D535CF">
      <w:pPr>
        <w:spacing w:after="240"/>
        <w:rPr>
          <w:rFonts w:eastAsia="Arial"/>
          <w:color w:val="000000" w:themeColor="text1"/>
        </w:rPr>
      </w:pPr>
      <w:r>
        <w:rPr>
          <w:rFonts w:eastAsia="Arial"/>
          <w:color w:val="000000" w:themeColor="text1"/>
        </w:rPr>
        <w:t>Сумма накладных</w:t>
      </w:r>
      <w:r>
        <w:rPr>
          <w:rFonts w:eastAsia="Arial"/>
          <w:i/>
          <w:color w:val="000000" w:themeColor="text1"/>
        </w:rPr>
        <w:t xml:space="preserve"> </w:t>
      </w:r>
      <w:r>
        <w:rPr>
          <w:rFonts w:eastAsia="Arial"/>
          <w:color w:val="000000" w:themeColor="text1"/>
        </w:rPr>
        <w:t>расходов</w:t>
      </w:r>
      <w:r>
        <w:rPr>
          <w:rFonts w:eastAsia="Arial"/>
          <w:i/>
          <w:color w:val="000000" w:themeColor="text1"/>
        </w:rPr>
        <w:t xml:space="preserve"> </w:t>
      </w:r>
      <w:proofErr w:type="spellStart"/>
      <w:proofErr w:type="gramStart"/>
      <w:r>
        <w:rPr>
          <w:rFonts w:eastAsia="Arial"/>
          <w:color w:val="000000" w:themeColor="text1"/>
        </w:rPr>
        <w:t>С</w:t>
      </w:r>
      <w:r>
        <w:rPr>
          <w:rFonts w:eastAsia="Arial"/>
          <w:color w:val="000000" w:themeColor="text1"/>
          <w:vertAlign w:val="subscript"/>
        </w:rPr>
        <w:t>обп,обх</w:t>
      </w:r>
      <w:proofErr w:type="spellEnd"/>
      <w:proofErr w:type="gramEnd"/>
      <w:r>
        <w:rPr>
          <w:rFonts w:eastAsia="Arial"/>
          <w:color w:val="000000" w:themeColor="text1"/>
        </w:rPr>
        <w:t xml:space="preserve"> – произведение основной заработной платы исполнителей на конкретное программное средство </w:t>
      </w:r>
      <w:proofErr w:type="spellStart"/>
      <w:r>
        <w:rPr>
          <w:rFonts w:eastAsia="Arial"/>
          <w:color w:val="000000" w:themeColor="text1"/>
        </w:rPr>
        <w:t>С</w:t>
      </w:r>
      <w:r>
        <w:rPr>
          <w:rFonts w:eastAsia="Arial"/>
          <w:color w:val="000000" w:themeColor="text1"/>
          <w:vertAlign w:val="subscript"/>
        </w:rPr>
        <w:t>оз</w:t>
      </w:r>
      <w:proofErr w:type="spellEnd"/>
      <w:r>
        <w:rPr>
          <w:rFonts w:eastAsia="Arial"/>
          <w:color w:val="000000" w:themeColor="text1"/>
        </w:rPr>
        <w:t xml:space="preserve"> на норматив накладных расходов в целом по организации </w:t>
      </w:r>
      <w:proofErr w:type="spellStart"/>
      <w:r>
        <w:rPr>
          <w:rFonts w:eastAsia="Arial"/>
          <w:color w:val="000000" w:themeColor="text1"/>
        </w:rPr>
        <w:t>Н</w:t>
      </w:r>
      <w:r>
        <w:rPr>
          <w:rFonts w:eastAsia="Arial"/>
          <w:color w:val="000000" w:themeColor="text1"/>
          <w:vertAlign w:val="subscript"/>
        </w:rPr>
        <w:t>обп,обх</w:t>
      </w:r>
      <w:proofErr w:type="spellEnd"/>
      <w:r>
        <w:rPr>
          <w:rFonts w:eastAsia="Arial"/>
          <w:color w:val="000000" w:themeColor="text1"/>
        </w:rPr>
        <w:t xml:space="preserve">, по формуле </w:t>
      </w:r>
      <w:r w:rsidR="00345DD3">
        <w:rPr>
          <w:rFonts w:eastAsia="Arial"/>
          <w:color w:val="000000" w:themeColor="text1"/>
        </w:rPr>
        <w:t>7.</w:t>
      </w:r>
      <w:r>
        <w:rPr>
          <w:rFonts w:eastAsia="Arial"/>
          <w:color w:val="000000" w:themeColor="text1"/>
        </w:rPr>
        <w:t>10</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2BD394DD" w14:textId="77777777" w:rsidTr="00D535CF">
        <w:trPr>
          <w:jc w:val="center"/>
        </w:trPr>
        <w:tc>
          <w:tcPr>
            <w:tcW w:w="1077" w:type="dxa"/>
          </w:tcPr>
          <w:p w14:paraId="4B2411FC" w14:textId="77777777" w:rsidR="00D535CF" w:rsidRDefault="00D535CF">
            <w:pPr>
              <w:jc w:val="center"/>
              <w:rPr>
                <w:rFonts w:eastAsiaTheme="minorHAnsi"/>
              </w:rPr>
            </w:pPr>
          </w:p>
        </w:tc>
        <w:tc>
          <w:tcPr>
            <w:tcW w:w="7849" w:type="dxa"/>
            <w:hideMark/>
          </w:tcPr>
          <w:p w14:paraId="41D2D9F9" w14:textId="77777777" w:rsidR="00D535CF" w:rsidRDefault="00267C9F">
            <w:pPr>
              <w:spacing w:before="240" w:after="240"/>
              <w:jc w:val="center"/>
              <w:rPr>
                <w:i/>
              </w:rPr>
            </w:pPr>
            <m:oMathPara>
              <m:oMath>
                <m:sSub>
                  <m:sSubPr>
                    <m:ctrlPr>
                      <w:rPr>
                        <w:rFonts w:ascii="Cambria Math" w:hAnsi="Cambria Math"/>
                        <w:i/>
                      </w:rPr>
                    </m:ctrlPr>
                  </m:sSubPr>
                  <m:e>
                    <m:r>
                      <m:rPr>
                        <m:nor/>
                      </m:rPr>
                      <m:t>С</m:t>
                    </m:r>
                  </m:e>
                  <m:sub>
                    <m:r>
                      <m:rPr>
                        <m:nor/>
                      </m:rPr>
                      <m:t>обп,обх</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обп,обх</m:t>
                        </m:r>
                      </m:sub>
                    </m:sSub>
                  </m:num>
                  <m:den>
                    <m:r>
                      <m:rPr>
                        <m:nor/>
                      </m:rPr>
                      <m:t>100</m:t>
                    </m:r>
                  </m:den>
                </m:f>
                <m:r>
                  <m:rPr>
                    <m:nor/>
                  </m:rPr>
                  <m:t>.</m:t>
                </m:r>
              </m:oMath>
            </m:oMathPara>
          </w:p>
        </w:tc>
        <w:tc>
          <w:tcPr>
            <w:tcW w:w="1093" w:type="dxa"/>
            <w:vAlign w:val="center"/>
            <w:hideMark/>
          </w:tcPr>
          <w:p w14:paraId="5100EEBC" w14:textId="1266AB8B" w:rsidR="00D535CF" w:rsidRDefault="00D535CF">
            <w:pPr>
              <w:ind w:firstLine="416"/>
              <w:jc w:val="center"/>
            </w:pPr>
            <w:r>
              <w:t>(</w:t>
            </w:r>
            <w:r w:rsidR="00345DD3">
              <w:t>7.</w:t>
            </w:r>
            <w:r>
              <w:t>10)</w:t>
            </w:r>
          </w:p>
        </w:tc>
      </w:tr>
    </w:tbl>
    <w:p w14:paraId="6F02B1B5" w14:textId="77777777" w:rsidR="00D535CF" w:rsidRDefault="00D535CF" w:rsidP="00D535CF">
      <w:pPr>
        <w:spacing w:before="240" w:after="240"/>
        <w:rPr>
          <w:rFonts w:eastAsia="Arial"/>
          <w:color w:val="000000" w:themeColor="text1"/>
        </w:rPr>
      </w:pPr>
      <w:r>
        <w:rPr>
          <w:rFonts w:eastAsia="Arial"/>
          <w:color w:val="000000" w:themeColor="text1"/>
        </w:rPr>
        <w:t>Все данные необходимые для вычисления есть, поэтому можно определить сумму накладных расходов.</w:t>
      </w:r>
    </w:p>
    <w:p w14:paraId="55685B46" w14:textId="51AEE7AE" w:rsidR="00D535CF" w:rsidRDefault="00267C9F" w:rsidP="00D535CF">
      <w:pPr>
        <w:suppressAutoHyphens/>
        <w:jc w:val="center"/>
        <w:rPr>
          <w:rFonts w:eastAsiaTheme="minorHAns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обп,обх</m:t>
            </m:r>
          </m:sub>
        </m:sSub>
      </m:oMath>
      <w:r w:rsidR="00D535CF">
        <w:rPr>
          <w:color w:val="000000" w:themeColor="text1"/>
        </w:rPr>
        <w:t xml:space="preserve"> = </w:t>
      </w:r>
      <w:r>
        <w:rPr>
          <w:color w:val="000000" w:themeColor="text1"/>
        </w:rPr>
        <w:t>48</w:t>
      </w:r>
      <w:r w:rsidR="00D535CF">
        <w:rPr>
          <w:color w:val="000000" w:themeColor="text1"/>
        </w:rPr>
        <w:t xml:space="preserve">00 </w:t>
      </w:r>
      <w:r w:rsidR="00D535CF">
        <w:rPr>
          <w:color w:val="000000" w:themeColor="text1"/>
        </w:rPr>
        <w:sym w:font="Symbol" w:char="F0D7"/>
      </w:r>
      <w:r w:rsidR="00D535CF">
        <w:rPr>
          <w:color w:val="000000" w:themeColor="text1"/>
        </w:rPr>
        <w:t xml:space="preserve"> 10 / 100 = </w:t>
      </w:r>
      <w:r>
        <w:rPr>
          <w:color w:val="000000" w:themeColor="text1"/>
        </w:rPr>
        <w:t>48</w:t>
      </w:r>
      <w:r w:rsidR="00D535CF">
        <w:rPr>
          <w:color w:val="000000" w:themeColor="text1"/>
        </w:rPr>
        <w:t>0 руб.</w:t>
      </w:r>
    </w:p>
    <w:p w14:paraId="1F826346" w14:textId="0A08354E" w:rsidR="00D535CF" w:rsidRDefault="00345DD3" w:rsidP="00D535CF">
      <w:pPr>
        <w:keepNext/>
        <w:keepLines/>
        <w:spacing w:before="360" w:after="240"/>
        <w:outlineLvl w:val="2"/>
        <w:rPr>
          <w:rFonts w:eastAsia="Arial"/>
          <w:b/>
          <w:color w:val="000000" w:themeColor="text1"/>
          <w:szCs w:val="24"/>
        </w:rPr>
      </w:pPr>
      <w:bookmarkStart w:id="105" w:name="_Toc41593213"/>
      <w:bookmarkStart w:id="106" w:name="_Toc40204465"/>
      <w:bookmarkStart w:id="107" w:name="_Toc10473789"/>
      <w:bookmarkStart w:id="108" w:name="_Toc9463001"/>
      <w:bookmarkStart w:id="109" w:name="_Toc516485678"/>
      <w:bookmarkStart w:id="110" w:name="_Toc515520894"/>
      <w:bookmarkStart w:id="111" w:name="_Toc515398635"/>
      <w:r>
        <w:rPr>
          <w:rFonts w:eastAsia="Arial"/>
          <w:b/>
          <w:color w:val="000000" w:themeColor="text1"/>
        </w:rPr>
        <w:t>7.</w:t>
      </w:r>
      <w:r w:rsidR="00D535CF">
        <w:rPr>
          <w:rFonts w:eastAsia="Arial"/>
          <w:b/>
          <w:color w:val="000000" w:themeColor="text1"/>
        </w:rPr>
        <w:t>12 Сумма расходов на разработку программного средства</w:t>
      </w:r>
      <w:bookmarkEnd w:id="105"/>
      <w:bookmarkEnd w:id="106"/>
      <w:bookmarkEnd w:id="107"/>
      <w:bookmarkEnd w:id="108"/>
      <w:bookmarkEnd w:id="109"/>
      <w:bookmarkEnd w:id="110"/>
      <w:bookmarkEnd w:id="111"/>
    </w:p>
    <w:p w14:paraId="68273BE9" w14:textId="4C77A646" w:rsidR="00D535CF" w:rsidRDefault="00D535CF" w:rsidP="00D535CF">
      <w:pPr>
        <w:spacing w:after="240"/>
        <w:rPr>
          <w:rFonts w:eastAsia="Arial"/>
          <w:color w:val="000000" w:themeColor="text1"/>
        </w:rPr>
      </w:pPr>
      <w:r>
        <w:rPr>
          <w:rFonts w:eastAsia="Arial"/>
          <w:color w:val="000000" w:themeColor="text1"/>
        </w:rPr>
        <w:t>Сумма расходов на разработку программного средства С</w:t>
      </w:r>
      <w:r>
        <w:rPr>
          <w:rFonts w:eastAsia="Arial"/>
          <w:color w:val="000000" w:themeColor="text1"/>
          <w:vertAlign w:val="subscript"/>
        </w:rPr>
        <w:t>р</w:t>
      </w:r>
      <w:r>
        <w:rPr>
          <w:rFonts w:eastAsia="Arial"/>
          <w:color w:val="000000" w:themeColor="text1"/>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w:t>
      </w:r>
      <w:r w:rsidR="00345DD3">
        <w:rPr>
          <w:rFonts w:eastAsia="Arial"/>
          <w:color w:val="000000" w:themeColor="text1"/>
        </w:rPr>
        <w:t>7.</w:t>
      </w:r>
      <w:r>
        <w:rPr>
          <w:rFonts w:eastAsia="Arial"/>
          <w:color w:val="000000" w:themeColor="text1"/>
        </w:rPr>
        <w:t>11</w:t>
      </w:r>
    </w:p>
    <w:tbl>
      <w:tblPr>
        <w:tblStyle w:val="TableGrid12"/>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0"/>
        <w:gridCol w:w="7777"/>
        <w:gridCol w:w="1481"/>
      </w:tblGrid>
      <w:tr w:rsidR="00D535CF" w14:paraId="041ADAA1" w14:textId="77777777" w:rsidTr="00D535CF">
        <w:trPr>
          <w:trHeight w:val="248"/>
          <w:jc w:val="center"/>
        </w:trPr>
        <w:tc>
          <w:tcPr>
            <w:tcW w:w="1370" w:type="dxa"/>
          </w:tcPr>
          <w:p w14:paraId="44323E6C" w14:textId="77777777" w:rsidR="00D535CF" w:rsidRDefault="00D535CF">
            <w:pPr>
              <w:suppressAutoHyphens/>
              <w:jc w:val="center"/>
              <w:rPr>
                <w:rFonts w:eastAsiaTheme="minorHAnsi"/>
                <w:color w:val="000000" w:themeColor="text1"/>
                <w:lang w:val="ru-RU"/>
              </w:rPr>
            </w:pPr>
          </w:p>
        </w:tc>
        <w:tc>
          <w:tcPr>
            <w:tcW w:w="7777" w:type="dxa"/>
            <w:vAlign w:val="center"/>
            <w:hideMark/>
          </w:tcPr>
          <w:p w14:paraId="56919AD6" w14:textId="77777777" w:rsidR="00D535CF" w:rsidRDefault="00D535CF">
            <w:pPr>
              <w:suppressAutoHyphens/>
              <w:jc w:val="center"/>
              <w:rPr>
                <w:color w:val="000000" w:themeColor="text1"/>
                <w:position w:val="-14"/>
                <w:lang w:val="ru-RU"/>
              </w:rPr>
            </w:pPr>
            <w:r>
              <w:rPr>
                <w:color w:val="000000" w:themeColor="text1"/>
                <w:position w:val="-14"/>
                <w:lang w:val="ru-RU"/>
              </w:rPr>
              <w:t>С</w:t>
            </w:r>
            <w:r>
              <w:rPr>
                <w:color w:val="000000" w:themeColor="text1"/>
                <w:position w:val="-14"/>
                <w:vertAlign w:val="subscript"/>
                <w:lang w:val="ru-RU"/>
              </w:rPr>
              <w:t>р</w:t>
            </w:r>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о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д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фсзн</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бгс</w:t>
            </w:r>
            <w:proofErr w:type="spellEnd"/>
            <w:r>
              <w:rPr>
                <w:color w:val="000000" w:themeColor="text1"/>
                <w:position w:val="-14"/>
                <w:vertAlign w:val="subscript"/>
                <w:lang w:val="ru-RU"/>
              </w:rPr>
              <w:t xml:space="preserve"> </w:t>
            </w:r>
            <w:r>
              <w:rPr>
                <w:color w:val="000000" w:themeColor="text1"/>
                <w:position w:val="-14"/>
                <w:lang w:val="ru-RU"/>
              </w:rPr>
              <w:t>+ С</w:t>
            </w:r>
            <w:r>
              <w:rPr>
                <w:color w:val="000000" w:themeColor="text1"/>
                <w:position w:val="-14"/>
                <w:vertAlign w:val="subscript"/>
                <w:lang w:val="ru-RU"/>
              </w:rPr>
              <w:t>м</w:t>
            </w:r>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мв</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п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обп,обх</w:t>
            </w:r>
            <w:proofErr w:type="spellEnd"/>
            <w:r>
              <w:rPr>
                <w:color w:val="000000" w:themeColor="text1"/>
                <w:position w:val="-14"/>
                <w:lang w:val="ru-RU"/>
              </w:rPr>
              <w:t>.</w:t>
            </w:r>
          </w:p>
        </w:tc>
        <w:tc>
          <w:tcPr>
            <w:tcW w:w="1481" w:type="dxa"/>
            <w:vAlign w:val="center"/>
            <w:hideMark/>
          </w:tcPr>
          <w:p w14:paraId="2AEDE946" w14:textId="709384E3" w:rsidR="00D535CF" w:rsidRDefault="00D535CF">
            <w:pPr>
              <w:tabs>
                <w:tab w:val="left" w:pos="1674"/>
              </w:tabs>
              <w:suppressAutoHyphens/>
              <w:ind w:firstLine="387"/>
              <w:jc w:val="center"/>
              <w:rPr>
                <w:color w:val="000000" w:themeColor="text1"/>
              </w:rPr>
            </w:pPr>
            <w:r>
              <w:rPr>
                <w:color w:val="000000" w:themeColor="text1"/>
              </w:rPr>
              <w:t>(</w:t>
            </w:r>
            <w:r w:rsidR="00345DD3">
              <w:rPr>
                <w:color w:val="000000" w:themeColor="text1"/>
              </w:rPr>
              <w:t>7.</w:t>
            </w:r>
            <w:r>
              <w:rPr>
                <w:color w:val="000000" w:themeColor="text1"/>
              </w:rPr>
              <w:t>11)</w:t>
            </w:r>
          </w:p>
        </w:tc>
      </w:tr>
    </w:tbl>
    <w:p w14:paraId="15420ECF" w14:textId="77777777" w:rsidR="00D535CF" w:rsidRDefault="00D535CF" w:rsidP="00D535CF">
      <w:pPr>
        <w:spacing w:before="240" w:after="240"/>
        <w:rPr>
          <w:rFonts w:eastAsia="Arial"/>
        </w:rPr>
      </w:pPr>
      <w:r>
        <w:rPr>
          <w:rFonts w:eastAsia="Arial"/>
          <w:color w:val="000000" w:themeColor="text1"/>
        </w:rPr>
        <w:t xml:space="preserve">Все данные необходимые для вычисления есть, поэтому можно определить сумму расходов на разработку программного средства. </w:t>
      </w:r>
    </w:p>
    <w:p w14:paraId="223ED725" w14:textId="7C8058A4" w:rsidR="00D535CF" w:rsidRDefault="00D535CF" w:rsidP="00D535CF">
      <w:pPr>
        <w:suppressAutoHyphens/>
        <w:spacing w:before="240" w:after="240"/>
        <w:jc w:val="center"/>
        <w:rPr>
          <w:rFonts w:eastAsiaTheme="minorHAnsi"/>
          <w:color w:val="000000" w:themeColor="text1"/>
        </w:rPr>
      </w:pPr>
      <w:r>
        <w:rPr>
          <w:color w:val="000000" w:themeColor="text1"/>
        </w:rPr>
        <w:t>С</w:t>
      </w:r>
      <w:r>
        <w:rPr>
          <w:color w:val="000000" w:themeColor="text1"/>
          <w:vertAlign w:val="subscript"/>
        </w:rPr>
        <w:t>р</w:t>
      </w:r>
      <w:r>
        <w:rPr>
          <w:color w:val="000000" w:themeColor="text1"/>
        </w:rPr>
        <w:t xml:space="preserve"> = </w:t>
      </w:r>
      <w:r w:rsidR="00267C9F">
        <w:rPr>
          <w:color w:val="000000" w:themeColor="text1"/>
        </w:rPr>
        <w:t>48</w:t>
      </w:r>
      <w:r>
        <w:rPr>
          <w:color w:val="000000" w:themeColor="text1"/>
        </w:rPr>
        <w:t xml:space="preserve">00 + </w:t>
      </w:r>
      <w:r w:rsidR="00267C9F">
        <w:rPr>
          <w:color w:val="000000" w:themeColor="text1"/>
        </w:rPr>
        <w:t>720</w:t>
      </w:r>
      <w:r>
        <w:rPr>
          <w:color w:val="000000" w:themeColor="text1"/>
        </w:rPr>
        <w:t xml:space="preserve"> + </w:t>
      </w:r>
      <w:r w:rsidR="00267C9F">
        <w:rPr>
          <w:rFonts w:cstheme="minorBidi"/>
          <w:color w:val="000000" w:themeColor="text1"/>
        </w:rPr>
        <w:t>1876,8</w:t>
      </w:r>
      <w:r>
        <w:rPr>
          <w:color w:val="000000" w:themeColor="text1"/>
        </w:rPr>
        <w:t xml:space="preserve"> + </w:t>
      </w:r>
      <w:r w:rsidR="00267C9F">
        <w:rPr>
          <w:rFonts w:cstheme="minorBidi"/>
          <w:color w:val="000000" w:themeColor="text1"/>
        </w:rPr>
        <w:t>33,12</w:t>
      </w:r>
      <w:r>
        <w:rPr>
          <w:color w:val="000000" w:themeColor="text1"/>
        </w:rPr>
        <w:t xml:space="preserve"> + 15,</w:t>
      </w:r>
      <w:r w:rsidR="00267C9F">
        <w:rPr>
          <w:color w:val="000000" w:themeColor="text1"/>
        </w:rPr>
        <w:t>9</w:t>
      </w:r>
      <w:r>
        <w:rPr>
          <w:color w:val="000000" w:themeColor="text1"/>
        </w:rPr>
        <w:t>3 + 20</w:t>
      </w:r>
      <w:r w:rsidR="00267C9F">
        <w:rPr>
          <w:color w:val="000000" w:themeColor="text1"/>
        </w:rPr>
        <w:t>7</w:t>
      </w:r>
      <w:r>
        <w:rPr>
          <w:color w:val="000000" w:themeColor="text1"/>
        </w:rPr>
        <w:t>,</w:t>
      </w:r>
      <w:r w:rsidR="00267C9F">
        <w:rPr>
          <w:color w:val="000000" w:themeColor="text1"/>
        </w:rPr>
        <w:t>72</w:t>
      </w:r>
      <w:r>
        <w:rPr>
          <w:color w:val="000000" w:themeColor="text1"/>
        </w:rPr>
        <w:t xml:space="preserve"> + </w:t>
      </w:r>
      <w:r w:rsidR="00267C9F">
        <w:rPr>
          <w:color w:val="000000" w:themeColor="text1"/>
        </w:rPr>
        <w:t>888 + 48</w:t>
      </w:r>
      <w:r>
        <w:rPr>
          <w:color w:val="000000" w:themeColor="text1"/>
        </w:rPr>
        <w:t xml:space="preserve">0 = </w:t>
      </w:r>
      <w:r w:rsidR="00921D20">
        <w:rPr>
          <w:color w:val="000000" w:themeColor="text1"/>
        </w:rPr>
        <w:t>9021,57</w:t>
      </w:r>
      <w:r>
        <w:rPr>
          <w:color w:val="000000" w:themeColor="text1"/>
        </w:rPr>
        <w:t xml:space="preserve"> руб.</w:t>
      </w:r>
    </w:p>
    <w:p w14:paraId="5FD065E7" w14:textId="5037BE46" w:rsidR="00D535CF" w:rsidRDefault="00D535CF" w:rsidP="00D535CF">
      <w:pPr>
        <w:spacing w:before="240"/>
        <w:ind w:firstLine="851"/>
        <w:rPr>
          <w:rFonts w:cstheme="minorBidi"/>
          <w:color w:val="000000" w:themeColor="text1"/>
        </w:rPr>
      </w:pPr>
      <w:r>
        <w:rPr>
          <w:rFonts w:cstheme="minorBidi"/>
          <w:color w:val="000000" w:themeColor="text1"/>
        </w:rPr>
        <w:t xml:space="preserve">Сумма расходов на разработку программного средства была вычислена на основе данных, рассчитанных ранее в данном разделе. Таким образом, сумма расходов на разработку </w:t>
      </w:r>
      <w:r w:rsidR="00921D20">
        <w:rPr>
          <w:rFonts w:cstheme="minorBidi"/>
          <w:color w:val="000000" w:themeColor="text1"/>
        </w:rPr>
        <w:t xml:space="preserve">клиент-серверного мобильного </w:t>
      </w:r>
      <w:r>
        <w:rPr>
          <w:rFonts w:cstheme="minorBidi"/>
          <w:color w:val="000000" w:themeColor="text1"/>
        </w:rPr>
        <w:t xml:space="preserve">приложения составила </w:t>
      </w:r>
      <w:r w:rsidR="00921D20">
        <w:rPr>
          <w:color w:val="000000" w:themeColor="text1"/>
        </w:rPr>
        <w:t xml:space="preserve">9021,57 </w:t>
      </w:r>
      <w:r>
        <w:rPr>
          <w:rFonts w:cstheme="minorBidi"/>
          <w:color w:val="000000" w:themeColor="text1"/>
        </w:rPr>
        <w:t>рублей.</w:t>
      </w:r>
    </w:p>
    <w:p w14:paraId="58E24959" w14:textId="543A182B" w:rsidR="00D535CF" w:rsidRDefault="00345DD3" w:rsidP="00D535CF">
      <w:pPr>
        <w:keepNext/>
        <w:keepLines/>
        <w:spacing w:before="360" w:after="240"/>
        <w:outlineLvl w:val="2"/>
        <w:rPr>
          <w:rFonts w:eastAsia="Arial"/>
          <w:b/>
          <w:bCs/>
          <w:color w:val="000000" w:themeColor="text1"/>
          <w:szCs w:val="24"/>
        </w:rPr>
      </w:pPr>
      <w:bookmarkStart w:id="112" w:name="_Toc41593214"/>
      <w:bookmarkStart w:id="113" w:name="_Toc40204466"/>
      <w:bookmarkStart w:id="114" w:name="_Toc10473790"/>
      <w:bookmarkStart w:id="115" w:name="_Toc9463002"/>
      <w:bookmarkStart w:id="116" w:name="_Toc516485679"/>
      <w:bookmarkStart w:id="117" w:name="_Toc515520895"/>
      <w:bookmarkStart w:id="118" w:name="_Toc515398636"/>
      <w:r>
        <w:rPr>
          <w:rFonts w:eastAsia="Arial"/>
          <w:b/>
          <w:bCs/>
          <w:color w:val="000000" w:themeColor="text1"/>
        </w:rPr>
        <w:t>7.</w:t>
      </w:r>
      <w:r w:rsidR="00D535CF">
        <w:rPr>
          <w:rFonts w:eastAsia="Arial"/>
          <w:b/>
          <w:bCs/>
          <w:color w:val="000000" w:themeColor="text1"/>
        </w:rPr>
        <w:t>13 Расходы на сопровождение и адаптацию</w:t>
      </w:r>
      <w:bookmarkEnd w:id="112"/>
      <w:bookmarkEnd w:id="113"/>
      <w:bookmarkEnd w:id="114"/>
      <w:bookmarkEnd w:id="115"/>
      <w:bookmarkEnd w:id="116"/>
      <w:bookmarkEnd w:id="117"/>
      <w:bookmarkEnd w:id="118"/>
    </w:p>
    <w:p w14:paraId="7C24D3E3" w14:textId="7C457C1C" w:rsidR="00D535CF" w:rsidRDefault="00D535CF" w:rsidP="00D535CF">
      <w:pPr>
        <w:spacing w:after="240"/>
        <w:rPr>
          <w:rFonts w:eastAsia="Arial"/>
          <w:color w:val="000000" w:themeColor="text1"/>
          <w:lang w:val="en-US"/>
        </w:rPr>
      </w:pPr>
      <w:r>
        <w:rPr>
          <w:rFonts w:eastAsia="Arial"/>
          <w:color w:val="000000" w:themeColor="text1"/>
        </w:rPr>
        <w:t xml:space="preserve">Сумма расходов на сопровождение и адаптацию программного средства </w:t>
      </w:r>
      <w:proofErr w:type="spellStart"/>
      <w:r>
        <w:rPr>
          <w:rFonts w:eastAsia="Arial"/>
          <w:color w:val="000000" w:themeColor="text1"/>
        </w:rPr>
        <w:t>С</w:t>
      </w:r>
      <w:r>
        <w:rPr>
          <w:rFonts w:eastAsia="Arial"/>
          <w:color w:val="000000" w:themeColor="text1"/>
          <w:vertAlign w:val="subscript"/>
        </w:rPr>
        <w:t>рса</w:t>
      </w:r>
      <w:proofErr w:type="spellEnd"/>
      <w:r>
        <w:rPr>
          <w:rFonts w:eastAsia="Arial"/>
          <w:color w:val="000000" w:themeColor="text1"/>
        </w:rPr>
        <w:t xml:space="preserve"> определяется как произведение суммы расходов на разработки на норматив расходов на сопровождение и адаптацию </w:t>
      </w:r>
      <w:proofErr w:type="spellStart"/>
      <w:r>
        <w:rPr>
          <w:rFonts w:eastAsia="Arial"/>
          <w:color w:val="000000" w:themeColor="text1"/>
        </w:rPr>
        <w:t>Н</w:t>
      </w:r>
      <w:r>
        <w:rPr>
          <w:rFonts w:eastAsia="Arial"/>
          <w:color w:val="000000" w:themeColor="text1"/>
          <w:vertAlign w:val="subscript"/>
        </w:rPr>
        <w:t>рса</w:t>
      </w:r>
      <w:proofErr w:type="spellEnd"/>
      <w:r>
        <w:rPr>
          <w:rFonts w:eastAsia="Arial"/>
          <w:color w:val="000000" w:themeColor="text1"/>
        </w:rPr>
        <w:t xml:space="preserve">, и находится по формуле </w:t>
      </w:r>
      <w:r w:rsidR="00345DD3">
        <w:rPr>
          <w:rFonts w:eastAsia="Arial"/>
          <w:color w:val="000000" w:themeColor="text1"/>
        </w:rPr>
        <w:t>7.</w:t>
      </w:r>
      <w:r>
        <w:rPr>
          <w:rFonts w:eastAsia="Arial"/>
          <w:color w:val="000000" w:themeColor="text1"/>
        </w:rPr>
        <w:t>12</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3849D8E9" w14:textId="77777777" w:rsidTr="00D535CF">
        <w:trPr>
          <w:jc w:val="center"/>
        </w:trPr>
        <w:tc>
          <w:tcPr>
            <w:tcW w:w="1077" w:type="dxa"/>
          </w:tcPr>
          <w:p w14:paraId="2BE1B5A2" w14:textId="77777777" w:rsidR="00D535CF" w:rsidRDefault="00D535CF">
            <w:pPr>
              <w:jc w:val="center"/>
              <w:rPr>
                <w:rFonts w:eastAsiaTheme="minorHAnsi"/>
              </w:rPr>
            </w:pPr>
          </w:p>
        </w:tc>
        <w:tc>
          <w:tcPr>
            <w:tcW w:w="7849" w:type="dxa"/>
            <w:hideMark/>
          </w:tcPr>
          <w:p w14:paraId="0D01DF99" w14:textId="77777777" w:rsidR="00D535CF" w:rsidRDefault="00267C9F">
            <w:pPr>
              <w:spacing w:before="240" w:after="240"/>
              <w:jc w:val="center"/>
              <w:rPr>
                <w:i/>
              </w:rPr>
            </w:pPr>
            <m:oMathPara>
              <m:oMath>
                <m:sSub>
                  <m:sSubPr>
                    <m:ctrlPr>
                      <w:rPr>
                        <w:rFonts w:ascii="Cambria Math" w:hAnsi="Cambria Math"/>
                        <w:i/>
                      </w:rPr>
                    </m:ctrlPr>
                  </m:sSubPr>
                  <m:e>
                    <m:r>
                      <m:rPr>
                        <m:nor/>
                      </m:rPr>
                      <m:t>С</m:t>
                    </m:r>
                  </m:e>
                  <m:sub>
                    <m:r>
                      <m:rPr>
                        <m:nor/>
                      </m:rPr>
                      <m:t>рса</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р</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рса</m:t>
                        </m:r>
                      </m:sub>
                    </m:sSub>
                  </m:num>
                  <m:den>
                    <m:r>
                      <m:rPr>
                        <m:nor/>
                      </m:rPr>
                      <m:t>100</m:t>
                    </m:r>
                  </m:den>
                </m:f>
                <m:r>
                  <w:rPr>
                    <w:rFonts w:ascii="Cambria Math" w:hAnsi="Cambria Math"/>
                  </w:rPr>
                  <m:t>,</m:t>
                </m:r>
              </m:oMath>
            </m:oMathPara>
          </w:p>
        </w:tc>
        <w:tc>
          <w:tcPr>
            <w:tcW w:w="1093" w:type="dxa"/>
            <w:vAlign w:val="center"/>
            <w:hideMark/>
          </w:tcPr>
          <w:p w14:paraId="1BEB9899" w14:textId="7B63788B" w:rsidR="00D535CF" w:rsidRDefault="00D535CF">
            <w:pPr>
              <w:ind w:left="138" w:firstLine="278"/>
              <w:jc w:val="center"/>
            </w:pPr>
            <w:r>
              <w:t>(</w:t>
            </w:r>
            <w:r w:rsidR="00345DD3">
              <w:t>7.</w:t>
            </w:r>
            <w:r>
              <w:t>12)</w:t>
            </w:r>
          </w:p>
        </w:tc>
      </w:tr>
    </w:tbl>
    <w:p w14:paraId="04132662" w14:textId="652A9D1F" w:rsidR="00D535CF" w:rsidRDefault="00267C9F" w:rsidP="00D535CF">
      <w:pPr>
        <w:suppressAutoHyphens/>
        <w:spacing w:before="240"/>
        <w:jc w:val="center"/>
        <w:rPr>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рса</m:t>
            </m:r>
          </m:sub>
        </m:sSub>
        <m:r>
          <m:rPr>
            <m:nor/>
          </m:rPr>
          <w:rPr>
            <w:color w:val="000000" w:themeColor="text1"/>
          </w:rPr>
          <m:t xml:space="preserve"> </m:t>
        </m:r>
      </m:oMath>
      <w:r w:rsidR="00D535CF">
        <w:rPr>
          <w:color w:val="000000" w:themeColor="text1"/>
        </w:rPr>
        <w:t xml:space="preserve">= </w:t>
      </w:r>
      <w:r w:rsidR="00921D20">
        <w:rPr>
          <w:color w:val="000000" w:themeColor="text1"/>
        </w:rPr>
        <w:t xml:space="preserve">9021,57 </w:t>
      </w:r>
      <w:r w:rsidR="00D535CF">
        <w:rPr>
          <w:color w:val="000000" w:themeColor="text1"/>
        </w:rPr>
        <w:sym w:font="Symbol" w:char="F0D7"/>
      </w:r>
      <w:r w:rsidR="00D535CF">
        <w:rPr>
          <w:color w:val="000000" w:themeColor="text1"/>
        </w:rPr>
        <w:t xml:space="preserve"> 17 / 100 = 1 </w:t>
      </w:r>
      <w:r w:rsidR="00921D20">
        <w:rPr>
          <w:color w:val="000000" w:themeColor="text1"/>
        </w:rPr>
        <w:t>533</w:t>
      </w:r>
      <w:r w:rsidR="00D535CF">
        <w:rPr>
          <w:color w:val="000000" w:themeColor="text1"/>
        </w:rPr>
        <w:t>,</w:t>
      </w:r>
      <w:r w:rsidR="00921D20">
        <w:rPr>
          <w:color w:val="000000" w:themeColor="text1"/>
        </w:rPr>
        <w:t>67</w:t>
      </w:r>
      <w:r w:rsidR="00D535CF">
        <w:rPr>
          <w:color w:val="000000" w:themeColor="text1"/>
        </w:rPr>
        <w:t> руб.</w:t>
      </w:r>
    </w:p>
    <w:p w14:paraId="6DB438DE" w14:textId="77777777" w:rsidR="00D535CF" w:rsidRDefault="00D535CF" w:rsidP="00D535CF">
      <w:pPr>
        <w:suppressAutoHyphens/>
        <w:spacing w:before="240"/>
        <w:rPr>
          <w:color w:val="000000" w:themeColor="text1"/>
        </w:rPr>
      </w:pPr>
      <w:r>
        <w:rPr>
          <w:color w:val="000000" w:themeColor="text1"/>
        </w:rPr>
        <w:lastRenderedPageBreak/>
        <w:t>Сумма расходов на сопровождение и адаптацию была вычислена на основе данных, рассчитанных ранее в данном разделе.</w:t>
      </w:r>
    </w:p>
    <w:p w14:paraId="35F6907D" w14:textId="77777777" w:rsidR="00D535CF" w:rsidRDefault="00D535CF" w:rsidP="00D535CF">
      <w:pPr>
        <w:suppressAutoHyphens/>
        <w:rPr>
          <w:color w:val="000000" w:themeColor="text1"/>
        </w:rPr>
      </w:pPr>
      <w:r>
        <w:rPr>
          <w:color w:val="000000" w:themeColor="text1"/>
        </w:rPr>
        <w:t>Все проведенные выше расчеты необходимы для вычисления полной себестоимости проекта.</w:t>
      </w:r>
    </w:p>
    <w:p w14:paraId="4F11DE5B" w14:textId="792E438D" w:rsidR="00D535CF" w:rsidRDefault="00345DD3" w:rsidP="00D535CF">
      <w:pPr>
        <w:keepNext/>
        <w:keepLines/>
        <w:spacing w:before="360" w:after="240"/>
        <w:outlineLvl w:val="2"/>
        <w:rPr>
          <w:rFonts w:eastAsia="Arial"/>
          <w:b/>
          <w:color w:val="000000" w:themeColor="text1"/>
          <w:szCs w:val="24"/>
        </w:rPr>
      </w:pPr>
      <w:bookmarkStart w:id="119" w:name="_Toc41593215"/>
      <w:bookmarkStart w:id="120" w:name="_Toc40204467"/>
      <w:bookmarkStart w:id="121" w:name="_Toc10473791"/>
      <w:bookmarkStart w:id="122" w:name="_Toc9463003"/>
      <w:bookmarkStart w:id="123" w:name="_Toc516485680"/>
      <w:bookmarkStart w:id="124" w:name="_Toc515520896"/>
      <w:bookmarkStart w:id="125" w:name="_Toc515398637"/>
      <w:r>
        <w:rPr>
          <w:rFonts w:eastAsia="Arial"/>
          <w:b/>
          <w:color w:val="000000" w:themeColor="text1"/>
        </w:rPr>
        <w:t>7.</w:t>
      </w:r>
      <w:r w:rsidR="00D535CF">
        <w:rPr>
          <w:rFonts w:eastAsia="Arial"/>
          <w:b/>
          <w:color w:val="000000" w:themeColor="text1"/>
        </w:rPr>
        <w:t>14 Полная себестоимость</w:t>
      </w:r>
      <w:bookmarkEnd w:id="119"/>
      <w:bookmarkEnd w:id="120"/>
      <w:bookmarkEnd w:id="121"/>
      <w:bookmarkEnd w:id="122"/>
      <w:bookmarkEnd w:id="123"/>
      <w:bookmarkEnd w:id="124"/>
      <w:bookmarkEnd w:id="125"/>
    </w:p>
    <w:p w14:paraId="4A93BE2F" w14:textId="5A5B7DAC" w:rsidR="00D535CF" w:rsidRDefault="00D535CF" w:rsidP="00D535CF">
      <w:pPr>
        <w:rPr>
          <w:rFonts w:cstheme="minorBidi"/>
          <w:color w:val="000000" w:themeColor="text1"/>
        </w:rPr>
      </w:pPr>
      <w:r>
        <w:rPr>
          <w:rFonts w:cstheme="minorBidi"/>
          <w:color w:val="000000" w:themeColor="text1"/>
        </w:rPr>
        <w:t xml:space="preserve">Полная себестоимость </w:t>
      </w:r>
      <w:proofErr w:type="spellStart"/>
      <w:r>
        <w:rPr>
          <w:rFonts w:cstheme="minorBidi"/>
          <w:color w:val="000000" w:themeColor="text1"/>
        </w:rPr>
        <w:t>С</w:t>
      </w:r>
      <w:r>
        <w:rPr>
          <w:rFonts w:cstheme="minorBidi"/>
          <w:color w:val="000000" w:themeColor="text1"/>
          <w:vertAlign w:val="subscript"/>
        </w:rPr>
        <w:t>п</w:t>
      </w:r>
      <w:proofErr w:type="spellEnd"/>
      <w:r>
        <w:rPr>
          <w:rFonts w:cstheme="minorBidi"/>
          <w:color w:val="000000" w:themeColor="text1"/>
        </w:rPr>
        <w:t xml:space="preserve"> определяется как сумма двух элементов: суммы расходов на разработку С</w:t>
      </w:r>
      <w:r>
        <w:rPr>
          <w:rFonts w:cstheme="minorBidi"/>
          <w:color w:val="000000" w:themeColor="text1"/>
          <w:vertAlign w:val="subscript"/>
        </w:rPr>
        <w:t>р</w:t>
      </w:r>
      <w:r>
        <w:rPr>
          <w:rFonts w:cstheme="minorBidi"/>
          <w:color w:val="000000" w:themeColor="text1"/>
        </w:rPr>
        <w:t xml:space="preserve"> и суммы расходов на сопровождение и адаптацию программного средства </w:t>
      </w:r>
      <w:proofErr w:type="spellStart"/>
      <w:r>
        <w:rPr>
          <w:rFonts w:cstheme="minorBidi"/>
          <w:color w:val="000000" w:themeColor="text1"/>
        </w:rPr>
        <w:t>С</w:t>
      </w:r>
      <w:r>
        <w:rPr>
          <w:rFonts w:cstheme="minorBidi"/>
          <w:color w:val="000000" w:themeColor="text1"/>
          <w:vertAlign w:val="subscript"/>
        </w:rPr>
        <w:t>рса</w:t>
      </w:r>
      <w:proofErr w:type="spellEnd"/>
      <w:r>
        <w:rPr>
          <w:rFonts w:cstheme="minorBidi"/>
          <w:color w:val="000000" w:themeColor="text1"/>
        </w:rPr>
        <w:t>.</w:t>
      </w:r>
    </w:p>
    <w:p w14:paraId="20F3E346" w14:textId="6A201387" w:rsidR="00D535CF" w:rsidRDefault="00D535CF" w:rsidP="00D535CF">
      <w:pPr>
        <w:rPr>
          <w:rFonts w:cstheme="minorBidi"/>
          <w:color w:val="000000" w:themeColor="text1"/>
        </w:rPr>
      </w:pPr>
      <w:r>
        <w:rPr>
          <w:rFonts w:cstheme="minorBidi"/>
          <w:color w:val="000000" w:themeColor="text1"/>
        </w:rPr>
        <w:t xml:space="preserve">Полная себестоимость </w:t>
      </w:r>
      <w:proofErr w:type="spellStart"/>
      <w:r>
        <w:rPr>
          <w:rFonts w:cstheme="minorBidi"/>
          <w:color w:val="000000" w:themeColor="text1"/>
        </w:rPr>
        <w:t>С</w:t>
      </w:r>
      <w:r>
        <w:rPr>
          <w:rFonts w:cstheme="minorBidi"/>
          <w:color w:val="000000" w:themeColor="text1"/>
          <w:vertAlign w:val="subscript"/>
        </w:rPr>
        <w:t>п</w:t>
      </w:r>
      <w:proofErr w:type="spellEnd"/>
      <w:r>
        <w:rPr>
          <w:rFonts w:cstheme="minorBidi"/>
          <w:color w:val="000000" w:themeColor="text1"/>
        </w:rPr>
        <w:t xml:space="preserve"> вычисляется по формуле </w:t>
      </w:r>
      <w:r w:rsidR="00345DD3">
        <w:rPr>
          <w:rFonts w:cstheme="minorBidi"/>
          <w:color w:val="000000" w:themeColor="text1"/>
        </w:rPr>
        <w:t>7.</w:t>
      </w:r>
      <w:r>
        <w:rPr>
          <w:rFonts w:cstheme="minorBidi"/>
          <w:color w:val="000000" w:themeColor="text1"/>
        </w:rPr>
        <w:t>13</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49256E19" w14:textId="77777777" w:rsidTr="00D535CF">
        <w:trPr>
          <w:jc w:val="center"/>
        </w:trPr>
        <w:tc>
          <w:tcPr>
            <w:tcW w:w="1077" w:type="dxa"/>
          </w:tcPr>
          <w:p w14:paraId="4762B1DF" w14:textId="77777777" w:rsidR="00D535CF" w:rsidRDefault="00D535CF">
            <w:pPr>
              <w:jc w:val="center"/>
            </w:pPr>
          </w:p>
        </w:tc>
        <w:tc>
          <w:tcPr>
            <w:tcW w:w="7849" w:type="dxa"/>
            <w:hideMark/>
          </w:tcPr>
          <w:p w14:paraId="304E8FC1" w14:textId="77777777" w:rsidR="00D535CF" w:rsidRDefault="00267C9F">
            <w:pPr>
              <w:spacing w:before="240" w:after="240"/>
              <w:jc w:val="center"/>
              <w:rPr>
                <w:i/>
              </w:rPr>
            </w:pPr>
            <m:oMathPara>
              <m:oMath>
                <m:sSub>
                  <m:sSubPr>
                    <m:ctrlPr>
                      <w:rPr>
                        <w:rFonts w:ascii="Cambria Math" w:hAnsi="Cambria Math"/>
                        <w:i/>
                      </w:rPr>
                    </m:ctrlPr>
                  </m:sSubPr>
                  <m:e>
                    <m:r>
                      <m:rPr>
                        <m:nor/>
                      </m:rPr>
                      <m:t>С</m:t>
                    </m:r>
                  </m:e>
                  <m:sub>
                    <m:r>
                      <w:rPr>
                        <w:rFonts w:ascii="Cambria Math" w:hAnsi="Cambria Math"/>
                      </w:rPr>
                      <m:t>п</m:t>
                    </m:r>
                  </m:sub>
                </m:sSub>
                <m:r>
                  <m:rPr>
                    <m:nor/>
                  </m:rPr>
                  <m:t xml:space="preserve"> = </m:t>
                </m:r>
                <m:sSub>
                  <m:sSubPr>
                    <m:ctrlPr>
                      <w:rPr>
                        <w:rFonts w:ascii="Cambria Math" w:hAnsi="Cambria Math"/>
                        <w:i/>
                      </w:rPr>
                    </m:ctrlPr>
                  </m:sSubPr>
                  <m:e>
                    <m:r>
                      <m:rPr>
                        <m:nor/>
                      </m:rPr>
                      <m:t>С</m:t>
                    </m:r>
                  </m:e>
                  <m:sub>
                    <m:r>
                      <m:rPr>
                        <m:nor/>
                      </m:rPr>
                      <m:t>р</m:t>
                    </m:r>
                  </m:sub>
                </m:sSub>
                <m:r>
                  <m:rPr>
                    <m:nor/>
                  </m:rPr>
                  <m:t xml:space="preserve"> +</m:t>
                </m:r>
                <m:sSub>
                  <m:sSubPr>
                    <m:ctrlPr>
                      <w:rPr>
                        <w:rFonts w:ascii="Cambria Math" w:hAnsi="Cambria Math"/>
                        <w:i/>
                      </w:rPr>
                    </m:ctrlPr>
                  </m:sSubPr>
                  <m:e>
                    <m:r>
                      <m:rPr>
                        <m:nor/>
                      </m:rPr>
                      <m:t xml:space="preserve"> С</m:t>
                    </m:r>
                  </m:e>
                  <m:sub>
                    <m:r>
                      <m:rPr>
                        <m:nor/>
                      </m:rPr>
                      <m:t>рса</m:t>
                    </m:r>
                  </m:sub>
                </m:sSub>
                <m:r>
                  <m:rPr>
                    <m:nor/>
                  </m:rPr>
                  <m:t>,</m:t>
                </m:r>
              </m:oMath>
            </m:oMathPara>
          </w:p>
        </w:tc>
        <w:tc>
          <w:tcPr>
            <w:tcW w:w="1093" w:type="dxa"/>
            <w:vAlign w:val="center"/>
            <w:hideMark/>
          </w:tcPr>
          <w:p w14:paraId="50EDAD7D" w14:textId="5C7FBCB7" w:rsidR="00D535CF" w:rsidRDefault="00D535CF">
            <w:pPr>
              <w:ind w:firstLine="416"/>
              <w:jc w:val="center"/>
            </w:pPr>
            <w:r>
              <w:t>(</w:t>
            </w:r>
            <w:r w:rsidR="00345DD3">
              <w:t>7.</w:t>
            </w:r>
            <w:r>
              <w:t>13)</w:t>
            </w:r>
          </w:p>
        </w:tc>
      </w:tr>
    </w:tbl>
    <w:p w14:paraId="3BFD9F2E" w14:textId="0CD969A8" w:rsidR="00D535CF" w:rsidRDefault="00D535CF" w:rsidP="00D535CF">
      <w:pPr>
        <w:suppressAutoHyphens/>
        <w:spacing w:after="240"/>
        <w:jc w:val="center"/>
        <w:rPr>
          <w:color w:val="000000" w:themeColor="text1"/>
        </w:rPr>
      </w:pPr>
      <w:proofErr w:type="spellStart"/>
      <w:r>
        <w:rPr>
          <w:color w:val="000000" w:themeColor="text1"/>
        </w:rPr>
        <w:t>С</w:t>
      </w:r>
      <w:r>
        <w:rPr>
          <w:color w:val="000000" w:themeColor="text1"/>
          <w:vertAlign w:val="subscript"/>
        </w:rPr>
        <w:t>п</w:t>
      </w:r>
      <w:proofErr w:type="spellEnd"/>
      <w:r>
        <w:rPr>
          <w:color w:val="000000" w:themeColor="text1"/>
        </w:rPr>
        <w:t xml:space="preserve"> = </w:t>
      </w:r>
      <w:r w:rsidR="00921D20">
        <w:rPr>
          <w:color w:val="000000" w:themeColor="text1"/>
        </w:rPr>
        <w:t xml:space="preserve">9021,57 </w:t>
      </w:r>
      <w:r>
        <w:rPr>
          <w:color w:val="000000" w:themeColor="text1"/>
        </w:rPr>
        <w:t xml:space="preserve">+ </w:t>
      </w:r>
      <w:r w:rsidR="00921D20">
        <w:rPr>
          <w:color w:val="000000" w:themeColor="text1"/>
        </w:rPr>
        <w:t>1 533,67 </w:t>
      </w:r>
      <w:r>
        <w:rPr>
          <w:color w:val="000000" w:themeColor="text1"/>
        </w:rPr>
        <w:t xml:space="preserve">= </w:t>
      </w:r>
      <w:r w:rsidR="00921D20">
        <w:rPr>
          <w:color w:val="000000" w:themeColor="text1"/>
        </w:rPr>
        <w:t>10 555,24</w:t>
      </w:r>
      <w:r>
        <w:rPr>
          <w:color w:val="000000" w:themeColor="text1"/>
        </w:rPr>
        <w:t xml:space="preserve"> </w:t>
      </w:r>
      <w:proofErr w:type="spellStart"/>
      <w:r>
        <w:rPr>
          <w:color w:val="000000" w:themeColor="text1"/>
        </w:rPr>
        <w:t>руб</w:t>
      </w:r>
      <w:proofErr w:type="spellEnd"/>
    </w:p>
    <w:p w14:paraId="0BD08959" w14:textId="77777777" w:rsidR="00D535CF" w:rsidRDefault="00D535CF" w:rsidP="00D535CF">
      <w:pPr>
        <w:spacing w:before="240"/>
        <w:rPr>
          <w:rFonts w:eastAsia="Arial" w:cstheme="minorBidi"/>
          <w:b/>
          <w:bCs/>
          <w:color w:val="000000" w:themeColor="text1"/>
        </w:rPr>
      </w:pPr>
      <w:r>
        <w:rPr>
          <w:rFonts w:cstheme="minorBidi"/>
          <w:color w:val="000000" w:themeColor="text1"/>
        </w:rPr>
        <w:t>Полная себестоимость программного средства была вычислена на основе данных, рассчитанных ранее в данном разделе.</w:t>
      </w:r>
      <w:r>
        <w:rPr>
          <w:rFonts w:eastAsia="Arial" w:cstheme="minorBidi"/>
          <w:b/>
          <w:bCs/>
          <w:color w:val="000000" w:themeColor="text1"/>
        </w:rPr>
        <w:t xml:space="preserve"> </w:t>
      </w:r>
    </w:p>
    <w:p w14:paraId="5A31C271" w14:textId="20051623" w:rsidR="00D535CF" w:rsidRDefault="00345DD3" w:rsidP="00D535CF">
      <w:pPr>
        <w:keepNext/>
        <w:keepLines/>
        <w:spacing w:before="360" w:after="240"/>
        <w:outlineLvl w:val="1"/>
        <w:rPr>
          <w:rFonts w:eastAsiaTheme="majorEastAsia" w:cstheme="majorBidi"/>
          <w:b/>
          <w:szCs w:val="26"/>
        </w:rPr>
      </w:pPr>
      <w:bookmarkStart w:id="126" w:name="_Toc41333834"/>
      <w:bookmarkStart w:id="127" w:name="_Toc9426450"/>
      <w:bookmarkStart w:id="128" w:name="_Toc516004064"/>
      <w:r>
        <w:rPr>
          <w:rFonts w:eastAsiaTheme="majorEastAsia" w:cstheme="majorBidi"/>
          <w:b/>
          <w:szCs w:val="26"/>
        </w:rPr>
        <w:t>7.</w:t>
      </w:r>
      <w:r w:rsidR="00D535CF">
        <w:rPr>
          <w:rFonts w:eastAsiaTheme="majorEastAsia" w:cstheme="majorBidi"/>
          <w:b/>
          <w:szCs w:val="26"/>
        </w:rPr>
        <w:t>15 Определение цены, оценка эффективности</w:t>
      </w:r>
      <w:bookmarkEnd w:id="126"/>
      <w:bookmarkEnd w:id="127"/>
      <w:bookmarkEnd w:id="128"/>
    </w:p>
    <w:p w14:paraId="41FD6236" w14:textId="0798A5E1" w:rsidR="00D535CF" w:rsidRDefault="00D535CF" w:rsidP="00D535CF">
      <w:pPr>
        <w:widowControl w:val="0"/>
        <w:rPr>
          <w:rFonts w:eastAsiaTheme="minorHAnsi"/>
          <w:bCs/>
          <w:spacing w:val="-2"/>
        </w:rPr>
      </w:pPr>
      <w:r>
        <w:rPr>
          <w:bCs/>
          <w:spacing w:val="-2"/>
        </w:rPr>
        <w:t>Разрабатываемое в дипломном проекте приложение</w:t>
      </w:r>
      <w:r w:rsidR="00921D20">
        <w:rPr>
          <w:bCs/>
          <w:spacing w:val="-2"/>
        </w:rPr>
        <w:t xml:space="preserve"> является тематической социальной сетью и</w:t>
      </w:r>
      <w:r>
        <w:rPr>
          <w:bCs/>
          <w:spacing w:val="-2"/>
        </w:rPr>
        <w:t xml:space="preserve"> </w:t>
      </w:r>
      <w:r w:rsidR="00921D20">
        <w:rPr>
          <w:bCs/>
          <w:spacing w:val="-2"/>
        </w:rPr>
        <w:t>имеет аналоги</w:t>
      </w:r>
      <w:r>
        <w:rPr>
          <w:bCs/>
          <w:spacing w:val="-2"/>
        </w:rPr>
        <w:t xml:space="preserve">. </w:t>
      </w:r>
      <w:r w:rsidR="00921D20">
        <w:rPr>
          <w:bCs/>
          <w:spacing w:val="-2"/>
        </w:rPr>
        <w:t>Средняя ориентировочная стоимость аналогичной социальной сети, представляющей из себя клиент-серверное кроссплатформенное мобильное приложение примерно 1</w:t>
      </w:r>
      <w:r w:rsidR="007915A0">
        <w:rPr>
          <w:bCs/>
          <w:spacing w:val="-2"/>
        </w:rPr>
        <w:t>0</w:t>
      </w:r>
      <w:r w:rsidR="00921D20">
        <w:rPr>
          <w:bCs/>
          <w:spacing w:val="-2"/>
        </w:rPr>
        <w:t xml:space="preserve">000 евро, или </w:t>
      </w:r>
      <w:r w:rsidR="007915A0">
        <w:rPr>
          <w:bCs/>
          <w:spacing w:val="-2"/>
        </w:rPr>
        <w:t>30 606</w:t>
      </w:r>
      <w:r w:rsidR="00921D20">
        <w:rPr>
          <w:bCs/>
          <w:spacing w:val="-2"/>
        </w:rPr>
        <w:t xml:space="preserve"> белорусских рублей.</w:t>
      </w:r>
      <w:r>
        <w:rPr>
          <w:bCs/>
          <w:color w:val="FF0000"/>
          <w:spacing w:val="-2"/>
        </w:rPr>
        <w:t xml:space="preserve"> </w:t>
      </w:r>
    </w:p>
    <w:p w14:paraId="30AD8071" w14:textId="51A74110" w:rsidR="00D535CF" w:rsidRDefault="00D535CF" w:rsidP="00D535CF">
      <w:pPr>
        <w:widowControl w:val="0"/>
        <w:rPr>
          <w:bCs/>
          <w:spacing w:val="-2"/>
        </w:rPr>
      </w:pPr>
      <w:r>
        <w:rPr>
          <w:bCs/>
          <w:spacing w:val="-2"/>
        </w:rPr>
        <w:t>Прибыль рассчитывается по формуле (</w:t>
      </w:r>
      <w:r w:rsidR="00345DD3">
        <w:rPr>
          <w:bCs/>
          <w:spacing w:val="-2"/>
        </w:rPr>
        <w:t>7.</w:t>
      </w:r>
      <w:r>
        <w:rPr>
          <w:bCs/>
          <w:spacing w:val="-2"/>
        </w:rPr>
        <w:t>14):</w:t>
      </w:r>
    </w:p>
    <w:tbl>
      <w:tblPr>
        <w:tblStyle w:val="24"/>
        <w:tblW w:w="0" w:type="dxa"/>
        <w:tblInd w:w="0" w:type="dxa"/>
        <w:tblLayout w:type="fixed"/>
        <w:tblLook w:val="04A0" w:firstRow="1" w:lastRow="0" w:firstColumn="1" w:lastColumn="0" w:noHBand="0" w:noVBand="1"/>
      </w:tblPr>
      <w:tblGrid>
        <w:gridCol w:w="1701"/>
        <w:gridCol w:w="6849"/>
        <w:gridCol w:w="1906"/>
      </w:tblGrid>
      <w:tr w:rsidR="00D535CF" w14:paraId="03E390FB" w14:textId="77777777" w:rsidTr="00D535CF">
        <w:tc>
          <w:tcPr>
            <w:tcW w:w="1701" w:type="dxa"/>
            <w:tcBorders>
              <w:top w:val="nil"/>
              <w:left w:val="nil"/>
              <w:bottom w:val="nil"/>
              <w:right w:val="nil"/>
            </w:tcBorders>
          </w:tcPr>
          <w:p w14:paraId="0B254C31" w14:textId="77777777" w:rsidR="00D535CF" w:rsidRDefault="00D535CF">
            <w:pPr>
              <w:suppressAutoHyphens/>
              <w:rPr>
                <w:rFonts w:eastAsia="Calibri"/>
              </w:rPr>
            </w:pPr>
          </w:p>
        </w:tc>
        <w:tc>
          <w:tcPr>
            <w:tcW w:w="6849" w:type="dxa"/>
            <w:tcBorders>
              <w:top w:val="nil"/>
              <w:left w:val="nil"/>
              <w:bottom w:val="nil"/>
              <w:right w:val="nil"/>
            </w:tcBorders>
            <w:hideMark/>
          </w:tcPr>
          <w:p w14:paraId="30E89ED0" w14:textId="77777777" w:rsidR="00D535CF" w:rsidRDefault="00D535CF">
            <w:pPr>
              <w:suppressAutoHyphens/>
              <w:spacing w:before="240" w:after="240"/>
              <w:ind w:left="-108" w:firstLine="0"/>
              <w:jc w:val="center"/>
              <w:rPr>
                <w:rFonts w:eastAsia="Calibri"/>
              </w:rPr>
            </w:pPr>
            <w:r>
              <w:rPr>
                <w:rFonts w:asciiTheme="minorHAnsi" w:eastAsiaTheme="minorHAnsi" w:hAnsiTheme="minorHAnsi" w:cstheme="minorBidi"/>
                <w:bCs/>
                <w:spacing w:val="-2"/>
                <w:position w:val="-28"/>
                <w:sz w:val="22"/>
                <w:szCs w:val="22"/>
              </w:rPr>
              <w:object w:dxaOrig="1620" w:dyaOrig="750" w14:anchorId="122075FB">
                <v:shape id="_x0000_i1027" type="#_x0000_t75" style="width:81pt;height:37.5pt" o:ole="">
                  <v:imagedata r:id="rId80" o:title=""/>
                </v:shape>
                <o:OLEObject Type="Embed" ProgID="Equation.DSMT4" ShapeID="_x0000_i1027" DrawAspect="Content" ObjectID="_1683488440" r:id="rId81"/>
              </w:object>
            </w:r>
            <w:r>
              <w:rPr>
                <w:rFonts w:eastAsia="Calibri"/>
                <w:position w:val="-24"/>
              </w:rPr>
              <w:t xml:space="preserve"> </w:t>
            </w:r>
            <w:r>
              <w:rPr>
                <w:rFonts w:eastAsia="Calibri"/>
              </w:rPr>
              <w:t>,</w:t>
            </w:r>
          </w:p>
        </w:tc>
        <w:tc>
          <w:tcPr>
            <w:tcW w:w="1906" w:type="dxa"/>
            <w:tcBorders>
              <w:top w:val="nil"/>
              <w:left w:val="nil"/>
              <w:bottom w:val="nil"/>
              <w:right w:val="nil"/>
            </w:tcBorders>
            <w:vAlign w:val="center"/>
            <w:hideMark/>
          </w:tcPr>
          <w:p w14:paraId="67214F14" w14:textId="62FEF349" w:rsidR="00D535CF" w:rsidRDefault="00D535CF">
            <w:pPr>
              <w:suppressAutoHyphens/>
              <w:ind w:right="285" w:firstLine="522"/>
              <w:rPr>
                <w:rFonts w:eastAsia="Calibri"/>
              </w:rPr>
            </w:pPr>
            <w:r>
              <w:rPr>
                <w:rFonts w:eastAsia="Calibri"/>
              </w:rPr>
              <w:t>(</w:t>
            </w:r>
            <w:r w:rsidR="00345DD3">
              <w:rPr>
                <w:rFonts w:eastAsia="Calibri"/>
              </w:rPr>
              <w:t>7.</w:t>
            </w:r>
            <w:r>
              <w:rPr>
                <w:rFonts w:eastAsia="Calibri"/>
              </w:rPr>
              <w:t>14)</w:t>
            </w:r>
          </w:p>
        </w:tc>
      </w:tr>
    </w:tbl>
    <w:p w14:paraId="4C3D9113" w14:textId="77777777" w:rsidR="00D535CF" w:rsidRDefault="00D535CF" w:rsidP="00D535CF">
      <w:pPr>
        <w:suppressAutoHyphens/>
        <w:ind w:firstLine="0"/>
        <w:rPr>
          <w:rFonts w:eastAsia="Calibri"/>
        </w:rPr>
      </w:pPr>
      <w:r>
        <w:rPr>
          <w:rFonts w:eastAsia="Calibri"/>
        </w:rPr>
        <w:t xml:space="preserve">где </w:t>
      </w:r>
      <w:proofErr w:type="spellStart"/>
      <w:r>
        <w:rPr>
          <w:rFonts w:eastAsia="Calibri"/>
        </w:rPr>
        <w:t>П</w:t>
      </w:r>
      <w:r>
        <w:rPr>
          <w:rFonts w:eastAsia="Calibri"/>
          <w:vertAlign w:val="subscript"/>
        </w:rPr>
        <w:t>пс</w:t>
      </w:r>
      <w:proofErr w:type="spellEnd"/>
      <w:r>
        <w:rPr>
          <w:rFonts w:eastAsia="Calibri"/>
        </w:rPr>
        <w:t xml:space="preserve"> – прибыль от реализации программного средства, руб.;</w:t>
      </w:r>
    </w:p>
    <w:p w14:paraId="70F35FF7" w14:textId="77777777" w:rsidR="00D535CF" w:rsidRDefault="00D535CF" w:rsidP="00D535CF">
      <w:pPr>
        <w:suppressAutoHyphens/>
        <w:ind w:firstLine="426"/>
        <w:rPr>
          <w:rFonts w:eastAsia="Calibri"/>
        </w:rPr>
      </w:pPr>
      <w:proofErr w:type="spellStart"/>
      <w:r>
        <w:rPr>
          <w:rFonts w:eastAsia="Calibri"/>
        </w:rPr>
        <w:t>Ц</w:t>
      </w:r>
      <w:r>
        <w:rPr>
          <w:rFonts w:eastAsia="Calibri"/>
          <w:vertAlign w:val="subscript"/>
        </w:rPr>
        <w:t>р</w:t>
      </w:r>
      <w:proofErr w:type="spellEnd"/>
      <w:r>
        <w:rPr>
          <w:rFonts w:eastAsia="Calibri"/>
        </w:rPr>
        <w:t xml:space="preserve"> – средняя рыночная цена продукта, руб.;</w:t>
      </w:r>
    </w:p>
    <w:p w14:paraId="43B56D4F" w14:textId="77777777" w:rsidR="00D535CF" w:rsidRDefault="00D535CF" w:rsidP="00D535CF">
      <w:pPr>
        <w:suppressAutoHyphens/>
        <w:ind w:firstLine="426"/>
        <w:rPr>
          <w:rFonts w:eastAsia="Calibri"/>
        </w:rPr>
      </w:pPr>
      <w:proofErr w:type="spellStart"/>
      <w:r>
        <w:rPr>
          <w:rFonts w:eastAsia="Calibri"/>
        </w:rPr>
        <w:t>С</w:t>
      </w:r>
      <w:r>
        <w:rPr>
          <w:rFonts w:eastAsia="Calibri"/>
          <w:vertAlign w:val="subscript"/>
        </w:rPr>
        <w:t>п</w:t>
      </w:r>
      <w:proofErr w:type="spellEnd"/>
      <w:r>
        <w:rPr>
          <w:rFonts w:eastAsia="Calibri"/>
        </w:rPr>
        <w:t xml:space="preserve"> – полная себестоимость программного средства, руб.</w:t>
      </w:r>
    </w:p>
    <w:p w14:paraId="222F3CCD" w14:textId="41DE33F1" w:rsidR="00D535CF" w:rsidRDefault="00D535CF" w:rsidP="00D535CF">
      <w:pPr>
        <w:suppressAutoHyphens/>
        <w:spacing w:before="240" w:after="240"/>
        <w:ind w:firstLine="0"/>
        <w:jc w:val="center"/>
        <w:rPr>
          <w:rFonts w:eastAsia="Calibri"/>
        </w:rPr>
      </w:pPr>
      <w:proofErr w:type="spellStart"/>
      <w:r>
        <w:rPr>
          <w:rFonts w:eastAsia="Calibri"/>
        </w:rPr>
        <w:t>П</w:t>
      </w:r>
      <w:r>
        <w:rPr>
          <w:rFonts w:eastAsia="Calibri"/>
          <w:vertAlign w:val="subscript"/>
        </w:rPr>
        <w:t>пс</w:t>
      </w:r>
      <w:proofErr w:type="spellEnd"/>
      <w:r>
        <w:rPr>
          <w:rFonts w:eastAsia="Calibri"/>
        </w:rPr>
        <w:t xml:space="preserve"> = </w:t>
      </w:r>
      <w:r w:rsidR="007915A0">
        <w:rPr>
          <w:bCs/>
          <w:spacing w:val="-2"/>
        </w:rPr>
        <w:t>30 606</w:t>
      </w:r>
      <w:r>
        <w:rPr>
          <w:bCs/>
          <w:spacing w:val="-2"/>
        </w:rPr>
        <w:t xml:space="preserve"> </w:t>
      </w:r>
      <w:r>
        <w:rPr>
          <w:rFonts w:eastAsia="Calibri"/>
        </w:rPr>
        <w:t xml:space="preserve">/ 1,2 – </w:t>
      </w:r>
      <w:r w:rsidR="00921D20">
        <w:rPr>
          <w:color w:val="000000" w:themeColor="text1"/>
        </w:rPr>
        <w:t xml:space="preserve">10 555,24 </w:t>
      </w:r>
      <w:r>
        <w:rPr>
          <w:rFonts w:eastAsia="Calibri"/>
        </w:rPr>
        <w:t xml:space="preserve">= </w:t>
      </w:r>
      <w:r w:rsidR="007915A0">
        <w:rPr>
          <w:rFonts w:eastAsia="Calibri"/>
        </w:rPr>
        <w:t>14 949</w:t>
      </w:r>
      <w:r w:rsidR="00921D20">
        <w:rPr>
          <w:rFonts w:eastAsia="Calibri"/>
        </w:rPr>
        <w:t>,76</w:t>
      </w:r>
      <w:r>
        <w:rPr>
          <w:rFonts w:eastAsia="Calibri"/>
        </w:rPr>
        <w:t xml:space="preserve"> руб.</w:t>
      </w:r>
    </w:p>
    <w:p w14:paraId="093C5ACB" w14:textId="75B14920" w:rsidR="00D535CF" w:rsidRDefault="00D535CF" w:rsidP="00D535CF">
      <w:pPr>
        <w:suppressAutoHyphens/>
        <w:rPr>
          <w:rFonts w:eastAsia="Calibri"/>
        </w:rPr>
      </w:pPr>
      <w:r>
        <w:rPr>
          <w:rFonts w:eastAsia="Calibri"/>
        </w:rPr>
        <w:t>Уровень рентабельности разработанного программного средства определяется по формуле (</w:t>
      </w:r>
      <w:r w:rsidR="00345DD3">
        <w:rPr>
          <w:rFonts w:eastAsia="Calibri"/>
        </w:rPr>
        <w:t>7.</w:t>
      </w:r>
      <w:r>
        <w:rPr>
          <w:rFonts w:eastAsia="Calibri"/>
        </w:rPr>
        <w:t xml:space="preserve">15): </w:t>
      </w:r>
    </w:p>
    <w:tbl>
      <w:tblPr>
        <w:tblStyle w:val="24"/>
        <w:tblW w:w="0" w:type="dxa"/>
        <w:tblInd w:w="0" w:type="dxa"/>
        <w:tblLayout w:type="fixed"/>
        <w:tblLook w:val="04A0" w:firstRow="1" w:lastRow="0" w:firstColumn="1" w:lastColumn="0" w:noHBand="0" w:noVBand="1"/>
      </w:tblPr>
      <w:tblGrid>
        <w:gridCol w:w="1701"/>
        <w:gridCol w:w="6849"/>
        <w:gridCol w:w="1906"/>
      </w:tblGrid>
      <w:tr w:rsidR="00D535CF" w14:paraId="2F0DB369" w14:textId="77777777" w:rsidTr="00D535CF">
        <w:tc>
          <w:tcPr>
            <w:tcW w:w="1701" w:type="dxa"/>
            <w:tcBorders>
              <w:top w:val="nil"/>
              <w:left w:val="nil"/>
              <w:bottom w:val="nil"/>
              <w:right w:val="nil"/>
            </w:tcBorders>
          </w:tcPr>
          <w:p w14:paraId="6B73DACF" w14:textId="77777777" w:rsidR="00D535CF" w:rsidRDefault="00D535CF">
            <w:pPr>
              <w:suppressAutoHyphens/>
              <w:ind w:firstLine="0"/>
              <w:rPr>
                <w:rFonts w:eastAsia="Calibri"/>
              </w:rPr>
            </w:pPr>
          </w:p>
        </w:tc>
        <w:tc>
          <w:tcPr>
            <w:tcW w:w="6849" w:type="dxa"/>
            <w:tcBorders>
              <w:top w:val="nil"/>
              <w:left w:val="nil"/>
              <w:bottom w:val="nil"/>
              <w:right w:val="nil"/>
            </w:tcBorders>
            <w:hideMark/>
          </w:tcPr>
          <w:p w14:paraId="569E38D3" w14:textId="77777777" w:rsidR="00D535CF" w:rsidRDefault="00D535CF">
            <w:pPr>
              <w:suppressAutoHyphens/>
              <w:spacing w:before="240" w:after="240"/>
              <w:ind w:left="-108" w:firstLine="0"/>
              <w:jc w:val="center"/>
              <w:rPr>
                <w:rFonts w:eastAsia="Calibri"/>
              </w:rPr>
            </w:pPr>
            <w:r>
              <w:rPr>
                <w:rFonts w:asciiTheme="minorHAnsi" w:eastAsiaTheme="minorHAnsi" w:hAnsiTheme="minorHAnsi" w:cstheme="minorBidi"/>
                <w:bCs/>
                <w:spacing w:val="-2"/>
                <w:position w:val="-34"/>
                <w:sz w:val="22"/>
                <w:szCs w:val="22"/>
              </w:rPr>
              <w:object w:dxaOrig="1620" w:dyaOrig="750" w14:anchorId="025ADA81">
                <v:shape id="_x0000_i1028" type="#_x0000_t75" style="width:81pt;height:37.5pt" o:ole="">
                  <v:imagedata r:id="rId82" o:title=""/>
                </v:shape>
                <o:OLEObject Type="Embed" ProgID="Equation.DSMT4" ShapeID="_x0000_i1028" DrawAspect="Content" ObjectID="_1683488441" r:id="rId83"/>
              </w:object>
            </w:r>
            <w:r>
              <w:rPr>
                <w:rFonts w:eastAsia="Calibri"/>
              </w:rPr>
              <w:t>,</w:t>
            </w:r>
          </w:p>
        </w:tc>
        <w:tc>
          <w:tcPr>
            <w:tcW w:w="1906" w:type="dxa"/>
            <w:tcBorders>
              <w:top w:val="nil"/>
              <w:left w:val="nil"/>
              <w:bottom w:val="nil"/>
              <w:right w:val="nil"/>
            </w:tcBorders>
            <w:vAlign w:val="center"/>
            <w:hideMark/>
          </w:tcPr>
          <w:p w14:paraId="0EF6D9C9" w14:textId="49B059F8" w:rsidR="00D535CF" w:rsidRDefault="00D535CF">
            <w:pPr>
              <w:suppressAutoHyphens/>
              <w:ind w:right="285" w:firstLine="522"/>
              <w:rPr>
                <w:rFonts w:eastAsia="Calibri"/>
              </w:rPr>
            </w:pPr>
            <w:r>
              <w:rPr>
                <w:rFonts w:eastAsia="Calibri"/>
              </w:rPr>
              <w:t>(</w:t>
            </w:r>
            <w:r w:rsidR="00345DD3">
              <w:rPr>
                <w:rFonts w:eastAsia="Calibri"/>
              </w:rPr>
              <w:t>7.</w:t>
            </w:r>
            <w:r>
              <w:rPr>
                <w:rFonts w:eastAsia="Calibri"/>
              </w:rPr>
              <w:t>15)</w:t>
            </w:r>
          </w:p>
        </w:tc>
      </w:tr>
    </w:tbl>
    <w:p w14:paraId="3BA8903F" w14:textId="77777777" w:rsidR="00D535CF" w:rsidRDefault="00D535CF" w:rsidP="00D535CF">
      <w:pPr>
        <w:suppressAutoHyphens/>
        <w:ind w:firstLine="0"/>
        <w:rPr>
          <w:rFonts w:eastAsia="Calibri"/>
        </w:rPr>
      </w:pPr>
      <w:r>
        <w:rPr>
          <w:rFonts w:eastAsia="Calibri"/>
        </w:rPr>
        <w:t xml:space="preserve">где </w:t>
      </w:r>
      <w:proofErr w:type="spellStart"/>
      <w:r>
        <w:rPr>
          <w:rFonts w:eastAsia="Calibri"/>
        </w:rPr>
        <w:t>У</w:t>
      </w:r>
      <w:r>
        <w:rPr>
          <w:rFonts w:eastAsia="Calibri"/>
          <w:vertAlign w:val="subscript"/>
        </w:rPr>
        <w:t>рент</w:t>
      </w:r>
      <w:proofErr w:type="spellEnd"/>
      <w:r>
        <w:rPr>
          <w:rFonts w:eastAsia="Calibri"/>
        </w:rPr>
        <w:t xml:space="preserve"> – уровень рентабельности программного средства, %</w:t>
      </w:r>
    </w:p>
    <w:p w14:paraId="4CB29734" w14:textId="77777777" w:rsidR="00D535CF" w:rsidRDefault="00D535CF" w:rsidP="00D535CF">
      <w:pPr>
        <w:suppressAutoHyphens/>
        <w:ind w:firstLine="426"/>
        <w:rPr>
          <w:rFonts w:eastAsia="Calibri"/>
        </w:rPr>
      </w:pPr>
      <w:proofErr w:type="spellStart"/>
      <w:r>
        <w:rPr>
          <w:rFonts w:eastAsia="Calibri"/>
        </w:rPr>
        <w:t>С</w:t>
      </w:r>
      <w:r>
        <w:rPr>
          <w:rFonts w:eastAsia="Calibri"/>
          <w:vertAlign w:val="subscript"/>
        </w:rPr>
        <w:t>п</w:t>
      </w:r>
      <w:proofErr w:type="spellEnd"/>
      <w:r>
        <w:rPr>
          <w:rFonts w:eastAsia="Calibri"/>
        </w:rPr>
        <w:t xml:space="preserve"> – полная себестоимость программного средства, руб.;</w:t>
      </w:r>
    </w:p>
    <w:p w14:paraId="7A5F8951" w14:textId="77777777" w:rsidR="00D535CF" w:rsidRDefault="00D535CF" w:rsidP="00D535CF">
      <w:pPr>
        <w:suppressAutoHyphens/>
        <w:ind w:firstLine="426"/>
        <w:rPr>
          <w:rFonts w:eastAsia="Calibri"/>
        </w:rPr>
      </w:pPr>
      <w:proofErr w:type="spellStart"/>
      <w:r>
        <w:rPr>
          <w:rFonts w:eastAsia="Calibri"/>
        </w:rPr>
        <w:t>П</w:t>
      </w:r>
      <w:r>
        <w:rPr>
          <w:rFonts w:eastAsia="Calibri"/>
          <w:vertAlign w:val="subscript"/>
        </w:rPr>
        <w:t>пс</w:t>
      </w:r>
      <w:proofErr w:type="spellEnd"/>
      <w:r>
        <w:rPr>
          <w:rFonts w:eastAsia="Calibri"/>
        </w:rPr>
        <w:t xml:space="preserve"> – прибыль от реализации программного средства, руб.</w:t>
      </w:r>
    </w:p>
    <w:p w14:paraId="3E23EA0D" w14:textId="4EC06759" w:rsidR="00D535CF" w:rsidRDefault="00D535CF" w:rsidP="00D535CF">
      <w:pPr>
        <w:suppressAutoHyphens/>
        <w:spacing w:before="240" w:after="240"/>
        <w:ind w:firstLine="0"/>
        <w:jc w:val="center"/>
        <w:rPr>
          <w:rFonts w:eastAsia="Calibri"/>
        </w:rPr>
      </w:pPr>
      <w:r>
        <w:rPr>
          <w:rFonts w:eastAsia="Calibri"/>
        </w:rPr>
        <w:t>У</w:t>
      </w:r>
      <w:r>
        <w:rPr>
          <w:rFonts w:eastAsia="Calibri"/>
          <w:vertAlign w:val="subscript"/>
        </w:rPr>
        <w:t>р</w:t>
      </w:r>
      <w:r>
        <w:rPr>
          <w:rFonts w:eastAsia="Calibri"/>
        </w:rPr>
        <w:t xml:space="preserve"> = </w:t>
      </w:r>
      <w:r w:rsidR="007915A0">
        <w:rPr>
          <w:rFonts w:eastAsia="Calibri"/>
        </w:rPr>
        <w:t>14 949,76</w:t>
      </w:r>
      <w:r>
        <w:rPr>
          <w:rFonts w:eastAsia="Calibri"/>
        </w:rPr>
        <w:t xml:space="preserve"> / </w:t>
      </w:r>
      <w:r w:rsidR="007915A0">
        <w:rPr>
          <w:color w:val="000000" w:themeColor="text1"/>
        </w:rPr>
        <w:t xml:space="preserve">10 555,24 </w:t>
      </w:r>
      <w:r>
        <w:rPr>
          <w:rFonts w:eastAsia="Calibri"/>
        </w:rPr>
        <w:t xml:space="preserve">* 100 = </w:t>
      </w:r>
      <w:r w:rsidR="007915A0">
        <w:rPr>
          <w:rFonts w:eastAsia="Calibri"/>
        </w:rPr>
        <w:t>141,63</w:t>
      </w:r>
      <w:r>
        <w:rPr>
          <w:rFonts w:eastAsia="Calibri"/>
        </w:rPr>
        <w:t xml:space="preserve"> (%.).</w:t>
      </w:r>
    </w:p>
    <w:p w14:paraId="02D6D7DB" w14:textId="44B0C5A6" w:rsidR="00D535CF" w:rsidRDefault="00345DD3" w:rsidP="00D535CF">
      <w:pPr>
        <w:keepNext/>
        <w:keepLines/>
        <w:spacing w:before="360" w:after="240"/>
        <w:outlineLvl w:val="1"/>
        <w:rPr>
          <w:rFonts w:eastAsiaTheme="majorEastAsia" w:cstheme="majorBidi"/>
          <w:b/>
          <w:szCs w:val="26"/>
        </w:rPr>
      </w:pPr>
      <w:bookmarkStart w:id="129" w:name="_Toc483386995"/>
      <w:bookmarkStart w:id="130" w:name="_Toc41333835"/>
      <w:bookmarkStart w:id="131" w:name="_Toc9426451"/>
      <w:bookmarkStart w:id="132" w:name="_Toc516004065"/>
      <w:r>
        <w:rPr>
          <w:rFonts w:eastAsiaTheme="majorEastAsia" w:cstheme="majorBidi"/>
          <w:b/>
          <w:szCs w:val="26"/>
        </w:rPr>
        <w:lastRenderedPageBreak/>
        <w:t>7.</w:t>
      </w:r>
      <w:r w:rsidR="00D535CF">
        <w:rPr>
          <w:rFonts w:eastAsiaTheme="majorEastAsia" w:cstheme="majorBidi"/>
          <w:b/>
          <w:szCs w:val="26"/>
        </w:rPr>
        <w:t>16 Вывод по разделу</w:t>
      </w:r>
      <w:bookmarkEnd w:id="129"/>
      <w:bookmarkEnd w:id="130"/>
      <w:bookmarkEnd w:id="131"/>
      <w:bookmarkEnd w:id="132"/>
    </w:p>
    <w:p w14:paraId="0723ABF4" w14:textId="4147380E" w:rsidR="00D535CF" w:rsidRDefault="00D535CF" w:rsidP="00D535CF">
      <w:pPr>
        <w:suppressAutoHyphens/>
        <w:rPr>
          <w:rFonts w:eastAsiaTheme="minorHAnsi"/>
        </w:rPr>
      </w:pPr>
      <w:r>
        <w:t xml:space="preserve">В таблице </w:t>
      </w:r>
      <w:r w:rsidR="00345DD3">
        <w:t>7.</w:t>
      </w:r>
      <w:r>
        <w:t>4 представлены результаты расчётов для основных показателей данной главы в краткой форме.</w:t>
      </w:r>
    </w:p>
    <w:p w14:paraId="7E885661" w14:textId="2793900D" w:rsidR="00D535CF" w:rsidRDefault="00D535CF" w:rsidP="00D535CF">
      <w:pPr>
        <w:suppressAutoHyphens/>
        <w:spacing w:before="240"/>
        <w:ind w:firstLine="0"/>
        <w:rPr>
          <w:b/>
        </w:rPr>
      </w:pPr>
      <w:r>
        <w:rPr>
          <w:b/>
        </w:rPr>
        <w:t xml:space="preserve">Таблица </w:t>
      </w:r>
      <w:r w:rsidR="00345DD3">
        <w:rPr>
          <w:b/>
        </w:rPr>
        <w:t>7.</w:t>
      </w:r>
      <w:r>
        <w:rPr>
          <w:b/>
        </w:rPr>
        <w:t>4 – Результаты расчетов</w:t>
      </w:r>
    </w:p>
    <w:tbl>
      <w:tblPr>
        <w:tblStyle w:val="24"/>
        <w:tblW w:w="0" w:type="auto"/>
        <w:tblInd w:w="108" w:type="dxa"/>
        <w:tblLook w:val="04A0" w:firstRow="1" w:lastRow="0" w:firstColumn="1" w:lastColumn="0" w:noHBand="0" w:noVBand="1"/>
      </w:tblPr>
      <w:tblGrid>
        <w:gridCol w:w="7474"/>
        <w:gridCol w:w="2388"/>
      </w:tblGrid>
      <w:tr w:rsidR="00D535CF" w14:paraId="75FD53D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4F66B48C" w14:textId="77777777" w:rsidR="00D535CF" w:rsidRDefault="00D535CF">
            <w:pPr>
              <w:suppressAutoHyphens/>
              <w:jc w:val="center"/>
            </w:pPr>
            <w:r>
              <w:t>Наименование показателя</w:t>
            </w:r>
          </w:p>
        </w:tc>
        <w:tc>
          <w:tcPr>
            <w:tcW w:w="2388" w:type="dxa"/>
            <w:tcBorders>
              <w:top w:val="single" w:sz="4" w:space="0" w:color="auto"/>
              <w:left w:val="single" w:sz="4" w:space="0" w:color="auto"/>
              <w:bottom w:val="single" w:sz="4" w:space="0" w:color="auto"/>
              <w:right w:val="single" w:sz="4" w:space="0" w:color="auto"/>
            </w:tcBorders>
            <w:hideMark/>
          </w:tcPr>
          <w:p w14:paraId="32295060" w14:textId="77777777" w:rsidR="00D535CF" w:rsidRDefault="00D535CF">
            <w:pPr>
              <w:suppressAutoHyphens/>
              <w:jc w:val="center"/>
            </w:pPr>
            <w:r>
              <w:t>Значение</w:t>
            </w:r>
          </w:p>
        </w:tc>
      </w:tr>
      <w:tr w:rsidR="00D535CF" w14:paraId="10385650"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1285EDDF" w14:textId="77777777" w:rsidR="00D535CF" w:rsidRDefault="00D535CF">
            <w:pPr>
              <w:suppressAutoHyphens/>
              <w:ind w:firstLine="0"/>
            </w:pPr>
            <w:r>
              <w:t>Время разработки, мес.</w:t>
            </w:r>
          </w:p>
        </w:tc>
        <w:tc>
          <w:tcPr>
            <w:tcW w:w="2388" w:type="dxa"/>
            <w:tcBorders>
              <w:top w:val="single" w:sz="4" w:space="0" w:color="auto"/>
              <w:left w:val="single" w:sz="4" w:space="0" w:color="auto"/>
              <w:bottom w:val="single" w:sz="4" w:space="0" w:color="auto"/>
              <w:right w:val="single" w:sz="4" w:space="0" w:color="auto"/>
            </w:tcBorders>
            <w:hideMark/>
          </w:tcPr>
          <w:p w14:paraId="37032F3F" w14:textId="77777777" w:rsidR="00D535CF" w:rsidRDefault="00D535CF">
            <w:pPr>
              <w:tabs>
                <w:tab w:val="left" w:pos="1080"/>
                <w:tab w:val="center" w:pos="1632"/>
              </w:tabs>
              <w:suppressAutoHyphens/>
            </w:pPr>
            <w:r>
              <w:t>3</w:t>
            </w:r>
          </w:p>
        </w:tc>
      </w:tr>
      <w:tr w:rsidR="00D535CF" w14:paraId="624B5C28" w14:textId="77777777" w:rsidTr="00D535CF">
        <w:trPr>
          <w:trHeight w:val="317"/>
        </w:trPr>
        <w:tc>
          <w:tcPr>
            <w:tcW w:w="7474" w:type="dxa"/>
            <w:tcBorders>
              <w:top w:val="single" w:sz="4" w:space="0" w:color="auto"/>
              <w:left w:val="single" w:sz="4" w:space="0" w:color="auto"/>
              <w:bottom w:val="single" w:sz="4" w:space="0" w:color="auto"/>
              <w:right w:val="single" w:sz="4" w:space="0" w:color="auto"/>
            </w:tcBorders>
            <w:hideMark/>
          </w:tcPr>
          <w:p w14:paraId="5C53E70B" w14:textId="77777777" w:rsidR="00D535CF" w:rsidRDefault="00D535CF">
            <w:pPr>
              <w:suppressAutoHyphens/>
              <w:ind w:firstLine="0"/>
            </w:pPr>
            <w:r>
              <w:t>Количество программистов, чел.</w:t>
            </w:r>
          </w:p>
        </w:tc>
        <w:tc>
          <w:tcPr>
            <w:tcW w:w="2388" w:type="dxa"/>
            <w:tcBorders>
              <w:top w:val="single" w:sz="4" w:space="0" w:color="auto"/>
              <w:left w:val="single" w:sz="4" w:space="0" w:color="auto"/>
              <w:bottom w:val="single" w:sz="4" w:space="0" w:color="auto"/>
              <w:right w:val="single" w:sz="4" w:space="0" w:color="auto"/>
            </w:tcBorders>
            <w:hideMark/>
          </w:tcPr>
          <w:p w14:paraId="19D382BD" w14:textId="77777777" w:rsidR="00D535CF" w:rsidRDefault="00D535CF">
            <w:pPr>
              <w:tabs>
                <w:tab w:val="left" w:pos="1080"/>
                <w:tab w:val="center" w:pos="1632"/>
              </w:tabs>
              <w:suppressAutoHyphens/>
            </w:pPr>
            <w:r>
              <w:t>1</w:t>
            </w:r>
          </w:p>
        </w:tc>
      </w:tr>
      <w:tr w:rsidR="00D535CF" w14:paraId="5E17001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1B6006" w14:textId="77777777" w:rsidR="00D535CF" w:rsidRDefault="00D535CF">
            <w:pPr>
              <w:suppressAutoHyphens/>
              <w:ind w:firstLine="0"/>
            </w:pPr>
            <w:r>
              <w:t>Основ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353F7277" w14:textId="02CD55BE" w:rsidR="00D535CF" w:rsidRDefault="007915A0">
            <w:pPr>
              <w:tabs>
                <w:tab w:val="left" w:pos="1080"/>
                <w:tab w:val="center" w:pos="1632"/>
              </w:tabs>
              <w:suppressAutoHyphens/>
            </w:pPr>
            <w:r>
              <w:t>4800</w:t>
            </w:r>
            <w:r w:rsidR="00D535CF">
              <w:t xml:space="preserve"> </w:t>
            </w:r>
          </w:p>
        </w:tc>
      </w:tr>
      <w:tr w:rsidR="00D535CF" w14:paraId="2497E071"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336C72AA" w14:textId="77777777" w:rsidR="00D535CF" w:rsidRDefault="00D535CF">
            <w:pPr>
              <w:suppressAutoHyphens/>
              <w:ind w:firstLine="0"/>
            </w:pPr>
            <w:r>
              <w:t xml:space="preserve">Дополнительная заработная плата, </w:t>
            </w:r>
            <w:proofErr w:type="spellStart"/>
            <w: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6277AF95" w14:textId="0ED96BD3" w:rsidR="00D535CF" w:rsidRDefault="007915A0">
            <w:pPr>
              <w:tabs>
                <w:tab w:val="left" w:pos="1080"/>
                <w:tab w:val="center" w:pos="1632"/>
              </w:tabs>
              <w:suppressAutoHyphens/>
            </w:pPr>
            <w:r>
              <w:t>720</w:t>
            </w:r>
          </w:p>
        </w:tc>
      </w:tr>
    </w:tbl>
    <w:p w14:paraId="718A0572" w14:textId="3057561A" w:rsidR="00D535CF" w:rsidRDefault="00D535CF" w:rsidP="00D535CF">
      <w:pPr>
        <w:suppressAutoHyphens/>
        <w:spacing w:before="240"/>
        <w:ind w:firstLine="0"/>
        <w:rPr>
          <w:b/>
        </w:rPr>
      </w:pPr>
      <w:r>
        <w:rPr>
          <w:b/>
        </w:rPr>
        <w:t xml:space="preserve">Продолжение таблицы </w:t>
      </w:r>
      <w:r w:rsidR="00345DD3">
        <w:rPr>
          <w:b/>
        </w:rPr>
        <w:t>7.</w:t>
      </w:r>
      <w:r>
        <w:rPr>
          <w:b/>
        </w:rPr>
        <w:t>4 – Результаты расчетов</w:t>
      </w:r>
    </w:p>
    <w:tbl>
      <w:tblPr>
        <w:tblStyle w:val="24"/>
        <w:tblW w:w="0" w:type="auto"/>
        <w:tblInd w:w="108" w:type="dxa"/>
        <w:tblLook w:val="04A0" w:firstRow="1" w:lastRow="0" w:firstColumn="1" w:lastColumn="0" w:noHBand="0" w:noVBand="1"/>
      </w:tblPr>
      <w:tblGrid>
        <w:gridCol w:w="7474"/>
        <w:gridCol w:w="2388"/>
      </w:tblGrid>
      <w:tr w:rsidR="00D535CF" w14:paraId="49C0D80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6FFE1AC" w14:textId="77777777" w:rsidR="00D535CF" w:rsidRDefault="00D535CF">
            <w:pPr>
              <w:suppressAutoHyphens/>
              <w:ind w:firstLine="0"/>
            </w:pPr>
            <w:r>
              <w:t xml:space="preserve">Отчисления в Фонд социальной защиты населения и по обязательному страхованию от несчастных случаев на производстве и профессиональных заболеваний, </w:t>
            </w:r>
            <w:proofErr w:type="spellStart"/>
            <w: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318155AF" w14:textId="70F38D20" w:rsidR="00D535CF" w:rsidRDefault="007915A0">
            <w:pPr>
              <w:tabs>
                <w:tab w:val="left" w:pos="1080"/>
                <w:tab w:val="center" w:pos="1632"/>
              </w:tabs>
              <w:suppressAutoHyphens/>
            </w:pPr>
            <w:r>
              <w:t>1909,92</w:t>
            </w:r>
          </w:p>
        </w:tc>
      </w:tr>
      <w:tr w:rsidR="00D535CF" w14:paraId="0F4814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62BE933" w14:textId="77777777" w:rsidR="00D535CF" w:rsidRDefault="00D535CF">
            <w:pPr>
              <w:suppressAutoHyphens/>
              <w:ind w:firstLine="0"/>
            </w:pPr>
            <w:r>
              <w:t xml:space="preserve">Расходы на материалы, оплату машинного времени, прочие, </w:t>
            </w:r>
            <w:proofErr w:type="spellStart"/>
            <w: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5D9DF18A" w14:textId="3854CDE0" w:rsidR="00D535CF" w:rsidRDefault="007915A0">
            <w:pPr>
              <w:tabs>
                <w:tab w:val="left" w:pos="1080"/>
                <w:tab w:val="center" w:pos="1632"/>
              </w:tabs>
              <w:suppressAutoHyphens/>
            </w:pPr>
            <w:r>
              <w:t>1111,65</w:t>
            </w:r>
          </w:p>
        </w:tc>
      </w:tr>
      <w:tr w:rsidR="00D535CF" w14:paraId="619A8C0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B53A663" w14:textId="77777777" w:rsidR="00D535CF" w:rsidRDefault="00D535CF">
            <w:pPr>
              <w:suppressAutoHyphens/>
              <w:ind w:firstLine="0"/>
            </w:pPr>
            <w:r>
              <w:t xml:space="preserve">Накладные расходы, </w:t>
            </w:r>
            <w:proofErr w:type="spellStart"/>
            <w: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33230599" w14:textId="3A634D2D" w:rsidR="00D535CF" w:rsidRDefault="007915A0">
            <w:pPr>
              <w:suppressAutoHyphens/>
            </w:pPr>
            <w:r>
              <w:t>48</w:t>
            </w:r>
            <w:r w:rsidR="00D535CF">
              <w:t>0</w:t>
            </w:r>
          </w:p>
        </w:tc>
      </w:tr>
      <w:tr w:rsidR="00D535CF" w14:paraId="161AE442"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FBEE40" w14:textId="77777777" w:rsidR="00D535CF" w:rsidRDefault="00D535CF">
            <w:pPr>
              <w:suppressAutoHyphens/>
              <w:ind w:firstLine="0"/>
            </w:pPr>
            <w:r>
              <w:t>Себестоимость разработки программного средства, руб.</w:t>
            </w:r>
          </w:p>
        </w:tc>
        <w:tc>
          <w:tcPr>
            <w:tcW w:w="2388" w:type="dxa"/>
            <w:tcBorders>
              <w:top w:val="single" w:sz="4" w:space="0" w:color="auto"/>
              <w:left w:val="single" w:sz="4" w:space="0" w:color="auto"/>
              <w:bottom w:val="single" w:sz="4" w:space="0" w:color="auto"/>
              <w:right w:val="single" w:sz="4" w:space="0" w:color="auto"/>
            </w:tcBorders>
            <w:hideMark/>
          </w:tcPr>
          <w:p w14:paraId="5BEFB5B6" w14:textId="259BC145" w:rsidR="00D535CF" w:rsidRDefault="007915A0">
            <w:pPr>
              <w:suppressAutoHyphens/>
            </w:pPr>
            <w:r>
              <w:rPr>
                <w:color w:val="000000" w:themeColor="text1"/>
              </w:rPr>
              <w:t>9021,57</w:t>
            </w:r>
          </w:p>
        </w:tc>
      </w:tr>
      <w:tr w:rsidR="00D535CF" w14:paraId="23951A95"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0B36E74" w14:textId="77777777" w:rsidR="00D535CF" w:rsidRDefault="00D535CF">
            <w:pPr>
              <w:suppressAutoHyphens/>
              <w:ind w:firstLine="0"/>
            </w:pPr>
            <w:r>
              <w:t>Расходы на сопровождение и адаптацию, руб.</w:t>
            </w:r>
          </w:p>
        </w:tc>
        <w:tc>
          <w:tcPr>
            <w:tcW w:w="2388" w:type="dxa"/>
            <w:tcBorders>
              <w:top w:val="single" w:sz="4" w:space="0" w:color="auto"/>
              <w:left w:val="single" w:sz="4" w:space="0" w:color="auto"/>
              <w:bottom w:val="single" w:sz="4" w:space="0" w:color="auto"/>
              <w:right w:val="single" w:sz="4" w:space="0" w:color="auto"/>
            </w:tcBorders>
            <w:hideMark/>
          </w:tcPr>
          <w:p w14:paraId="1EA10DA4" w14:textId="4AC601E9" w:rsidR="00D535CF" w:rsidRDefault="007915A0">
            <w:pPr>
              <w:tabs>
                <w:tab w:val="right" w:pos="2052"/>
              </w:tabs>
              <w:suppressAutoHyphens/>
            </w:pPr>
            <w:r>
              <w:rPr>
                <w:color w:val="000000" w:themeColor="text1"/>
              </w:rPr>
              <w:t>1 533,67 </w:t>
            </w:r>
          </w:p>
        </w:tc>
      </w:tr>
      <w:tr w:rsidR="00D535CF" w14:paraId="333213A7"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A297CFA" w14:textId="77777777" w:rsidR="00D535CF" w:rsidRDefault="00D535CF">
            <w:pPr>
              <w:suppressAutoHyphens/>
              <w:ind w:firstLine="0"/>
            </w:pPr>
            <w:r>
              <w:t>Полная себестоимость, руб.</w:t>
            </w:r>
          </w:p>
        </w:tc>
        <w:tc>
          <w:tcPr>
            <w:tcW w:w="2388" w:type="dxa"/>
            <w:tcBorders>
              <w:top w:val="single" w:sz="4" w:space="0" w:color="auto"/>
              <w:left w:val="single" w:sz="4" w:space="0" w:color="auto"/>
              <w:bottom w:val="single" w:sz="4" w:space="0" w:color="auto"/>
              <w:right w:val="single" w:sz="4" w:space="0" w:color="auto"/>
            </w:tcBorders>
            <w:hideMark/>
          </w:tcPr>
          <w:p w14:paraId="14AC5B2A" w14:textId="01CD3E21" w:rsidR="00D535CF" w:rsidRDefault="007915A0">
            <w:pPr>
              <w:suppressAutoHyphens/>
            </w:pPr>
            <w:r>
              <w:rPr>
                <w:color w:val="000000" w:themeColor="text1"/>
              </w:rPr>
              <w:t>10 555,24</w:t>
            </w:r>
          </w:p>
        </w:tc>
      </w:tr>
      <w:tr w:rsidR="00D535CF" w14:paraId="1763204B"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328CCC1" w14:textId="77777777" w:rsidR="00D535CF" w:rsidRDefault="00D535CF">
            <w:pPr>
              <w:suppressAutoHyphens/>
              <w:ind w:firstLine="0"/>
            </w:pPr>
            <w:r>
              <w:t>Средняя рыночная цена продукта, руб.</w:t>
            </w:r>
          </w:p>
        </w:tc>
        <w:tc>
          <w:tcPr>
            <w:tcW w:w="2388" w:type="dxa"/>
            <w:tcBorders>
              <w:top w:val="single" w:sz="4" w:space="0" w:color="auto"/>
              <w:left w:val="single" w:sz="4" w:space="0" w:color="auto"/>
              <w:bottom w:val="single" w:sz="4" w:space="0" w:color="auto"/>
              <w:right w:val="single" w:sz="4" w:space="0" w:color="auto"/>
            </w:tcBorders>
            <w:hideMark/>
          </w:tcPr>
          <w:p w14:paraId="6F43CED8" w14:textId="670D9803" w:rsidR="00D535CF" w:rsidRDefault="007915A0">
            <w:pPr>
              <w:suppressAutoHyphens/>
            </w:pPr>
            <w:r>
              <w:rPr>
                <w:bCs/>
                <w:spacing w:val="-2"/>
              </w:rPr>
              <w:t>30 606</w:t>
            </w:r>
          </w:p>
        </w:tc>
      </w:tr>
      <w:tr w:rsidR="00D535CF" w14:paraId="3338D5B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0DA9F68" w14:textId="77777777" w:rsidR="00D535CF" w:rsidRDefault="00D535CF">
            <w:pPr>
              <w:suppressAutoHyphens/>
              <w:ind w:firstLine="0"/>
            </w:pPr>
            <w:r>
              <w:t>Прибыль от реализации, руб.</w:t>
            </w:r>
          </w:p>
        </w:tc>
        <w:tc>
          <w:tcPr>
            <w:tcW w:w="2388" w:type="dxa"/>
            <w:tcBorders>
              <w:top w:val="single" w:sz="4" w:space="0" w:color="auto"/>
              <w:left w:val="single" w:sz="4" w:space="0" w:color="auto"/>
              <w:bottom w:val="single" w:sz="4" w:space="0" w:color="auto"/>
              <w:right w:val="single" w:sz="4" w:space="0" w:color="auto"/>
            </w:tcBorders>
            <w:hideMark/>
          </w:tcPr>
          <w:p w14:paraId="6E224187" w14:textId="0F04F7E5" w:rsidR="00D535CF" w:rsidRDefault="007915A0">
            <w:pPr>
              <w:suppressAutoHyphens/>
            </w:pPr>
            <w:r>
              <w:rPr>
                <w:rFonts w:eastAsia="Calibri"/>
              </w:rPr>
              <w:t>14 949,76</w:t>
            </w:r>
          </w:p>
        </w:tc>
      </w:tr>
      <w:tr w:rsidR="00D535CF" w14:paraId="6D4B6F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66AFF08" w14:textId="77777777" w:rsidR="00D535CF" w:rsidRDefault="00D535CF">
            <w:pPr>
              <w:suppressAutoHyphens/>
              <w:ind w:firstLine="0"/>
            </w:pPr>
            <w:r>
              <w:t>Рентабельность разработки, %</w:t>
            </w:r>
          </w:p>
        </w:tc>
        <w:tc>
          <w:tcPr>
            <w:tcW w:w="2388" w:type="dxa"/>
            <w:tcBorders>
              <w:top w:val="single" w:sz="4" w:space="0" w:color="auto"/>
              <w:left w:val="single" w:sz="4" w:space="0" w:color="auto"/>
              <w:bottom w:val="single" w:sz="4" w:space="0" w:color="auto"/>
              <w:right w:val="single" w:sz="4" w:space="0" w:color="auto"/>
            </w:tcBorders>
            <w:hideMark/>
          </w:tcPr>
          <w:p w14:paraId="71C6A8ED" w14:textId="77A9A7B7" w:rsidR="00D535CF" w:rsidRDefault="007915A0">
            <w:pPr>
              <w:suppressAutoHyphens/>
            </w:pPr>
            <w:r>
              <w:rPr>
                <w:rFonts w:eastAsia="Calibri"/>
              </w:rPr>
              <w:t>141,63</w:t>
            </w:r>
          </w:p>
        </w:tc>
      </w:tr>
    </w:tbl>
    <w:p w14:paraId="020DE8DE" w14:textId="3FBF1F9F" w:rsidR="00D535CF" w:rsidRDefault="00D535CF" w:rsidP="006F537C">
      <w:pPr>
        <w:suppressAutoHyphens/>
        <w:spacing w:before="240"/>
      </w:pPr>
      <w:r>
        <w:t xml:space="preserve">Разработка программного средства, осуществляемая одним программистом в течении 3 месяцев, при заданных условиях обойдется в </w:t>
      </w:r>
      <w:r w:rsidR="007915A0">
        <w:rPr>
          <w:color w:val="000000" w:themeColor="text1"/>
        </w:rPr>
        <w:t>10 555,24</w:t>
      </w:r>
      <w:r w:rsidR="007915A0">
        <w:t xml:space="preserve"> </w:t>
      </w:r>
      <w:r>
        <w:t xml:space="preserve">руб. Реализации данного программного средства по среднерыночной цене в </w:t>
      </w:r>
      <w:r w:rsidR="007915A0">
        <w:rPr>
          <w:bCs/>
          <w:spacing w:val="-2"/>
        </w:rPr>
        <w:t>30</w:t>
      </w:r>
      <w:r w:rsidR="007915A0">
        <w:rPr>
          <w:bCs/>
          <w:spacing w:val="-2"/>
        </w:rPr>
        <w:t> </w:t>
      </w:r>
      <w:r w:rsidR="007915A0">
        <w:rPr>
          <w:bCs/>
          <w:spacing w:val="-2"/>
        </w:rPr>
        <w:t>606</w:t>
      </w:r>
      <w:r w:rsidR="007915A0">
        <w:rPr>
          <w:bCs/>
          <w:spacing w:val="-2"/>
        </w:rPr>
        <w:t xml:space="preserve"> </w:t>
      </w:r>
      <w:r>
        <w:t xml:space="preserve">руб., принесет прибыль в сумме </w:t>
      </w:r>
      <w:r w:rsidR="007915A0">
        <w:rPr>
          <w:rFonts w:eastAsia="Calibri"/>
        </w:rPr>
        <w:t>14949,76</w:t>
      </w:r>
      <w:r w:rsidR="007915A0">
        <w:rPr>
          <w:rFonts w:eastAsia="Calibri"/>
        </w:rPr>
        <w:t xml:space="preserve"> </w:t>
      </w:r>
      <w:r>
        <w:t xml:space="preserve">рублей. Уровень рентабельности составит </w:t>
      </w:r>
      <w:r w:rsidR="007915A0">
        <w:rPr>
          <w:rFonts w:eastAsia="Calibri"/>
        </w:rPr>
        <w:t>141,63</w:t>
      </w:r>
      <w:r w:rsidR="007915A0">
        <w:rPr>
          <w:rFonts w:eastAsia="Calibri"/>
        </w:rPr>
        <w:t xml:space="preserve"> </w:t>
      </w:r>
      <w:r>
        <w:t>%.</w:t>
      </w:r>
    </w:p>
    <w:p w14:paraId="1ECE59A4" w14:textId="7D4169EC" w:rsidR="00250BEE" w:rsidRPr="00BE6F11" w:rsidRDefault="007915A0" w:rsidP="00345DD3">
      <w:pPr>
        <w:pStyle w:val="ad"/>
        <w:ind w:firstLine="709"/>
        <w:rPr>
          <w:b/>
        </w:rPr>
      </w:pPr>
      <w:r>
        <w:rPr>
          <w:color w:val="000000" w:themeColor="text1"/>
          <w:lang w:eastAsia="ru-RU"/>
        </w:rPr>
        <w:t>Разработка программного средства позволяет пользователям, заинтересованным в ведении здорового образа жизни, получить социальную сеть, где можно найти едином</w:t>
      </w:r>
      <w:r w:rsidR="00C64175">
        <w:rPr>
          <w:color w:val="000000" w:themeColor="text1"/>
          <w:lang w:eastAsia="ru-RU"/>
        </w:rPr>
        <w:t>ы</w:t>
      </w:r>
      <w:r>
        <w:rPr>
          <w:color w:val="000000" w:themeColor="text1"/>
          <w:lang w:eastAsia="ru-RU"/>
        </w:rPr>
        <w:t xml:space="preserve">шленников, </w:t>
      </w:r>
      <w:r w:rsidR="00C64175">
        <w:rPr>
          <w:color w:val="000000" w:themeColor="text1"/>
          <w:lang w:eastAsia="ru-RU"/>
        </w:rPr>
        <w:t>поделиться опытом своих тренировок или получить опыт от других людей, поддерживать спортивную дисциплину путём публикации прогресса, подведения итогов, напоминания о мотивации, мотивироваться успехами других пользователей путём взаимной подписки и мотивировать тех, кто пока не решился вести здоровый образ жизни</w:t>
      </w:r>
      <w:r w:rsidR="00345DD3">
        <w:rPr>
          <w:color w:val="000000" w:themeColor="text1"/>
          <w:lang w:eastAsia="ru-RU"/>
        </w:rPr>
        <w:t>.</w:t>
      </w:r>
    </w:p>
    <w:bookmarkEnd w:id="74"/>
    <w:p w14:paraId="7188E039" w14:textId="4B6FEA49" w:rsidR="00250BEE" w:rsidRPr="0039268A" w:rsidRDefault="00250BEE" w:rsidP="00E004D3">
      <w:pPr>
        <w:pStyle w:val="af4"/>
        <w:ind w:firstLine="0"/>
        <w:jc w:val="center"/>
        <w:outlineLvl w:val="0"/>
      </w:pPr>
      <w:r>
        <w:br w:type="page"/>
      </w:r>
      <w:bookmarkStart w:id="133" w:name="_Toc72351934"/>
      <w:r>
        <w:rPr>
          <w:noProof/>
          <w:lang w:val="en-US"/>
        </w:rPr>
        <w:lastRenderedPageBreak/>
        <mc:AlternateContent>
          <mc:Choice Requires="wpg">
            <w:drawing>
              <wp:anchor distT="0" distB="0" distL="114300" distR="114300" simplePos="0" relativeHeight="251679744" behindDoc="0" locked="0" layoutInCell="1" allowOverlap="1" wp14:anchorId="6F123426" wp14:editId="286799E8">
                <wp:simplePos x="0" y="0"/>
                <wp:positionH relativeFrom="margin">
                  <wp:posOffset>-142240</wp:posOffset>
                </wp:positionH>
                <wp:positionV relativeFrom="margin">
                  <wp:posOffset>-520065</wp:posOffset>
                </wp:positionV>
                <wp:extent cx="6657975" cy="10277475"/>
                <wp:effectExtent l="0" t="0" r="28575" b="28575"/>
                <wp:wrapNone/>
                <wp:docPr id="4020" name="Группа 40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E66C32" w14:textId="77777777" w:rsidR="00267C9F" w:rsidRDefault="00267C9F" w:rsidP="00250BEE">
                              <w:pPr>
                                <w:pStyle w:val="af7"/>
                                <w:jc w:val="center"/>
                              </w:pPr>
                            </w:p>
                          </w:txbxContent>
                        </wps:txbx>
                        <wps:bodyPr rot="0" vert="horz" wrap="square" lIns="12700" tIns="12700" rIns="12700" bIns="12700" anchor="t" anchorCtr="0" upright="1">
                          <a:noAutofit/>
                        </wps:bodyPr>
                      </wps:wsp>
                      <wps:wsp>
                        <wps:cNvPr id="40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5EDC1B" w14:textId="77777777" w:rsidR="00267C9F" w:rsidRDefault="00267C9F" w:rsidP="00250BEE">
                              <w:pPr>
                                <w:pStyle w:val="af7"/>
                              </w:pPr>
                            </w:p>
                          </w:txbxContent>
                        </wps:txbx>
                        <wps:bodyPr rot="0" vert="horz" wrap="square" lIns="12700" tIns="12700" rIns="12700" bIns="12700" anchor="t" anchorCtr="0" upright="1">
                          <a:noAutofit/>
                        </wps:bodyPr>
                      </wps:wsp>
                      <wps:wsp>
                        <wps:cNvPr id="40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CB3568"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F65A91"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40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AA616"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076A3E"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6F167"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E67060"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2971FB78" w14:textId="77777777" w:rsidR="00267C9F" w:rsidRDefault="00267C9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43" name="Group 77"/>
                        <wpg:cNvGrpSpPr>
                          <a:grpSpLocks/>
                        </wpg:cNvGrpSpPr>
                        <wpg:grpSpPr bwMode="auto">
                          <a:xfrm>
                            <a:off x="20" y="14161"/>
                            <a:ext cx="2507" cy="240"/>
                            <a:chOff x="20" y="14161"/>
                            <a:chExt cx="19999" cy="20000"/>
                          </a:xfrm>
                        </wpg:grpSpPr>
                        <wps:wsp>
                          <wps:cNvPr id="40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F91ED4" w14:textId="77777777" w:rsidR="00267C9F" w:rsidRDefault="00267C9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0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A933DF" w14:textId="77777777" w:rsidR="00267C9F" w:rsidRDefault="00267C9F" w:rsidP="00250BEE">
                                <w:pPr>
                                  <w:pStyle w:val="af9"/>
                                  <w:rPr>
                                    <w:lang w:val="ru-RU"/>
                                  </w:rPr>
                                </w:pPr>
                                <w:r>
                                  <w:rPr>
                                    <w:lang w:val="ru-RU"/>
                                  </w:rPr>
                                  <w:t>Першай Я.Б.</w:t>
                                </w:r>
                              </w:p>
                              <w:p w14:paraId="2C37C1BD" w14:textId="77777777" w:rsidR="00267C9F" w:rsidRDefault="00267C9F" w:rsidP="00250BEE">
                                <w:pPr>
                                  <w:pStyle w:val="af9"/>
                                  <w:rPr>
                                    <w:lang w:val="ru-RU"/>
                                  </w:rPr>
                                </w:pPr>
                                <w:r>
                                  <w:rPr>
                                    <w:lang w:val="ru-RU"/>
                                  </w:rPr>
                                  <w:t>.</w:t>
                                </w:r>
                              </w:p>
                              <w:p w14:paraId="72102D53" w14:textId="77777777" w:rsidR="00267C9F" w:rsidRDefault="00267C9F" w:rsidP="00250BEE"/>
                            </w:txbxContent>
                          </wps:txbx>
                          <wps:bodyPr rot="0" vert="horz" wrap="square" lIns="12700" tIns="12700" rIns="12700" bIns="12700" anchor="t" anchorCtr="0" upright="1">
                            <a:noAutofit/>
                          </wps:bodyPr>
                        </wps:wsp>
                      </wpg:grpSp>
                      <wpg:grpSp>
                        <wpg:cNvPr id="4046" name="Group 80"/>
                        <wpg:cNvGrpSpPr>
                          <a:grpSpLocks/>
                        </wpg:cNvGrpSpPr>
                        <wpg:grpSpPr bwMode="auto">
                          <a:xfrm>
                            <a:off x="20" y="14430"/>
                            <a:ext cx="2507" cy="239"/>
                            <a:chOff x="20" y="14430"/>
                            <a:chExt cx="19999" cy="20000"/>
                          </a:xfrm>
                        </wpg:grpSpPr>
                        <wps:wsp>
                          <wps:cNvPr id="40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F63BA2" w14:textId="77777777" w:rsidR="00267C9F" w:rsidRDefault="00267C9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0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86311B" w14:textId="77777777" w:rsidR="00267C9F" w:rsidRDefault="00267C9F" w:rsidP="00250BEE">
                                <w:pPr>
                                  <w:pStyle w:val="af9"/>
                                  <w:rPr>
                                    <w:lang w:val="ru-RU"/>
                                  </w:rPr>
                                </w:pPr>
                                <w:r>
                                  <w:rPr>
                                    <w:lang w:val="ru-RU"/>
                                  </w:rPr>
                                  <w:t>Блинова Е.А.</w:t>
                                </w:r>
                              </w:p>
                              <w:p w14:paraId="0016C5FC" w14:textId="77777777" w:rsidR="00267C9F" w:rsidRDefault="00267C9F" w:rsidP="00250BEE"/>
                            </w:txbxContent>
                          </wps:txbx>
                          <wps:bodyPr rot="0" vert="horz" wrap="square" lIns="12700" tIns="12700" rIns="12700" bIns="12700" anchor="t" anchorCtr="0" upright="1">
                            <a:noAutofit/>
                          </wps:bodyPr>
                        </wps:wsp>
                      </wpg:grpSp>
                      <wpg:grpSp>
                        <wpg:cNvPr id="4049" name="Group 83"/>
                        <wpg:cNvGrpSpPr>
                          <a:grpSpLocks/>
                        </wpg:cNvGrpSpPr>
                        <wpg:grpSpPr bwMode="auto">
                          <a:xfrm>
                            <a:off x="20" y="14705"/>
                            <a:ext cx="2507" cy="239"/>
                            <a:chOff x="20" y="14705"/>
                            <a:chExt cx="19999" cy="20000"/>
                          </a:xfrm>
                        </wpg:grpSpPr>
                        <wps:wsp>
                          <wps:cNvPr id="40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5C1700" w14:textId="77777777" w:rsidR="00267C9F" w:rsidRDefault="00267C9F" w:rsidP="00250BEE">
                                <w:pPr>
                                  <w:pStyle w:val="af9"/>
                                </w:pPr>
                                <w:r>
                                  <w:t xml:space="preserve"> </w:t>
                                </w:r>
                              </w:p>
                            </w:txbxContent>
                          </wps:txbx>
                          <wps:bodyPr rot="0" vert="horz" wrap="square" lIns="12700" tIns="12700" rIns="12700" bIns="12700" anchor="t" anchorCtr="0" upright="1">
                            <a:noAutofit/>
                          </wps:bodyPr>
                        </wps:wsp>
                        <wps:wsp>
                          <wps:cNvPr id="40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1DFD6" w14:textId="77777777" w:rsidR="00267C9F" w:rsidRDefault="00267C9F" w:rsidP="00250BEE"/>
                            </w:txbxContent>
                          </wps:txbx>
                          <wps:bodyPr rot="0" vert="horz" wrap="square" lIns="12700" tIns="12700" rIns="12700" bIns="12700" anchor="t" anchorCtr="0" upright="1">
                            <a:noAutofit/>
                          </wps:bodyPr>
                        </wps:wsp>
                      </wpg:grpSp>
                      <wpg:grpSp>
                        <wpg:cNvPr id="4052" name="Group 86"/>
                        <wpg:cNvGrpSpPr>
                          <a:grpSpLocks/>
                        </wpg:cNvGrpSpPr>
                        <wpg:grpSpPr bwMode="auto">
                          <a:xfrm>
                            <a:off x="20" y="14972"/>
                            <a:ext cx="2507" cy="241"/>
                            <a:chOff x="20" y="14972"/>
                            <a:chExt cx="19999" cy="20000"/>
                          </a:xfrm>
                        </wpg:grpSpPr>
                        <wps:wsp>
                          <wps:cNvPr id="40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E14088" w14:textId="77777777" w:rsidR="00267C9F" w:rsidRDefault="00267C9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052EC"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511A1C8C" w14:textId="77777777" w:rsidR="00267C9F" w:rsidRDefault="00267C9F" w:rsidP="00250BEE">
                                <w:pPr>
                                  <w:pStyle w:val="af9"/>
                                  <w:rPr>
                                    <w:lang w:val="ru-RU"/>
                                  </w:rPr>
                                </w:pPr>
                                <w:r>
                                  <w:rPr>
                                    <w:lang w:val="ru-RU"/>
                                  </w:rPr>
                                  <w:t>.</w:t>
                                </w:r>
                              </w:p>
                              <w:p w14:paraId="71C60797" w14:textId="77777777" w:rsidR="00267C9F" w:rsidRDefault="00267C9F" w:rsidP="00250BEE">
                                <w:pPr>
                                  <w:pStyle w:val="afb"/>
                                </w:pPr>
                              </w:p>
                            </w:txbxContent>
                          </wps:txbx>
                          <wps:bodyPr rot="0" vert="horz" wrap="square" lIns="12700" tIns="12700" rIns="12700" bIns="12700" anchor="t" anchorCtr="0" upright="1">
                            <a:noAutofit/>
                          </wps:bodyPr>
                        </wps:wsp>
                      </wpg:grpSp>
                      <wpg:grpSp>
                        <wpg:cNvPr id="4055" name="Group 89"/>
                        <wpg:cNvGrpSpPr>
                          <a:grpSpLocks/>
                        </wpg:cNvGrpSpPr>
                        <wpg:grpSpPr bwMode="auto">
                          <a:xfrm>
                            <a:off x="20" y="15240"/>
                            <a:ext cx="2524" cy="240"/>
                            <a:chOff x="20" y="15240"/>
                            <a:chExt cx="20135" cy="20000"/>
                          </a:xfrm>
                        </wpg:grpSpPr>
                        <wps:wsp>
                          <wps:cNvPr id="40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AA4E81" w14:textId="77777777" w:rsidR="00267C9F" w:rsidRDefault="00267C9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0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7D1FB7" w14:textId="77777777" w:rsidR="00267C9F" w:rsidRDefault="00267C9F" w:rsidP="00250BEE">
                                <w:pPr>
                                  <w:pStyle w:val="af9"/>
                                  <w:rPr>
                                    <w:lang w:val="ru-RU"/>
                                  </w:rPr>
                                </w:pPr>
                                <w:r>
                                  <w:rPr>
                                    <w:lang w:val="ru-RU"/>
                                  </w:rPr>
                                  <w:t>Смелов В.В.</w:t>
                                </w:r>
                              </w:p>
                              <w:p w14:paraId="12367A43" w14:textId="77777777" w:rsidR="00267C9F" w:rsidRDefault="00267C9F" w:rsidP="00250BEE">
                                <w:pPr>
                                  <w:pStyle w:val="afb"/>
                                </w:pPr>
                              </w:p>
                            </w:txbxContent>
                          </wps:txbx>
                          <wps:bodyPr rot="0" vert="horz" wrap="square" lIns="12700" tIns="12700" rIns="12700" bIns="12700" anchor="t" anchorCtr="0" upright="1">
                            <a:noAutofit/>
                          </wps:bodyPr>
                        </wps:wsp>
                      </wpg:grpSp>
                      <wps:wsp>
                        <wps:cNvPr id="40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ECC43B" w14:textId="6E5BF453" w:rsidR="00267C9F" w:rsidRPr="00250BEE" w:rsidRDefault="00267C9F" w:rsidP="00250BEE">
                              <w:pPr>
                                <w:pStyle w:val="afb"/>
                                <w:rPr>
                                  <w:rFonts w:ascii="Times New Roman" w:hAnsi="Times New Roman"/>
                                  <w:sz w:val="24"/>
                                  <w:lang w:val="ru-RU"/>
                                </w:rPr>
                              </w:pPr>
                              <w:r>
                                <w:rPr>
                                  <w:rFonts w:ascii="Times New Roman" w:hAnsi="Times New Roman"/>
                                  <w:sz w:val="24"/>
                                  <w:lang w:val="ru-RU"/>
                                </w:rPr>
                                <w:t>Заключение</w:t>
                              </w:r>
                            </w:p>
                          </w:txbxContent>
                        </wps:txbx>
                        <wps:bodyPr rot="0" vert="horz" wrap="square" lIns="12700" tIns="12700" rIns="12700" bIns="12700" anchor="ctr" anchorCtr="0" upright="1">
                          <a:noAutofit/>
                        </wps:bodyPr>
                      </wps:wsp>
                      <wps:wsp>
                        <wps:cNvPr id="40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14F7A"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0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083235"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5E3A1"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0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B9914F" w14:textId="4B70C20C"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0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F7473"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23426" id="Группа 4020" o:spid="_x0000_s1576" style="position:absolute;left:0;text-align:left;margin-left:-11.2pt;margin-top:-40.95pt;width:524.25pt;height:809.25pt;z-index:25167974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">
                <v:rect id="Rectangle 54" o:spid="_x0000_s15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" filled="f" strokeweight="2pt"/>
                <v:line id="Line 56" o:spid="_x0000_s15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" strokeweight="2pt"/>
                <v:line id="Line 57" o:spid="_x0000_s15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" strokeweight="2pt"/>
                <v:line id="Line 58" o:spid="_x0000_s15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" strokeweight="2pt"/>
                <v:line id="Line 59" o:spid="_x0000_s15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" strokeweight="2pt"/>
                <v:line id="Line 60" o:spid="_x0000_s15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" strokeweight="2pt"/>
                <v:line id="Line 61" o:spid="_x0000_s15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" strokeweight="2pt"/>
                <v:line id="Line 62" o:spid="_x0000_s15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" strokeweight="1pt"/>
                <v:line id="Line 63" o:spid="_x0000_s15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" strokeweight="1pt"/>
                <v:rect id="Rectangle 64" o:spid="_x0000_s15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" filled="f" stroked="f" strokeweight=".25pt">
                  <v:textbox inset="1pt,1pt,1pt,1pt">
                    <w:txbxContent>
                      <w:p w14:paraId="19E66C32" w14:textId="77777777" w:rsidR="00267C9F" w:rsidRDefault="00267C9F" w:rsidP="00250BEE">
                        <w:pPr>
                          <w:pStyle w:val="af7"/>
                          <w:jc w:val="center"/>
                        </w:pPr>
                      </w:p>
                    </w:txbxContent>
                  </v:textbox>
                </v:rect>
                <v:rect id="Rectangle 65" o:spid="_x0000_s15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" filled="f" stroked="f" strokeweight=".25pt">
                  <v:textbox inset="1pt,1pt,1pt,1pt">
                    <w:txbxContent>
                      <w:p w14:paraId="7B5EDC1B" w14:textId="77777777" w:rsidR="00267C9F" w:rsidRDefault="00267C9F" w:rsidP="00250BEE">
                        <w:pPr>
                          <w:pStyle w:val="af7"/>
                        </w:pPr>
                      </w:p>
                    </w:txbxContent>
                  </v:textbox>
                </v:rect>
                <v:rect id="Rectangle 66" o:spid="_x0000_s15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" filled="f" stroked="f" strokeweight=".25pt">
                  <v:textbox inset="1pt,1pt,1pt,1pt">
                    <w:txbxContent>
                      <w:p w14:paraId="7FCB3568"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5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" filled="f" stroked="f" strokeweight=".25pt">
                  <v:textbox inset="1pt,1pt,1pt,1pt">
                    <w:txbxContent>
                      <w:p w14:paraId="17F65A91"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" filled="f" stroked="f" strokeweight=".25pt">
                  <v:textbox inset="1pt,1pt,1pt,1pt">
                    <w:txbxContent>
                      <w:p w14:paraId="6A1AA616"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5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" filled="f" stroked="f" strokeweight=".25pt">
                  <v:textbox inset="1pt,1pt,1pt,1pt">
                    <w:txbxContent>
                      <w:p w14:paraId="30076A3E"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5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" filled="f" stroked="f" strokeweight=".25pt">
                  <v:textbox inset="1pt,1pt,1pt,1pt">
                    <w:txbxContent>
                      <w:p w14:paraId="0066F167"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v:textbox>
                </v:rect>
                <v:rect id="Rectangle 71" o:spid="_x0000_s15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" filled="f" stroked="f" strokeweight=".25pt">
                  <v:textbox inset="1pt,1pt,1pt,1pt">
                    <w:txbxContent>
                      <w:p w14:paraId="3EE67060"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2971FB78" w14:textId="77777777" w:rsidR="00267C9F" w:rsidRDefault="00267C9F" w:rsidP="00250BEE">
                        <w:pPr>
                          <w:rPr>
                            <w:rFonts w:asciiTheme="minorHAnsi" w:hAnsiTheme="minorHAnsi"/>
                            <w:sz w:val="22"/>
                            <w:szCs w:val="22"/>
                          </w:rPr>
                        </w:pPr>
                      </w:p>
                    </w:txbxContent>
                  </v:textbox>
                </v:rect>
                <v:line id="Line 72" o:spid="_x0000_s15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" strokeweight="2pt"/>
                <v:line id="Line 73" o:spid="_x0000_s15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" strokeweight="2pt"/>
                <v:line id="Line 74" o:spid="_x0000_s15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" strokeweight="1pt"/>
                <v:line id="Line 75" o:spid="_x0000_s15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" strokeweight="1pt"/>
                <v:line id="Line 76" o:spid="_x0000_s15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" strokeweight="1pt"/>
                <v:group id="Group 77" o:spid="_x0000_s15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">
                  <v:rect id="Rectangle 78" o:spid="_x0000_s16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" filled="f" stroked="f" strokeweight=".25pt">
                    <v:textbox inset="1pt,1pt,1pt,1pt">
                      <w:txbxContent>
                        <w:p w14:paraId="79F91ED4" w14:textId="77777777" w:rsidR="00267C9F" w:rsidRDefault="00267C9F" w:rsidP="00250BEE">
                          <w:pPr>
                            <w:pStyle w:val="af9"/>
                          </w:pPr>
                          <w:r>
                            <w:t xml:space="preserve"> </w:t>
                          </w:r>
                          <w:proofErr w:type="spellStart"/>
                          <w:r>
                            <w:rPr>
                              <w:i w:val="0"/>
                            </w:rPr>
                            <w:t>Разраб</w:t>
                          </w:r>
                          <w:proofErr w:type="spellEnd"/>
                          <w:r>
                            <w:t>.</w:t>
                          </w:r>
                        </w:p>
                      </w:txbxContent>
                    </v:textbox>
                  </v:rect>
                  <v:rect id="Rectangle 79" o:spid="_x0000_s16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" filled="f" stroked="f" strokeweight=".25pt">
                    <v:textbox inset="1pt,1pt,1pt,1pt">
                      <w:txbxContent>
                        <w:p w14:paraId="2EA933DF" w14:textId="77777777" w:rsidR="00267C9F" w:rsidRDefault="00267C9F" w:rsidP="00250BEE">
                          <w:pPr>
                            <w:pStyle w:val="af9"/>
                            <w:rPr>
                              <w:lang w:val="ru-RU"/>
                            </w:rPr>
                          </w:pPr>
                          <w:r>
                            <w:rPr>
                              <w:lang w:val="ru-RU"/>
                            </w:rPr>
                            <w:t>Першай Я.Б.</w:t>
                          </w:r>
                        </w:p>
                        <w:p w14:paraId="2C37C1BD" w14:textId="77777777" w:rsidR="00267C9F" w:rsidRDefault="00267C9F" w:rsidP="00250BEE">
                          <w:pPr>
                            <w:pStyle w:val="af9"/>
                            <w:rPr>
                              <w:lang w:val="ru-RU"/>
                            </w:rPr>
                          </w:pPr>
                          <w:r>
                            <w:rPr>
                              <w:lang w:val="ru-RU"/>
                            </w:rPr>
                            <w:t>.</w:t>
                          </w:r>
                        </w:p>
                        <w:p w14:paraId="72102D53" w14:textId="77777777" w:rsidR="00267C9F" w:rsidRDefault="00267C9F" w:rsidP="00250BEE"/>
                      </w:txbxContent>
                    </v:textbox>
                  </v:rect>
                </v:group>
                <v:group id="Group 80" o:spid="_x0000_s16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">
                  <v:rect id="Rectangle 81" o:spid="_x0000_s16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" filled="f" stroked="f" strokeweight=".25pt">
                    <v:textbox inset="1pt,1pt,1pt,1pt">
                      <w:txbxContent>
                        <w:p w14:paraId="49F63BA2" w14:textId="77777777" w:rsidR="00267C9F" w:rsidRDefault="00267C9F" w:rsidP="00250BEE">
                          <w:pPr>
                            <w:pStyle w:val="af9"/>
                          </w:pPr>
                          <w:r>
                            <w:t xml:space="preserve"> </w:t>
                          </w:r>
                          <w:proofErr w:type="spellStart"/>
                          <w:r>
                            <w:rPr>
                              <w:i w:val="0"/>
                            </w:rPr>
                            <w:t>Провер</w:t>
                          </w:r>
                          <w:proofErr w:type="spellEnd"/>
                          <w:r>
                            <w:t>.</w:t>
                          </w:r>
                        </w:p>
                      </w:txbxContent>
                    </v:textbox>
                  </v:rect>
                  <v:rect id="Rectangle 82" o:spid="_x0000_s16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" filled="f" stroked="f" strokeweight=".25pt">
                    <v:textbox inset="1pt,1pt,1pt,1pt">
                      <w:txbxContent>
                        <w:p w14:paraId="5D86311B" w14:textId="77777777" w:rsidR="00267C9F" w:rsidRDefault="00267C9F" w:rsidP="00250BEE">
                          <w:pPr>
                            <w:pStyle w:val="af9"/>
                            <w:rPr>
                              <w:lang w:val="ru-RU"/>
                            </w:rPr>
                          </w:pPr>
                          <w:r>
                            <w:rPr>
                              <w:lang w:val="ru-RU"/>
                            </w:rPr>
                            <w:t>Блинова Е.А.</w:t>
                          </w:r>
                        </w:p>
                        <w:p w14:paraId="0016C5FC" w14:textId="77777777" w:rsidR="00267C9F" w:rsidRDefault="00267C9F" w:rsidP="00250BEE"/>
                      </w:txbxContent>
                    </v:textbox>
                  </v:rect>
                </v:group>
                <v:group id="Group 83" o:spid="_x0000_s16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">
                  <v:rect id="Rectangle 84" o:spid="_x0000_s16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" filled="f" stroked="f" strokeweight=".25pt">
                    <v:textbox inset="1pt,1pt,1pt,1pt">
                      <w:txbxContent>
                        <w:p w14:paraId="545C1700" w14:textId="77777777" w:rsidR="00267C9F" w:rsidRDefault="00267C9F" w:rsidP="00250BEE">
                          <w:pPr>
                            <w:pStyle w:val="af9"/>
                          </w:pPr>
                          <w:r>
                            <w:t xml:space="preserve"> </w:t>
                          </w:r>
                        </w:p>
                      </w:txbxContent>
                    </v:textbox>
                  </v:rect>
                  <v:rect id="Rectangle 85" o:spid="_x0000_s16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" filled="f" stroked="f" strokeweight=".25pt">
                    <v:textbox inset="1pt,1pt,1pt,1pt">
                      <w:txbxContent>
                        <w:p w14:paraId="3CA1DFD6" w14:textId="77777777" w:rsidR="00267C9F" w:rsidRDefault="00267C9F" w:rsidP="00250BEE"/>
                      </w:txbxContent>
                    </v:textbox>
                  </v:rect>
                </v:group>
                <v:group id="Group 86" o:spid="_x0000_s16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qh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3iJ0wX8vglPQK5/AAAA//8DAFBLAQItABQABgAIAAAAIQDb4fbL7gAAAIUBAAATAAAAAAAA&#10;AAAAAAAAAAAAAABbQ29udGVudF9UeXBlc10ueG1sUEsBAi0AFAAGAAgAAAAhAFr0LFu/AAAAFQEA&#10;AAsAAAAAAAAAAAAAAAAAHwEAAF9yZWxzLy5yZWxzUEsBAi0AFAAGAAgAAAAhAGgJ+qHHAAAA3QAA&#10;AA8AAAAAAAAAAAAAAAAABwIAAGRycy9kb3ducmV2LnhtbFBLBQYAAAAAAwADALcAAAD7AgAAAAA=&#10;">
                  <v:rect id="Rectangle 87" o:spid="_x0000_s16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" filled="f" stroked="f" strokeweight=".25pt">
                    <v:textbox inset="1pt,1pt,1pt,1pt">
                      <w:txbxContent>
                        <w:p w14:paraId="1FE14088" w14:textId="77777777" w:rsidR="00267C9F" w:rsidRDefault="00267C9F" w:rsidP="00250BEE">
                          <w:pPr>
                            <w:pStyle w:val="af9"/>
                          </w:pPr>
                          <w:r>
                            <w:t xml:space="preserve"> </w:t>
                          </w:r>
                          <w:r>
                            <w:rPr>
                              <w:i w:val="0"/>
                            </w:rPr>
                            <w:t>Н</w:t>
                          </w:r>
                          <w:r>
                            <w:t xml:space="preserve">. </w:t>
                          </w:r>
                          <w:r>
                            <w:rPr>
                              <w:i w:val="0"/>
                            </w:rPr>
                            <w:t>контр</w:t>
                          </w:r>
                          <w:r>
                            <w:t>.</w:t>
                          </w:r>
                        </w:p>
                      </w:txbxContent>
                    </v:textbox>
                  </v:rect>
                  <v:rect id="Rectangle 88" o:spid="_x0000_s16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" filled="f" stroked="f" strokeweight=".25pt">
                    <v:textbox inset="1pt,1pt,1pt,1pt">
                      <w:txbxContent>
                        <w:p w14:paraId="762052EC"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511A1C8C" w14:textId="77777777" w:rsidR="00267C9F" w:rsidRDefault="00267C9F" w:rsidP="00250BEE">
                          <w:pPr>
                            <w:pStyle w:val="af9"/>
                            <w:rPr>
                              <w:lang w:val="ru-RU"/>
                            </w:rPr>
                          </w:pPr>
                          <w:r>
                            <w:rPr>
                              <w:lang w:val="ru-RU"/>
                            </w:rPr>
                            <w:t>.</w:t>
                          </w:r>
                        </w:p>
                        <w:p w14:paraId="71C60797" w14:textId="77777777" w:rsidR="00267C9F" w:rsidRDefault="00267C9F" w:rsidP="00250BEE">
                          <w:pPr>
                            <w:pStyle w:val="afb"/>
                          </w:pPr>
                        </w:p>
                      </w:txbxContent>
                    </v:textbox>
                  </v:rect>
                </v:group>
                <v:group id="Group 89" o:spid="_x0000_s16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">
                  <v:rect id="Rectangle 90" o:spid="_x0000_s16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" filled="f" stroked="f" strokeweight=".25pt">
                    <v:textbox inset="1pt,1pt,1pt,1pt">
                      <w:txbxContent>
                        <w:p w14:paraId="7EAA4E81" w14:textId="77777777" w:rsidR="00267C9F" w:rsidRDefault="00267C9F" w:rsidP="00250BEE">
                          <w:pPr>
                            <w:pStyle w:val="af9"/>
                          </w:pPr>
                          <w:r>
                            <w:t xml:space="preserve"> </w:t>
                          </w:r>
                          <w:proofErr w:type="spellStart"/>
                          <w:r>
                            <w:rPr>
                              <w:i w:val="0"/>
                            </w:rPr>
                            <w:t>Утверд</w:t>
                          </w:r>
                          <w:proofErr w:type="spellEnd"/>
                          <w:r>
                            <w:t>.</w:t>
                          </w:r>
                        </w:p>
                      </w:txbxContent>
                    </v:textbox>
                  </v:rect>
                  <v:rect id="Rectangle 91" o:spid="_x0000_s16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" filled="f" stroked="f" strokeweight=".25pt">
                    <v:textbox inset="1pt,1pt,1pt,1pt">
                      <w:txbxContent>
                        <w:p w14:paraId="237D1FB7" w14:textId="77777777" w:rsidR="00267C9F" w:rsidRDefault="00267C9F" w:rsidP="00250BEE">
                          <w:pPr>
                            <w:pStyle w:val="af9"/>
                            <w:rPr>
                              <w:lang w:val="ru-RU"/>
                            </w:rPr>
                          </w:pPr>
                          <w:r>
                            <w:rPr>
                              <w:lang w:val="ru-RU"/>
                            </w:rPr>
                            <w:t>Смелов В.В.</w:t>
                          </w:r>
                        </w:p>
                        <w:p w14:paraId="12367A43" w14:textId="77777777" w:rsidR="00267C9F" w:rsidRDefault="00267C9F" w:rsidP="00250BEE">
                          <w:pPr>
                            <w:pStyle w:val="afb"/>
                          </w:pPr>
                        </w:p>
                      </w:txbxContent>
                    </v:textbox>
                  </v:rect>
                </v:group>
                <v:line id="Line 92" o:spid="_x0000_s16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" strokeweight="2pt"/>
                <v:rect id="Rectangle 93" o:spid="_x0000_s16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" filled="f" stroked="f" strokeweight=".25pt">
                  <v:textbox inset="1pt,1pt,1pt,1pt">
                    <w:txbxContent>
                      <w:p w14:paraId="5EECC43B" w14:textId="6E5BF453" w:rsidR="00267C9F" w:rsidRPr="00250BEE" w:rsidRDefault="00267C9F" w:rsidP="00250BEE">
                        <w:pPr>
                          <w:pStyle w:val="afb"/>
                          <w:rPr>
                            <w:rFonts w:ascii="Times New Roman" w:hAnsi="Times New Roman"/>
                            <w:sz w:val="24"/>
                            <w:lang w:val="ru-RU"/>
                          </w:rPr>
                        </w:pPr>
                        <w:r>
                          <w:rPr>
                            <w:rFonts w:ascii="Times New Roman" w:hAnsi="Times New Roman"/>
                            <w:sz w:val="24"/>
                            <w:lang w:val="ru-RU"/>
                          </w:rPr>
                          <w:t>Заключение</w:t>
                        </w:r>
                      </w:p>
                    </w:txbxContent>
                  </v:textbox>
                </v:rect>
                <v:line id="Line 94" o:spid="_x0000_s16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" strokeweight="2pt"/>
                <v:line id="Line 95" o:spid="_x0000_s16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" strokeweight="2pt"/>
                <v:line id="Line 96" o:spid="_x0000_s16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" strokeweight="2pt"/>
                <v:rect id="Rectangle 97" o:spid="_x0000_s16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" filled="f" stroked="f" strokeweight=".25pt">
                  <v:textbox inset="1pt,1pt,1pt,1pt">
                    <w:txbxContent>
                      <w:p w14:paraId="3F114F7A"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" filled="f" stroked="f" strokeweight=".25pt">
                  <v:textbox inset="1pt,1pt,1pt,1pt">
                    <w:txbxContent>
                      <w:p w14:paraId="4F083235"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6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" filled="f" stroked="f" strokeweight=".25pt">
                  <v:textbox inset="1pt,1pt,1pt,1pt">
                    <w:txbxContent>
                      <w:p w14:paraId="70C5E3A1"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6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" strokeweight="1pt"/>
                <v:line id="Line 101" o:spid="_x0000_s16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" strokeweight="1pt"/>
                <v:rect id="Rectangle 102" o:spid="_x0000_s16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" filled="f" stroked="f" strokeweight=".25pt">
                  <v:textbox inset="1pt,1pt,1pt,1pt">
                    <w:txbxContent>
                      <w:p w14:paraId="78B9914F" w14:textId="4B70C20C"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6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" filled="f" stroked="f" strokeweight=".25pt">
                  <v:textbox inset="1pt,1pt,1pt,1pt">
                    <w:txbxContent>
                      <w:p w14:paraId="17BF7473"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9268A">
        <w:t>Заключение</w:t>
      </w:r>
      <w:bookmarkEnd w:id="133"/>
    </w:p>
    <w:p w14:paraId="54900354" w14:textId="2E11B833" w:rsidR="00944B8D" w:rsidRDefault="00944B8D" w:rsidP="0039268A">
      <w:pPr>
        <w:pStyle w:val="a8"/>
      </w:pPr>
      <w:r>
        <w:t>Для начала работы над дипломным проектом подробным образом был осуществлен обзор аналогов, в результате которого были выявлены ключевые преимущества и недостатки программных средств в данной сфере.</w:t>
      </w:r>
    </w:p>
    <w:p w14:paraId="07D90641" w14:textId="77777777" w:rsidR="00944B8D" w:rsidRDefault="00944B8D" w:rsidP="0039268A">
      <w:pPr>
        <w:pStyle w:val="a8"/>
      </w:pPr>
      <w:r>
        <w:t xml:space="preserve">Также, был </w:t>
      </w:r>
      <w:r>
        <w:rPr>
          <w:color w:val="000000" w:themeColor="text1"/>
        </w:rPr>
        <w:t>выполнен обзор</w:t>
      </w:r>
      <w:r w:rsidRPr="00C20C7F">
        <w:rPr>
          <w:color w:val="000000" w:themeColor="text1"/>
        </w:rPr>
        <w:t xml:space="preserve"> использованного стека технологий для разработки приложения</w:t>
      </w:r>
      <w:r>
        <w:rPr>
          <w:color w:val="000000" w:themeColor="text1"/>
        </w:rPr>
        <w:t>. Приведена краткая характеристика каждой из технологий содержащая в себе их возможности и достоинства. Была спроектирована архитектура приложения и структура базы данных. Подробно представлена разработка программного средства, с описанием этапов и с представлением деталей наиболее важных компонентов программного средства.</w:t>
      </w:r>
    </w:p>
    <w:p w14:paraId="1DAC45C4" w14:textId="660B6F74" w:rsidR="00944B8D" w:rsidRDefault="00944B8D" w:rsidP="0039268A">
      <w:pPr>
        <w:pStyle w:val="a8"/>
      </w:pPr>
      <w:r>
        <w:rPr>
          <w:color w:val="000000" w:themeColor="text1"/>
        </w:rPr>
        <w:t>Б</w:t>
      </w:r>
      <w:r w:rsidRPr="00C20C7F">
        <w:rPr>
          <w:color w:val="000000" w:themeColor="text1"/>
          <w:lang w:eastAsia="ru-RU"/>
        </w:rPr>
        <w:t>ыло</w:t>
      </w:r>
      <w:r>
        <w:rPr>
          <w:color w:val="000000" w:themeColor="text1"/>
          <w:lang w:eastAsia="ru-RU"/>
        </w:rPr>
        <w:t xml:space="preserve"> произведено тестирование с целью выявления и исправления исключительных ситуаций во время работы приложения.</w:t>
      </w:r>
      <w:r>
        <w:rPr>
          <w:color w:val="000000" w:themeColor="text1"/>
        </w:rPr>
        <w:t xml:space="preserve"> </w:t>
      </w:r>
      <w:r w:rsidRPr="00C20C7F">
        <w:rPr>
          <w:color w:val="000000" w:themeColor="text1"/>
          <w:lang w:eastAsia="ru-RU"/>
        </w:rPr>
        <w:t xml:space="preserve">Также представлена подробная инструкция пользователя. </w:t>
      </w:r>
      <w:r>
        <w:rPr>
          <w:color w:val="000000" w:themeColor="text1"/>
          <w:lang w:eastAsia="ru-RU"/>
        </w:rPr>
        <w:t>В экономическом разделе была обоснована целесообразность разработки данного программного средства.</w:t>
      </w:r>
    </w:p>
    <w:p w14:paraId="2B0EE72A" w14:textId="7012D618" w:rsidR="00250BEE" w:rsidRDefault="00C32E62" w:rsidP="0039268A">
      <w:pPr>
        <w:pStyle w:val="a8"/>
      </w:pPr>
      <w:r>
        <w:t xml:space="preserve">Таким образом, в итоге разработки дипломного проекта было создано кроссплатформенное мобильное приложение, которое подразумевает в себе </w:t>
      </w:r>
      <w:r w:rsidRPr="00C17BF5">
        <w:t>тематическ</w:t>
      </w:r>
      <w:r>
        <w:t>ую</w:t>
      </w:r>
      <w:r w:rsidRPr="00C17BF5">
        <w:t xml:space="preserve"> спортивн</w:t>
      </w:r>
      <w:r>
        <w:t>ую</w:t>
      </w:r>
      <w:r w:rsidRPr="00C17BF5">
        <w:t xml:space="preserve"> социальн</w:t>
      </w:r>
      <w:r>
        <w:t>ую</w:t>
      </w:r>
      <w:r w:rsidRPr="00C17BF5">
        <w:t xml:space="preserve"> сет</w:t>
      </w:r>
      <w:r>
        <w:t>ь</w:t>
      </w:r>
      <w:r w:rsidRPr="00C17BF5">
        <w:t>, предоставляющ</w:t>
      </w:r>
      <w:r>
        <w:t>ую</w:t>
      </w:r>
      <w:r w:rsidRPr="00C17BF5">
        <w:t xml:space="preserve">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w:t>
      </w:r>
      <w:r>
        <w:t>, оценивание, комментирование, сохранение публикаций.</w:t>
      </w:r>
    </w:p>
    <w:p w14:paraId="0C20FFA2" w14:textId="51C50A45" w:rsidR="00944B8D" w:rsidRDefault="00944B8D" w:rsidP="00944B8D">
      <w:pPr>
        <w:ind w:right="-30"/>
        <w:rPr>
          <w:rFonts w:eastAsia="Calibri"/>
        </w:rPr>
      </w:pPr>
      <w:r>
        <w:t xml:space="preserve"> </w:t>
      </w:r>
      <w:r>
        <w:rPr>
          <w:rFonts w:eastAsia="Calibri"/>
        </w:rPr>
        <w:t>При разработке данного приложения был использован широкий технологический стек и подходы разработки, которые позволили увеличить функциональность и многократно повысить производительность и быстродействие конечного приложения. Кроме того, эти технологии представляют огромный потенциал, для поддержки, поскольку способствуют чистоте исходного кода.</w:t>
      </w:r>
    </w:p>
    <w:p w14:paraId="0F27D71B" w14:textId="1D8F5BB4" w:rsidR="00944B8D" w:rsidRDefault="00944B8D" w:rsidP="00944B8D">
      <w:pPr>
        <w:ind w:right="-30"/>
        <w:rPr>
          <w:rFonts w:eastAsia="Calibri"/>
          <w:szCs w:val="22"/>
          <w:lang w:eastAsia="en-US"/>
        </w:rPr>
      </w:pPr>
      <w:r w:rsidRPr="00C20C7F">
        <w:rPr>
          <w:color w:val="000000" w:themeColor="text1"/>
        </w:rPr>
        <w:t>Данное прило</w:t>
      </w:r>
      <w:r>
        <w:rPr>
          <w:color w:val="000000" w:themeColor="text1"/>
        </w:rPr>
        <w:t xml:space="preserve">жение соответствует </w:t>
      </w:r>
      <w:r w:rsidRPr="00C20C7F">
        <w:rPr>
          <w:color w:val="000000" w:themeColor="text1"/>
        </w:rPr>
        <w:t>всем требован</w:t>
      </w:r>
      <w:r>
        <w:rPr>
          <w:color w:val="000000" w:themeColor="text1"/>
        </w:rPr>
        <w:t>иям, необходимым для его использования, а также будет полезно для тех, кто заинтересован в ведении здорового образа жизни, соблюдения дисциплины и расширения знаний в сфере спорта.</w:t>
      </w:r>
    </w:p>
    <w:p w14:paraId="75C704DB" w14:textId="4F3BCF80" w:rsidR="00250BEE" w:rsidRDefault="00250BEE" w:rsidP="00944B8D">
      <w:pPr>
        <w:pStyle w:val="a8"/>
      </w:pPr>
      <w:r>
        <w:br w:type="page"/>
      </w:r>
    </w:p>
    <w:p w14:paraId="1E327FBD" w14:textId="687AA8ED" w:rsidR="00250BEE" w:rsidRPr="00250BEE" w:rsidRDefault="00250BEE" w:rsidP="00E004D3">
      <w:pPr>
        <w:pStyle w:val="af4"/>
        <w:jc w:val="center"/>
        <w:outlineLvl w:val="0"/>
        <w:rPr>
          <w:rFonts w:eastAsia="Calibri"/>
        </w:rPr>
      </w:pPr>
      <w:bookmarkStart w:id="134" w:name="_Toc72351935"/>
      <w:r>
        <w:rPr>
          <w:noProof/>
          <w:lang w:val="en-US"/>
        </w:rPr>
        <w:lastRenderedPageBreak/>
        <mc:AlternateContent>
          <mc:Choice Requires="wpg">
            <w:drawing>
              <wp:anchor distT="0" distB="0" distL="114300" distR="114300" simplePos="0" relativeHeight="251681792" behindDoc="0" locked="0" layoutInCell="1" allowOverlap="1" wp14:anchorId="60FDE38B" wp14:editId="070F2A36">
                <wp:simplePos x="0" y="0"/>
                <wp:positionH relativeFrom="margin">
                  <wp:posOffset>-142240</wp:posOffset>
                </wp:positionH>
                <wp:positionV relativeFrom="margin">
                  <wp:posOffset>-520065</wp:posOffset>
                </wp:positionV>
                <wp:extent cx="6657975" cy="10277475"/>
                <wp:effectExtent l="0" t="0" r="28575" b="28575"/>
                <wp:wrapNone/>
                <wp:docPr id="4070" name="Группа 40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4E02F" w14:textId="77777777" w:rsidR="00267C9F" w:rsidRDefault="00267C9F" w:rsidP="00250BEE">
                              <w:pPr>
                                <w:pStyle w:val="af7"/>
                                <w:jc w:val="center"/>
                              </w:pPr>
                            </w:p>
                          </w:txbxContent>
                        </wps:txbx>
                        <wps:bodyPr rot="0" vert="horz" wrap="square" lIns="12700" tIns="12700" rIns="12700" bIns="12700" anchor="t" anchorCtr="0" upright="1">
                          <a:noAutofit/>
                        </wps:bodyPr>
                      </wps:wsp>
                      <wps:wsp>
                        <wps:cNvPr id="40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E1C434" w14:textId="77777777" w:rsidR="00267C9F" w:rsidRDefault="00267C9F" w:rsidP="00250BEE">
                              <w:pPr>
                                <w:pStyle w:val="af7"/>
                              </w:pPr>
                            </w:p>
                          </w:txbxContent>
                        </wps:txbx>
                        <wps:bodyPr rot="0" vert="horz" wrap="square" lIns="12700" tIns="12700" rIns="12700" bIns="12700" anchor="t" anchorCtr="0" upright="1">
                          <a:noAutofit/>
                        </wps:bodyPr>
                      </wps:wsp>
                      <wps:wsp>
                        <wps:cNvPr id="40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A03F7"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68C193"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40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11DD98"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774C32"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4AD2EC"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C53BA"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15050234" w14:textId="77777777" w:rsidR="00267C9F" w:rsidRDefault="00267C9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93" name="Group 77"/>
                        <wpg:cNvGrpSpPr>
                          <a:grpSpLocks/>
                        </wpg:cNvGrpSpPr>
                        <wpg:grpSpPr bwMode="auto">
                          <a:xfrm>
                            <a:off x="20" y="14161"/>
                            <a:ext cx="2507" cy="240"/>
                            <a:chOff x="20" y="14161"/>
                            <a:chExt cx="19999" cy="20000"/>
                          </a:xfrm>
                        </wpg:grpSpPr>
                        <wps:wsp>
                          <wps:cNvPr id="40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F90BF" w14:textId="77777777" w:rsidR="00267C9F" w:rsidRDefault="00267C9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0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338EFD" w14:textId="77777777" w:rsidR="00267C9F" w:rsidRDefault="00267C9F" w:rsidP="00250BEE">
                                <w:pPr>
                                  <w:pStyle w:val="af9"/>
                                  <w:rPr>
                                    <w:lang w:val="ru-RU"/>
                                  </w:rPr>
                                </w:pPr>
                                <w:r>
                                  <w:rPr>
                                    <w:lang w:val="ru-RU"/>
                                  </w:rPr>
                                  <w:t>Першай Я.Б.</w:t>
                                </w:r>
                              </w:p>
                              <w:p w14:paraId="0E01338A" w14:textId="77777777" w:rsidR="00267C9F" w:rsidRDefault="00267C9F" w:rsidP="00250BEE">
                                <w:pPr>
                                  <w:pStyle w:val="af9"/>
                                  <w:rPr>
                                    <w:lang w:val="ru-RU"/>
                                  </w:rPr>
                                </w:pPr>
                                <w:r>
                                  <w:rPr>
                                    <w:lang w:val="ru-RU"/>
                                  </w:rPr>
                                  <w:t>.</w:t>
                                </w:r>
                              </w:p>
                              <w:p w14:paraId="5F22EE60" w14:textId="77777777" w:rsidR="00267C9F" w:rsidRDefault="00267C9F" w:rsidP="00250BEE"/>
                            </w:txbxContent>
                          </wps:txbx>
                          <wps:bodyPr rot="0" vert="horz" wrap="square" lIns="12700" tIns="12700" rIns="12700" bIns="12700" anchor="t" anchorCtr="0" upright="1">
                            <a:noAutofit/>
                          </wps:bodyPr>
                        </wps:wsp>
                      </wpg:grpSp>
                      <wpg:grpSp>
                        <wpg:cNvPr id="4096" name="Group 80"/>
                        <wpg:cNvGrpSpPr>
                          <a:grpSpLocks/>
                        </wpg:cNvGrpSpPr>
                        <wpg:grpSpPr bwMode="auto">
                          <a:xfrm>
                            <a:off x="20" y="14430"/>
                            <a:ext cx="2507" cy="239"/>
                            <a:chOff x="20" y="14430"/>
                            <a:chExt cx="19999" cy="20000"/>
                          </a:xfrm>
                        </wpg:grpSpPr>
                        <wps:wsp>
                          <wps:cNvPr id="40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8A34F1" w14:textId="77777777" w:rsidR="00267C9F" w:rsidRDefault="00267C9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0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4BC178" w14:textId="77777777" w:rsidR="00267C9F" w:rsidRDefault="00267C9F" w:rsidP="00250BEE">
                                <w:pPr>
                                  <w:pStyle w:val="af9"/>
                                  <w:rPr>
                                    <w:lang w:val="ru-RU"/>
                                  </w:rPr>
                                </w:pPr>
                                <w:r>
                                  <w:rPr>
                                    <w:lang w:val="ru-RU"/>
                                  </w:rPr>
                                  <w:t>Блинова Е.А.</w:t>
                                </w:r>
                              </w:p>
                              <w:p w14:paraId="1049FD3A" w14:textId="77777777" w:rsidR="00267C9F" w:rsidRDefault="00267C9F" w:rsidP="00250BEE"/>
                            </w:txbxContent>
                          </wps:txbx>
                          <wps:bodyPr rot="0" vert="horz" wrap="square" lIns="12700" tIns="12700" rIns="12700" bIns="12700" anchor="t" anchorCtr="0" upright="1">
                            <a:noAutofit/>
                          </wps:bodyPr>
                        </wps:wsp>
                      </wpg:grpSp>
                      <wpg:grpSp>
                        <wpg:cNvPr id="4099" name="Group 83"/>
                        <wpg:cNvGrpSpPr>
                          <a:grpSpLocks/>
                        </wpg:cNvGrpSpPr>
                        <wpg:grpSpPr bwMode="auto">
                          <a:xfrm>
                            <a:off x="20" y="14705"/>
                            <a:ext cx="2507" cy="239"/>
                            <a:chOff x="20" y="14705"/>
                            <a:chExt cx="19999" cy="20000"/>
                          </a:xfrm>
                        </wpg:grpSpPr>
                        <wps:wsp>
                          <wps:cNvPr id="41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C6948" w14:textId="77777777" w:rsidR="00267C9F" w:rsidRDefault="00267C9F" w:rsidP="00250BEE">
                                <w:pPr>
                                  <w:pStyle w:val="af9"/>
                                </w:pPr>
                                <w:r>
                                  <w:t xml:space="preserve"> </w:t>
                                </w:r>
                              </w:p>
                            </w:txbxContent>
                          </wps:txbx>
                          <wps:bodyPr rot="0" vert="horz" wrap="square" lIns="12700" tIns="12700" rIns="12700" bIns="12700" anchor="t" anchorCtr="0" upright="1">
                            <a:noAutofit/>
                          </wps:bodyPr>
                        </wps:wsp>
                        <wps:wsp>
                          <wps:cNvPr id="41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714EB" w14:textId="77777777" w:rsidR="00267C9F" w:rsidRDefault="00267C9F" w:rsidP="00250BEE"/>
                            </w:txbxContent>
                          </wps:txbx>
                          <wps:bodyPr rot="0" vert="horz" wrap="square" lIns="12700" tIns="12700" rIns="12700" bIns="12700" anchor="t" anchorCtr="0" upright="1">
                            <a:noAutofit/>
                          </wps:bodyPr>
                        </wps:wsp>
                      </wpg:grpSp>
                      <wpg:grpSp>
                        <wpg:cNvPr id="4102" name="Group 86"/>
                        <wpg:cNvGrpSpPr>
                          <a:grpSpLocks/>
                        </wpg:cNvGrpSpPr>
                        <wpg:grpSpPr bwMode="auto">
                          <a:xfrm>
                            <a:off x="20" y="14972"/>
                            <a:ext cx="2507" cy="241"/>
                            <a:chOff x="20" y="14972"/>
                            <a:chExt cx="19999" cy="20000"/>
                          </a:xfrm>
                        </wpg:grpSpPr>
                        <wps:wsp>
                          <wps:cNvPr id="41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724499" w14:textId="77777777" w:rsidR="00267C9F" w:rsidRDefault="00267C9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189E51"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4C7E71CD" w14:textId="77777777" w:rsidR="00267C9F" w:rsidRDefault="00267C9F" w:rsidP="00250BEE">
                                <w:pPr>
                                  <w:pStyle w:val="af9"/>
                                  <w:rPr>
                                    <w:lang w:val="ru-RU"/>
                                  </w:rPr>
                                </w:pPr>
                                <w:r>
                                  <w:rPr>
                                    <w:lang w:val="ru-RU"/>
                                  </w:rPr>
                                  <w:t>.</w:t>
                                </w:r>
                              </w:p>
                              <w:p w14:paraId="29E0A05D" w14:textId="77777777" w:rsidR="00267C9F" w:rsidRDefault="00267C9F" w:rsidP="00250BEE">
                                <w:pPr>
                                  <w:pStyle w:val="afb"/>
                                </w:pPr>
                              </w:p>
                            </w:txbxContent>
                          </wps:txbx>
                          <wps:bodyPr rot="0" vert="horz" wrap="square" lIns="12700" tIns="12700" rIns="12700" bIns="12700" anchor="t" anchorCtr="0" upright="1">
                            <a:noAutofit/>
                          </wps:bodyPr>
                        </wps:wsp>
                      </wpg:grpSp>
                      <wpg:grpSp>
                        <wpg:cNvPr id="4105" name="Group 89"/>
                        <wpg:cNvGrpSpPr>
                          <a:grpSpLocks/>
                        </wpg:cNvGrpSpPr>
                        <wpg:grpSpPr bwMode="auto">
                          <a:xfrm>
                            <a:off x="20" y="15240"/>
                            <a:ext cx="2524" cy="240"/>
                            <a:chOff x="20" y="15240"/>
                            <a:chExt cx="20135" cy="20000"/>
                          </a:xfrm>
                        </wpg:grpSpPr>
                        <wps:wsp>
                          <wps:cNvPr id="41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597D29" w14:textId="77777777" w:rsidR="00267C9F" w:rsidRDefault="00267C9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1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B562E" w14:textId="77777777" w:rsidR="00267C9F" w:rsidRDefault="00267C9F" w:rsidP="00250BEE">
                                <w:pPr>
                                  <w:pStyle w:val="af9"/>
                                  <w:rPr>
                                    <w:lang w:val="ru-RU"/>
                                  </w:rPr>
                                </w:pPr>
                                <w:r>
                                  <w:rPr>
                                    <w:lang w:val="ru-RU"/>
                                  </w:rPr>
                                  <w:t>Смелов В.В.</w:t>
                                </w:r>
                              </w:p>
                              <w:p w14:paraId="2545E639" w14:textId="77777777" w:rsidR="00267C9F" w:rsidRDefault="00267C9F" w:rsidP="00250BEE">
                                <w:pPr>
                                  <w:pStyle w:val="afb"/>
                                </w:pPr>
                              </w:p>
                            </w:txbxContent>
                          </wps:txbx>
                          <wps:bodyPr rot="0" vert="horz" wrap="square" lIns="12700" tIns="12700" rIns="12700" bIns="12700" anchor="t" anchorCtr="0" upright="1">
                            <a:noAutofit/>
                          </wps:bodyPr>
                        </wps:wsp>
                      </wpg:grpSp>
                      <wps:wsp>
                        <wps:cNvPr id="41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7AD2B" w14:textId="23896E8A" w:rsidR="00267C9F" w:rsidRPr="00250BEE" w:rsidRDefault="00267C9F" w:rsidP="00250BEE">
                              <w:pPr>
                                <w:pStyle w:val="afb"/>
                                <w:rPr>
                                  <w:rFonts w:ascii="Times New Roman" w:hAnsi="Times New Roman"/>
                                  <w:sz w:val="24"/>
                                  <w:lang w:val="ru-RU"/>
                                </w:rPr>
                              </w:pPr>
                              <w:r>
                                <w:rPr>
                                  <w:rFonts w:ascii="Times New Roman" w:hAnsi="Times New Roman"/>
                                  <w:sz w:val="24"/>
                                  <w:lang w:val="ru-RU"/>
                                </w:rPr>
                                <w:t>Список литературы</w:t>
                              </w:r>
                            </w:p>
                          </w:txbxContent>
                        </wps:txbx>
                        <wps:bodyPr rot="0" vert="horz" wrap="square" lIns="12700" tIns="12700" rIns="12700" bIns="12700" anchor="ctr" anchorCtr="0" upright="1">
                          <a:noAutofit/>
                        </wps:bodyPr>
                      </wps:wsp>
                      <wps:wsp>
                        <wps:cNvPr id="41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F984DB"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1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F493FC"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9F14A"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1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9B5E1" w14:textId="5529120F"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1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2036E"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FDE38B" id="Группа 4070" o:spid="_x0000_s1626" style="position:absolute;left:0;text-align:left;margin-left:-11.2pt;margin-top:-40.95pt;width:524.25pt;height:809.25pt;z-index:25168179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">
                <v:rect id="Rectangle 54" o:spid="_x0000_s16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" filled="f" strokeweight="2pt"/>
                <v:line id="Line 56" o:spid="_x0000_s16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" strokeweight="2pt"/>
                <v:line id="Line 57" o:spid="_x0000_s16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" strokeweight="2pt"/>
                <v:line id="Line 58" o:spid="_x0000_s16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" strokeweight="2pt"/>
                <v:line id="Line 59" o:spid="_x0000_s16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" strokeweight="2pt"/>
                <v:line id="Line 60" o:spid="_x0000_s16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" strokeweight="2pt"/>
                <v:line id="Line 61" o:spid="_x0000_s16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" strokeweight="2pt"/>
                <v:line id="Line 62" o:spid="_x0000_s16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" strokeweight="1pt"/>
                <v:line id="Line 63" o:spid="_x0000_s16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" strokeweight="1pt"/>
                <v:rect id="Rectangle 64" o:spid="_x0000_s16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" filled="f" stroked="f" strokeweight=".25pt">
                  <v:textbox inset="1pt,1pt,1pt,1pt">
                    <w:txbxContent>
                      <w:p w14:paraId="0064E02F" w14:textId="77777777" w:rsidR="00267C9F" w:rsidRDefault="00267C9F" w:rsidP="00250BEE">
                        <w:pPr>
                          <w:pStyle w:val="af7"/>
                          <w:jc w:val="center"/>
                        </w:pPr>
                      </w:p>
                    </w:txbxContent>
                  </v:textbox>
                </v:rect>
                <v:rect id="Rectangle 65" o:spid="_x0000_s16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" filled="f" stroked="f" strokeweight=".25pt">
                  <v:textbox inset="1pt,1pt,1pt,1pt">
                    <w:txbxContent>
                      <w:p w14:paraId="49E1C434" w14:textId="77777777" w:rsidR="00267C9F" w:rsidRDefault="00267C9F" w:rsidP="00250BEE">
                        <w:pPr>
                          <w:pStyle w:val="af7"/>
                        </w:pPr>
                      </w:p>
                    </w:txbxContent>
                  </v:textbox>
                </v:rect>
                <v:rect id="Rectangle 66" o:spid="_x0000_s16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" filled="f" stroked="f" strokeweight=".25pt">
                  <v:textbox inset="1pt,1pt,1pt,1pt">
                    <w:txbxContent>
                      <w:p w14:paraId="6EFA03F7"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6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" filled="f" stroked="f" strokeweight=".25pt">
                  <v:textbox inset="1pt,1pt,1pt,1pt">
                    <w:txbxContent>
                      <w:p w14:paraId="5868C193" w14:textId="77777777" w:rsidR="00267C9F" w:rsidRDefault="00267C9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6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" filled="f" stroked="f" strokeweight=".25pt">
                  <v:textbox inset="1pt,1pt,1pt,1pt">
                    <w:txbxContent>
                      <w:p w14:paraId="6711DD98" w14:textId="77777777" w:rsidR="00267C9F" w:rsidRDefault="00267C9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6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" filled="f" stroked="f" strokeweight=".25pt">
                  <v:textbox inset="1pt,1pt,1pt,1pt">
                    <w:txbxContent>
                      <w:p w14:paraId="44774C32" w14:textId="77777777" w:rsidR="00267C9F" w:rsidRDefault="00267C9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6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" filled="f" stroked="f" strokeweight=".25pt">
                  <v:textbox inset="1pt,1pt,1pt,1pt">
                    <w:txbxContent>
                      <w:p w14:paraId="7D4AD2EC" w14:textId="77777777" w:rsidR="00267C9F" w:rsidRDefault="00267C9F" w:rsidP="00250BEE">
                        <w:pPr>
                          <w:pStyle w:val="af7"/>
                          <w:jc w:val="center"/>
                          <w:rPr>
                            <w:rFonts w:ascii="Times New Roman" w:hAnsi="Times New Roman"/>
                            <w:i w:val="0"/>
                          </w:rPr>
                        </w:pPr>
                        <w:r>
                          <w:rPr>
                            <w:rFonts w:ascii="Times New Roman" w:hAnsi="Times New Roman"/>
                            <w:i w:val="0"/>
                          </w:rPr>
                          <w:t>1</w:t>
                        </w:r>
                      </w:p>
                    </w:txbxContent>
                  </v:textbox>
                </v:rect>
                <v:rect id="Rectangle 71" o:spid="_x0000_s16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" filled="f" stroked="f" strokeweight=".25pt">
                  <v:textbox inset="1pt,1pt,1pt,1pt">
                    <w:txbxContent>
                      <w:p w14:paraId="745C53BA" w14:textId="77777777" w:rsidR="00267C9F" w:rsidRDefault="00267C9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15050234" w14:textId="77777777" w:rsidR="00267C9F" w:rsidRDefault="00267C9F" w:rsidP="00250BEE">
                        <w:pPr>
                          <w:rPr>
                            <w:rFonts w:asciiTheme="minorHAnsi" w:hAnsiTheme="minorHAnsi"/>
                            <w:sz w:val="22"/>
                            <w:szCs w:val="22"/>
                          </w:rPr>
                        </w:pPr>
                      </w:p>
                    </w:txbxContent>
                  </v:textbox>
                </v:rect>
                <v:line id="Line 72" o:spid="_x0000_s16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" strokeweight="2pt"/>
                <v:line id="Line 73" o:spid="_x0000_s16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" strokeweight="2pt"/>
                <v:line id="Line 74" o:spid="_x0000_s16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" strokeweight="1pt"/>
                <v:line id="Line 75" o:spid="_x0000_s16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" strokeweight="1pt"/>
                <v:line id="Line 76" o:spid="_x0000_s16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" strokeweight="1pt"/>
                <v:group id="Group 77" o:spid="_x0000_s16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Wg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YfE/h7E56AXD0BAAD//wMAUEsBAi0AFAAGAAgAAAAhANvh9svuAAAAhQEAABMAAAAAAAAA&#10;AAAAAAAAAAAAAFtDb250ZW50X1R5cGVzXS54bWxQSwECLQAUAAYACAAAACEAWvQsW78AAAAVAQAA&#10;CwAAAAAAAAAAAAAAAAAfAQAAX3JlbHMvLnJlbHNQSwECLQAUAAYACAAAACEA/PzloMYAAADdAAAA&#10;DwAAAAAAAAAAAAAAAAAHAgAAZHJzL2Rvd25yZXYueG1sUEsFBgAAAAADAAMAtwAAAPoCAAAAAA==&#10;">
                  <v:rect id="Rectangle 78" o:spid="_x0000_s16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" filled="f" stroked="f" strokeweight=".25pt">
                    <v:textbox inset="1pt,1pt,1pt,1pt">
                      <w:txbxContent>
                        <w:p w14:paraId="31BF90BF" w14:textId="77777777" w:rsidR="00267C9F" w:rsidRDefault="00267C9F" w:rsidP="00250BEE">
                          <w:pPr>
                            <w:pStyle w:val="af9"/>
                          </w:pPr>
                          <w:r>
                            <w:t xml:space="preserve"> </w:t>
                          </w:r>
                          <w:proofErr w:type="spellStart"/>
                          <w:r>
                            <w:rPr>
                              <w:i w:val="0"/>
                            </w:rPr>
                            <w:t>Разраб</w:t>
                          </w:r>
                          <w:proofErr w:type="spellEnd"/>
                          <w:r>
                            <w:t>.</w:t>
                          </w:r>
                        </w:p>
                      </w:txbxContent>
                    </v:textbox>
                  </v:rect>
                  <v:rect id="Rectangle 79" o:spid="_x0000_s16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" filled="f" stroked="f" strokeweight=".25pt">
                    <v:textbox inset="1pt,1pt,1pt,1pt">
                      <w:txbxContent>
                        <w:p w14:paraId="0D338EFD" w14:textId="77777777" w:rsidR="00267C9F" w:rsidRDefault="00267C9F" w:rsidP="00250BEE">
                          <w:pPr>
                            <w:pStyle w:val="af9"/>
                            <w:rPr>
                              <w:lang w:val="ru-RU"/>
                            </w:rPr>
                          </w:pPr>
                          <w:r>
                            <w:rPr>
                              <w:lang w:val="ru-RU"/>
                            </w:rPr>
                            <w:t>Першай Я.Б.</w:t>
                          </w:r>
                        </w:p>
                        <w:p w14:paraId="0E01338A" w14:textId="77777777" w:rsidR="00267C9F" w:rsidRDefault="00267C9F" w:rsidP="00250BEE">
                          <w:pPr>
                            <w:pStyle w:val="af9"/>
                            <w:rPr>
                              <w:lang w:val="ru-RU"/>
                            </w:rPr>
                          </w:pPr>
                          <w:r>
                            <w:rPr>
                              <w:lang w:val="ru-RU"/>
                            </w:rPr>
                            <w:t>.</w:t>
                          </w:r>
                        </w:p>
                        <w:p w14:paraId="5F22EE60" w14:textId="77777777" w:rsidR="00267C9F" w:rsidRDefault="00267C9F" w:rsidP="00250BEE"/>
                      </w:txbxContent>
                    </v:textbox>
                  </v:rect>
                </v:group>
                <v:group id="Group 80" o:spid="_x0000_s16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">
                  <v:rect id="Rectangle 81" o:spid="_x0000_s16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" filled="f" stroked="f" strokeweight=".25pt">
                    <v:textbox inset="1pt,1pt,1pt,1pt">
                      <w:txbxContent>
                        <w:p w14:paraId="118A34F1" w14:textId="77777777" w:rsidR="00267C9F" w:rsidRDefault="00267C9F" w:rsidP="00250BEE">
                          <w:pPr>
                            <w:pStyle w:val="af9"/>
                          </w:pPr>
                          <w:r>
                            <w:t xml:space="preserve"> </w:t>
                          </w:r>
                          <w:proofErr w:type="spellStart"/>
                          <w:r>
                            <w:rPr>
                              <w:i w:val="0"/>
                            </w:rPr>
                            <w:t>Провер</w:t>
                          </w:r>
                          <w:proofErr w:type="spellEnd"/>
                          <w:r>
                            <w:t>.</w:t>
                          </w:r>
                        </w:p>
                      </w:txbxContent>
                    </v:textbox>
                  </v:rect>
                  <v:rect id="Rectangle 82" o:spid="_x0000_s16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" filled="f" stroked="f" strokeweight=".25pt">
                    <v:textbox inset="1pt,1pt,1pt,1pt">
                      <w:txbxContent>
                        <w:p w14:paraId="574BC178" w14:textId="77777777" w:rsidR="00267C9F" w:rsidRDefault="00267C9F" w:rsidP="00250BEE">
                          <w:pPr>
                            <w:pStyle w:val="af9"/>
                            <w:rPr>
                              <w:lang w:val="ru-RU"/>
                            </w:rPr>
                          </w:pPr>
                          <w:r>
                            <w:rPr>
                              <w:lang w:val="ru-RU"/>
                            </w:rPr>
                            <w:t>Блинова Е.А.</w:t>
                          </w:r>
                        </w:p>
                        <w:p w14:paraId="1049FD3A" w14:textId="77777777" w:rsidR="00267C9F" w:rsidRDefault="00267C9F" w:rsidP="00250BEE"/>
                      </w:txbxContent>
                    </v:textbox>
                  </v:rect>
                </v:group>
                <v:group id="Group 83" o:spid="_x0000_s16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">
                  <v:rect id="Rectangle 84" o:spid="_x0000_s16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" filled="f" stroked="f" strokeweight=".25pt">
                    <v:textbox inset="1pt,1pt,1pt,1pt">
                      <w:txbxContent>
                        <w:p w14:paraId="4B4C6948" w14:textId="77777777" w:rsidR="00267C9F" w:rsidRDefault="00267C9F" w:rsidP="00250BEE">
                          <w:pPr>
                            <w:pStyle w:val="af9"/>
                          </w:pPr>
                          <w:r>
                            <w:t xml:space="preserve"> </w:t>
                          </w:r>
                        </w:p>
                      </w:txbxContent>
                    </v:textbox>
                  </v:rect>
                  <v:rect id="Rectangle 85" o:spid="_x0000_s16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" filled="f" stroked="f" strokeweight=".25pt">
                    <v:textbox inset="1pt,1pt,1pt,1pt">
                      <w:txbxContent>
                        <w:p w14:paraId="551714EB" w14:textId="77777777" w:rsidR="00267C9F" w:rsidRDefault="00267C9F" w:rsidP="00250BEE"/>
                      </w:txbxContent>
                    </v:textbox>
                  </v:rect>
                </v:group>
                <v:group id="Group 86" o:spid="_x0000_s16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">
                  <v:rect id="Rectangle 87" o:spid="_x0000_s16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" filled="f" stroked="f" strokeweight=".25pt">
                    <v:textbox inset="1pt,1pt,1pt,1pt">
                      <w:txbxContent>
                        <w:p w14:paraId="63724499" w14:textId="77777777" w:rsidR="00267C9F" w:rsidRDefault="00267C9F" w:rsidP="00250BEE">
                          <w:pPr>
                            <w:pStyle w:val="af9"/>
                          </w:pPr>
                          <w:r>
                            <w:t xml:space="preserve"> </w:t>
                          </w:r>
                          <w:r>
                            <w:rPr>
                              <w:i w:val="0"/>
                            </w:rPr>
                            <w:t>Н</w:t>
                          </w:r>
                          <w:r>
                            <w:t xml:space="preserve">. </w:t>
                          </w:r>
                          <w:r>
                            <w:rPr>
                              <w:i w:val="0"/>
                            </w:rPr>
                            <w:t>контр</w:t>
                          </w:r>
                          <w:r>
                            <w:t>.</w:t>
                          </w:r>
                        </w:p>
                      </w:txbxContent>
                    </v:textbox>
                  </v:rect>
                  <v:rect id="Rectangle 88" o:spid="_x0000_s16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" filled="f" stroked="f" strokeweight=".25pt">
                    <v:textbox inset="1pt,1pt,1pt,1pt">
                      <w:txbxContent>
                        <w:p w14:paraId="75189E51" w14:textId="77777777" w:rsidR="00267C9F" w:rsidRDefault="00267C9F" w:rsidP="00250BEE">
                          <w:pPr>
                            <w:pStyle w:val="af9"/>
                            <w:rPr>
                              <w:lang w:val="ru-RU"/>
                            </w:rPr>
                          </w:pPr>
                          <w:proofErr w:type="spellStart"/>
                          <w:r>
                            <w:rPr>
                              <w:lang w:val="ru-RU"/>
                            </w:rPr>
                            <w:t>Нистюк</w:t>
                          </w:r>
                          <w:proofErr w:type="spellEnd"/>
                          <w:r>
                            <w:rPr>
                              <w:lang w:val="ru-RU"/>
                            </w:rPr>
                            <w:t xml:space="preserve"> О.А.</w:t>
                          </w:r>
                        </w:p>
                        <w:p w14:paraId="4C7E71CD" w14:textId="77777777" w:rsidR="00267C9F" w:rsidRDefault="00267C9F" w:rsidP="00250BEE">
                          <w:pPr>
                            <w:pStyle w:val="af9"/>
                            <w:rPr>
                              <w:lang w:val="ru-RU"/>
                            </w:rPr>
                          </w:pPr>
                          <w:r>
                            <w:rPr>
                              <w:lang w:val="ru-RU"/>
                            </w:rPr>
                            <w:t>.</w:t>
                          </w:r>
                        </w:p>
                        <w:p w14:paraId="29E0A05D" w14:textId="77777777" w:rsidR="00267C9F" w:rsidRDefault="00267C9F" w:rsidP="00250BEE">
                          <w:pPr>
                            <w:pStyle w:val="afb"/>
                          </w:pPr>
                        </w:p>
                      </w:txbxContent>
                    </v:textbox>
                  </v:rect>
                </v:group>
                <v:group id="Group 89" o:spid="_x0000_s16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">
                  <v:rect id="Rectangle 90" o:spid="_x0000_s16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" filled="f" stroked="f" strokeweight=".25pt">
                    <v:textbox inset="1pt,1pt,1pt,1pt">
                      <w:txbxContent>
                        <w:p w14:paraId="01597D29" w14:textId="77777777" w:rsidR="00267C9F" w:rsidRDefault="00267C9F" w:rsidP="00250BEE">
                          <w:pPr>
                            <w:pStyle w:val="af9"/>
                          </w:pPr>
                          <w:r>
                            <w:t xml:space="preserve"> </w:t>
                          </w:r>
                          <w:proofErr w:type="spellStart"/>
                          <w:r>
                            <w:rPr>
                              <w:i w:val="0"/>
                            </w:rPr>
                            <w:t>Утверд</w:t>
                          </w:r>
                          <w:proofErr w:type="spellEnd"/>
                          <w:r>
                            <w:t>.</w:t>
                          </w:r>
                        </w:p>
                      </w:txbxContent>
                    </v:textbox>
                  </v:rect>
                  <v:rect id="Rectangle 91" o:spid="_x0000_s16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" filled="f" stroked="f" strokeweight=".25pt">
                    <v:textbox inset="1pt,1pt,1pt,1pt">
                      <w:txbxContent>
                        <w:p w14:paraId="1F9B562E" w14:textId="77777777" w:rsidR="00267C9F" w:rsidRDefault="00267C9F" w:rsidP="00250BEE">
                          <w:pPr>
                            <w:pStyle w:val="af9"/>
                            <w:rPr>
                              <w:lang w:val="ru-RU"/>
                            </w:rPr>
                          </w:pPr>
                          <w:r>
                            <w:rPr>
                              <w:lang w:val="ru-RU"/>
                            </w:rPr>
                            <w:t>Смелов В.В.</w:t>
                          </w:r>
                        </w:p>
                        <w:p w14:paraId="2545E639" w14:textId="77777777" w:rsidR="00267C9F" w:rsidRDefault="00267C9F" w:rsidP="00250BEE">
                          <w:pPr>
                            <w:pStyle w:val="afb"/>
                          </w:pPr>
                        </w:p>
                      </w:txbxContent>
                    </v:textbox>
                  </v:rect>
                </v:group>
                <v:line id="Line 92" o:spid="_x0000_s16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" strokeweight="2pt"/>
                <v:rect id="Rectangle 93" o:spid="_x0000_s16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" filled="f" stroked="f" strokeweight=".25pt">
                  <v:textbox inset="1pt,1pt,1pt,1pt">
                    <w:txbxContent>
                      <w:p w14:paraId="1577AD2B" w14:textId="23896E8A" w:rsidR="00267C9F" w:rsidRPr="00250BEE" w:rsidRDefault="00267C9F" w:rsidP="00250BEE">
                        <w:pPr>
                          <w:pStyle w:val="afb"/>
                          <w:rPr>
                            <w:rFonts w:ascii="Times New Roman" w:hAnsi="Times New Roman"/>
                            <w:sz w:val="24"/>
                            <w:lang w:val="ru-RU"/>
                          </w:rPr>
                        </w:pPr>
                        <w:r>
                          <w:rPr>
                            <w:rFonts w:ascii="Times New Roman" w:hAnsi="Times New Roman"/>
                            <w:sz w:val="24"/>
                            <w:lang w:val="ru-RU"/>
                          </w:rPr>
                          <w:t>Список литературы</w:t>
                        </w:r>
                      </w:p>
                    </w:txbxContent>
                  </v:textbox>
                </v:rect>
                <v:line id="Line 94" o:spid="_x0000_s16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" strokeweight="2pt"/>
                <v:line id="Line 95" o:spid="_x0000_s16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" strokeweight="2pt"/>
                <v:line id="Line 96" o:spid="_x0000_s16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" strokeweight="2pt"/>
                <v:rect id="Rectangle 97" o:spid="_x0000_s16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" filled="f" stroked="f" strokeweight=".25pt">
                  <v:textbox inset="1pt,1pt,1pt,1pt">
                    <w:txbxContent>
                      <w:p w14:paraId="0FF984DB" w14:textId="77777777" w:rsidR="00267C9F" w:rsidRDefault="00267C9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" filled="f" stroked="f" strokeweight=".25pt">
                  <v:textbox inset="1pt,1pt,1pt,1pt">
                    <w:txbxContent>
                      <w:p w14:paraId="77F493FC" w14:textId="77777777" w:rsidR="00267C9F" w:rsidRDefault="00267C9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6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" filled="f" stroked="f" strokeweight=".25pt">
                  <v:textbox inset="1pt,1pt,1pt,1pt">
                    <w:txbxContent>
                      <w:p w14:paraId="7009F14A" w14:textId="77777777" w:rsidR="00267C9F" w:rsidRDefault="00267C9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6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" strokeweight="1pt"/>
                <v:line id="Line 101" o:spid="_x0000_s16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" strokeweight="1pt"/>
                <v:rect id="Rectangle 102" o:spid="_x0000_s16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" filled="f" stroked="f" strokeweight=".25pt">
                  <v:textbox inset="1pt,1pt,1pt,1pt">
                    <w:txbxContent>
                      <w:p w14:paraId="2399B5E1" w14:textId="5529120F" w:rsidR="00267C9F" w:rsidRDefault="00267C9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6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" filled="f" stroked="f" strokeweight=".25pt">
                  <v:textbox inset="1pt,1pt,1pt,1pt">
                    <w:txbxContent>
                      <w:p w14:paraId="5BA2036E" w14:textId="77777777" w:rsidR="00267C9F" w:rsidRDefault="00267C9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AF68CA">
        <w:rPr>
          <w:rFonts w:eastAsia="Calibri"/>
        </w:rPr>
        <w:t>Список использованных источников</w:t>
      </w:r>
      <w:bookmarkEnd w:id="134"/>
    </w:p>
    <w:p w14:paraId="6E0F234E" w14:textId="0F1DA6BB" w:rsidR="00213396" w:rsidRDefault="00213396" w:rsidP="000C4FAD">
      <w:pPr>
        <w:pStyle w:val="a8"/>
        <w:numPr>
          <w:ilvl w:val="0"/>
          <w:numId w:val="28"/>
        </w:numPr>
        <w:ind w:left="0" w:firstLine="709"/>
        <w:rPr>
          <w:rFonts w:eastAsia="Calibri"/>
        </w:rPr>
      </w:pPr>
      <w:r>
        <w:t xml:space="preserve"> </w:t>
      </w:r>
      <w:r w:rsidRPr="00213396">
        <w:rPr>
          <w:lang w:val="en-US"/>
        </w:rPr>
        <w:t>Fitior</w:t>
      </w:r>
      <w:r w:rsidRPr="00213396">
        <w:t xml:space="preserve"> — социальная сеть для любителей спорта</w:t>
      </w:r>
      <w:r>
        <w:t xml:space="preserve">. [Электронный ресурс] / </w:t>
      </w:r>
      <w:r w:rsidR="002541BB">
        <w:t>электронный документ</w:t>
      </w:r>
      <w:r>
        <w:t>. – Режим доступа:</w:t>
      </w:r>
      <w:r w:rsidRPr="00213396">
        <w:t xml:space="preserve"> </w:t>
      </w:r>
      <w:hyperlink r:id="rId84" w:history="1">
        <w:r w:rsidRPr="00A47803">
          <w:rPr>
            <w:rStyle w:val="ab"/>
          </w:rPr>
          <w:t>https://vc.ru/tribuna/18392-fitior</w:t>
        </w:r>
      </w:hyperlink>
      <w:r>
        <w:t>.</w:t>
      </w:r>
      <w:r>
        <w:rPr>
          <w:rFonts w:eastAsia="Calibri"/>
        </w:rPr>
        <w:t xml:space="preserve"> – </w:t>
      </w:r>
      <w:r>
        <w:t xml:space="preserve">Дата доступа: </w:t>
      </w:r>
      <w:r w:rsidR="00FB1D32">
        <w:rPr>
          <w:rFonts w:eastAsia="Calibri"/>
        </w:rPr>
        <w:t>15</w:t>
      </w:r>
      <w:r>
        <w:rPr>
          <w:rFonts w:eastAsia="Calibri"/>
        </w:rPr>
        <w:t>.0</w:t>
      </w:r>
      <w:r w:rsidR="00FB1D32">
        <w:rPr>
          <w:rFonts w:eastAsia="Calibri"/>
        </w:rPr>
        <w:t>3</w:t>
      </w:r>
      <w:r>
        <w:rPr>
          <w:rFonts w:eastAsia="Calibri"/>
        </w:rPr>
        <w:t>.2021.</w:t>
      </w:r>
    </w:p>
    <w:p w14:paraId="1E80CB04" w14:textId="50D8AA2F" w:rsidR="000C4FAD" w:rsidRPr="002A36E9" w:rsidRDefault="002A36E9" w:rsidP="002A36E9">
      <w:pPr>
        <w:pStyle w:val="a8"/>
        <w:numPr>
          <w:ilvl w:val="0"/>
          <w:numId w:val="28"/>
        </w:numPr>
        <w:ind w:left="0" w:firstLine="709"/>
        <w:rPr>
          <w:rFonts w:eastAsia="Calibri"/>
        </w:rPr>
      </w:pPr>
      <w:r>
        <w:rPr>
          <w:lang w:val="en-US"/>
        </w:rPr>
        <w:t>Getting started with clean architecture in ASP.NET Core</w:t>
      </w:r>
      <w:r w:rsidR="0058138B" w:rsidRPr="002A36E9">
        <w:rPr>
          <w:lang w:val="en-US"/>
        </w:rPr>
        <w:t>.</w:t>
      </w:r>
      <w:r w:rsidRPr="002A36E9">
        <w:rPr>
          <w:lang w:val="en-US"/>
        </w:rPr>
        <w:t xml:space="preserve"> </w:t>
      </w:r>
      <w:r w:rsidR="0058138B" w:rsidRPr="002A36E9">
        <w:t>[</w:t>
      </w:r>
      <w:r w:rsidR="0058138B">
        <w:t>Электронный</w:t>
      </w:r>
      <w:r w:rsidR="0058138B" w:rsidRPr="002A36E9">
        <w:t xml:space="preserve"> </w:t>
      </w:r>
      <w:r w:rsidR="0058138B">
        <w:t>ресурс</w:t>
      </w:r>
      <w:r w:rsidR="0058138B" w:rsidRPr="002A36E9">
        <w:t xml:space="preserve">] / </w:t>
      </w:r>
      <w:r w:rsidR="00E52665">
        <w:t>электронный документ</w:t>
      </w:r>
      <w:r w:rsidR="0058138B" w:rsidRPr="002A36E9">
        <w:t xml:space="preserve">. – </w:t>
      </w:r>
      <w:r w:rsidR="0058138B">
        <w:t>Режим</w:t>
      </w:r>
      <w:r w:rsidR="0058138B" w:rsidRPr="002A36E9">
        <w:t xml:space="preserve"> </w:t>
      </w:r>
      <w:r w:rsidR="0058138B">
        <w:t>доступа</w:t>
      </w:r>
      <w:r w:rsidR="0058138B" w:rsidRPr="002A36E9">
        <w:t>:</w:t>
      </w:r>
      <w:r w:rsidR="00E52665" w:rsidRPr="00E52665">
        <w:t xml:space="preserve"> </w:t>
      </w:r>
      <w:hyperlink r:id="rId85" w:history="1">
        <w:r w:rsidR="00E52665" w:rsidRPr="001E1AAD">
          <w:rPr>
            <w:rStyle w:val="ab"/>
          </w:rPr>
          <w:t>https://myview.rahulnivi.net/started-clean-architecture/</w:t>
        </w:r>
      </w:hyperlink>
      <w:r w:rsidR="0058138B" w:rsidRPr="002A36E9">
        <w:t>.</w:t>
      </w:r>
      <w:r w:rsidR="0058138B" w:rsidRPr="002A36E9">
        <w:rPr>
          <w:rFonts w:eastAsia="Calibri"/>
        </w:rPr>
        <w:t xml:space="preserve"> – </w:t>
      </w:r>
      <w:r w:rsidR="0058138B">
        <w:t>Дата</w:t>
      </w:r>
      <w:r w:rsidR="0058138B" w:rsidRPr="002A36E9">
        <w:t xml:space="preserve"> </w:t>
      </w:r>
      <w:r w:rsidR="0058138B">
        <w:t>доступа</w:t>
      </w:r>
      <w:r w:rsidR="0058138B" w:rsidRPr="002A36E9">
        <w:t xml:space="preserve">: </w:t>
      </w:r>
      <w:r w:rsidR="0058138B" w:rsidRPr="002A36E9">
        <w:rPr>
          <w:rFonts w:eastAsia="Calibri"/>
        </w:rPr>
        <w:t>20.0</w:t>
      </w:r>
      <w:r w:rsidR="00FB1D32">
        <w:rPr>
          <w:rFonts w:eastAsia="Calibri"/>
        </w:rPr>
        <w:t>3</w:t>
      </w:r>
      <w:r w:rsidR="0058138B" w:rsidRPr="002A36E9">
        <w:rPr>
          <w:rFonts w:eastAsia="Calibri"/>
        </w:rPr>
        <w:t>.2021.</w:t>
      </w:r>
    </w:p>
    <w:p w14:paraId="0F6F5F9F" w14:textId="3A511597" w:rsidR="000C4FAD" w:rsidRDefault="00E52665" w:rsidP="00E52665">
      <w:pPr>
        <w:pStyle w:val="a8"/>
        <w:numPr>
          <w:ilvl w:val="0"/>
          <w:numId w:val="28"/>
        </w:numPr>
        <w:ind w:left="0" w:firstLine="709"/>
        <w:rPr>
          <w:rFonts w:eastAsia="Calibri"/>
        </w:rPr>
      </w:pPr>
      <w:r w:rsidRPr="00E52665">
        <w:t>Общие архитектуры веб-приложений</w:t>
      </w:r>
      <w:r w:rsidR="0058138B">
        <w:t xml:space="preserve">. [Электронный ресурс] / </w:t>
      </w:r>
      <w:r>
        <w:t>электронный документ</w:t>
      </w:r>
      <w:r w:rsidR="0058138B">
        <w:t>.</w:t>
      </w:r>
      <w:r w:rsidR="002541BB">
        <w:t> </w:t>
      </w:r>
      <w:r w:rsidR="0058138B">
        <w:t>–</w:t>
      </w:r>
      <w:r w:rsidR="002541BB">
        <w:t> </w:t>
      </w:r>
      <w:r w:rsidR="0058138B">
        <w:t>Режим</w:t>
      </w:r>
      <w:r w:rsidR="002541BB">
        <w:t> </w:t>
      </w:r>
      <w:r w:rsidR="0058138B">
        <w:t>доступа:</w:t>
      </w:r>
      <w:r w:rsidR="002541BB">
        <w:t> </w:t>
      </w:r>
      <w:hyperlink r:id="rId86" w:history="1">
        <w:r w:rsidRPr="009D36AB">
          <w:rPr>
            <w:rStyle w:val="ab"/>
          </w:rPr>
          <w:t>https://docs.microsoft.com/ru-ru/dotnet/architecture/modern-web-apps-azure/common-web-application-architectures</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36D479A7" w14:textId="1B7DD6ED" w:rsidR="000C4FAD" w:rsidRDefault="00523912" w:rsidP="002541BB">
      <w:pPr>
        <w:pStyle w:val="a8"/>
        <w:numPr>
          <w:ilvl w:val="0"/>
          <w:numId w:val="28"/>
        </w:numPr>
        <w:ind w:left="0" w:firstLine="709"/>
        <w:rPr>
          <w:rFonts w:eastAsia="Calibri"/>
        </w:rPr>
      </w:pPr>
      <w:r w:rsidRPr="002541BB">
        <w:t xml:space="preserve">Начало работы с </w:t>
      </w:r>
      <w:r w:rsidRPr="00523912">
        <w:rPr>
          <w:lang w:val="en-US"/>
        </w:rPr>
        <w:t>Entity</w:t>
      </w:r>
      <w:r w:rsidRPr="002541BB">
        <w:t xml:space="preserve"> </w:t>
      </w:r>
      <w:r w:rsidRPr="00523912">
        <w:rPr>
          <w:lang w:val="en-US"/>
        </w:rPr>
        <w:t>Framework</w:t>
      </w:r>
      <w:r w:rsidRPr="002541BB">
        <w:t xml:space="preserve"> 6 </w:t>
      </w:r>
      <w:r w:rsidRPr="00523912">
        <w:rPr>
          <w:lang w:val="en-US"/>
        </w:rPr>
        <w:t>Code</w:t>
      </w:r>
      <w:r w:rsidRPr="002541BB">
        <w:t xml:space="preserve"> </w:t>
      </w:r>
      <w:r w:rsidRPr="00523912">
        <w:rPr>
          <w:lang w:val="en-US"/>
        </w:rPr>
        <w:t>Firs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87" w:history="1">
        <w:r w:rsidR="00E52665" w:rsidRPr="009D36AB">
          <w:rPr>
            <w:rStyle w:val="ab"/>
          </w:rPr>
          <w:t>https://docs.microsoft.com/ru-ru/aspnet/mvc/overview/getting-started/getting-started-with-ef-using-mvc/creating-an-entity-framework-data-model-for-an-asp-net-mvc-application</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493C68CF" w14:textId="05F834D4" w:rsidR="000C4FAD" w:rsidRDefault="00523912" w:rsidP="002541BB">
      <w:pPr>
        <w:pStyle w:val="a8"/>
        <w:numPr>
          <w:ilvl w:val="0"/>
          <w:numId w:val="28"/>
        </w:numPr>
        <w:ind w:left="0" w:firstLine="709"/>
        <w:rPr>
          <w:rFonts w:eastAsia="Calibri"/>
        </w:rPr>
      </w:pPr>
      <w:r w:rsidRPr="00523912">
        <w:rPr>
          <w:lang w:val="en-US"/>
        </w:rPr>
        <w:t>Dependency</w:t>
      </w:r>
      <w:r w:rsidRPr="00523912">
        <w:t xml:space="preserve"> </w:t>
      </w:r>
      <w:r w:rsidRPr="00523912">
        <w:rPr>
          <w:lang w:val="en-US"/>
        </w:rPr>
        <w:t>injection</w:t>
      </w:r>
      <w:r w:rsidRPr="00523912">
        <w:t xml:space="preserve"> </w:t>
      </w:r>
      <w:r w:rsidRPr="00523912">
        <w:rPr>
          <w:lang w:val="en-US"/>
        </w:rPr>
        <w:t>in</w:t>
      </w:r>
      <w:r w:rsidRPr="00523912">
        <w:t xml:space="preserve"> .</w:t>
      </w:r>
      <w:r w:rsidRPr="00523912">
        <w:rPr>
          <w:lang w:val="en-US"/>
        </w:rPr>
        <w:t>NE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88" w:history="1">
        <w:r w:rsidR="00E52665" w:rsidRPr="00A3422D">
          <w:rPr>
            <w:rStyle w:val="ab"/>
          </w:rPr>
          <w:t>https://docs.microsoft.com/en-us/dotnet/core/extensions/dependency-injection</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4</w:t>
      </w:r>
      <w:r w:rsidR="0058138B">
        <w:rPr>
          <w:rFonts w:eastAsia="Calibri"/>
        </w:rPr>
        <w:t>.0</w:t>
      </w:r>
      <w:r w:rsidR="00FB1D32">
        <w:rPr>
          <w:rFonts w:eastAsia="Calibri"/>
        </w:rPr>
        <w:t>3</w:t>
      </w:r>
      <w:r w:rsidR="0058138B">
        <w:rPr>
          <w:rFonts w:eastAsia="Calibri"/>
        </w:rPr>
        <w:t>.2021.</w:t>
      </w:r>
    </w:p>
    <w:p w14:paraId="2D273D89" w14:textId="3CB8C834" w:rsidR="000C4FAD" w:rsidRDefault="00523912" w:rsidP="002541BB">
      <w:pPr>
        <w:pStyle w:val="a8"/>
        <w:numPr>
          <w:ilvl w:val="0"/>
          <w:numId w:val="28"/>
        </w:numPr>
        <w:ind w:left="0" w:firstLine="709"/>
        <w:rPr>
          <w:rFonts w:eastAsia="Calibri"/>
        </w:rPr>
      </w:pPr>
      <w:r w:rsidRPr="00523912">
        <w:rPr>
          <w:lang w:val="en-US"/>
        </w:rPr>
        <w:t>ASP</w:t>
      </w:r>
      <w:r w:rsidRPr="00523912">
        <w:t>.</w:t>
      </w:r>
      <w:r w:rsidRPr="00523912">
        <w:rPr>
          <w:lang w:val="en-US"/>
        </w:rPr>
        <w:t>NET</w:t>
      </w:r>
      <w:r w:rsidRPr="00523912">
        <w:t xml:space="preserve"> </w:t>
      </w:r>
      <w:r w:rsidRPr="00523912">
        <w:rPr>
          <w:lang w:val="en-US"/>
        </w:rPr>
        <w:t>Core</w:t>
      </w:r>
      <w:r w:rsidRPr="00523912">
        <w:t xml:space="preserve"> 3.1 - </w:t>
      </w:r>
      <w:r w:rsidRPr="00523912">
        <w:rPr>
          <w:lang w:val="en-US"/>
        </w:rPr>
        <w:t>JWT</w:t>
      </w:r>
      <w:r w:rsidRPr="00523912">
        <w:t xml:space="preserve"> </w:t>
      </w:r>
      <w:r w:rsidRPr="00523912">
        <w:rPr>
          <w:lang w:val="en-US"/>
        </w:rPr>
        <w:t>Authentication</w:t>
      </w:r>
      <w:r w:rsidRPr="00523912">
        <w:t xml:space="preserve"> </w:t>
      </w:r>
      <w:r w:rsidRPr="00523912">
        <w:rPr>
          <w:lang w:val="en-US"/>
        </w:rPr>
        <w:t>Tutorial</w:t>
      </w:r>
      <w:r w:rsidRPr="00523912">
        <w:t xml:space="preserve"> </w:t>
      </w:r>
      <w:r w:rsidRPr="00523912">
        <w:rPr>
          <w:lang w:val="en-US"/>
        </w:rPr>
        <w:t>with</w:t>
      </w:r>
      <w:r w:rsidRPr="00523912">
        <w:t xml:space="preserve"> </w:t>
      </w:r>
      <w:r w:rsidRPr="00523912">
        <w:rPr>
          <w:lang w:val="en-US"/>
        </w:rPr>
        <w:t>Example</w:t>
      </w:r>
      <w:r w:rsidRPr="00523912">
        <w:t xml:space="preserve"> </w:t>
      </w:r>
      <w:r w:rsidRPr="00523912">
        <w:rPr>
          <w:lang w:val="en-US"/>
        </w:rPr>
        <w:t>API</w:t>
      </w:r>
      <w:r w:rsidRPr="00523912">
        <w:t xml:space="preserve"> </w:t>
      </w:r>
      <w:r w:rsidR="0058138B">
        <w:t xml:space="preserve">[Электронный ресурс] / </w:t>
      </w:r>
      <w:r w:rsidR="002541BB">
        <w:t>электронный документ</w:t>
      </w:r>
      <w:r w:rsidR="0058138B">
        <w:t xml:space="preserve"> – Режим доступа:</w:t>
      </w:r>
      <w:r w:rsidR="0058138B" w:rsidRPr="00213396">
        <w:t xml:space="preserve"> </w:t>
      </w:r>
      <w:hyperlink r:id="rId89" w:history="1">
        <w:r w:rsidR="00E52665" w:rsidRPr="00A3422D">
          <w:rPr>
            <w:rStyle w:val="ab"/>
          </w:rPr>
          <w:t>https://jasonwatmore.com/post/2019/10/11/aspnet-core-3-jwt-authentication-tutorial-with-example-api</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5</w:t>
      </w:r>
      <w:r w:rsidR="0058138B">
        <w:rPr>
          <w:rFonts w:eastAsia="Calibri"/>
        </w:rPr>
        <w:t>.0</w:t>
      </w:r>
      <w:r w:rsidR="00FB1D32">
        <w:rPr>
          <w:rFonts w:eastAsia="Calibri"/>
        </w:rPr>
        <w:t>3</w:t>
      </w:r>
      <w:r w:rsidR="0058138B">
        <w:rPr>
          <w:rFonts w:eastAsia="Calibri"/>
        </w:rPr>
        <w:t>.2021.</w:t>
      </w:r>
    </w:p>
    <w:p w14:paraId="2D898720" w14:textId="448ED4AB" w:rsidR="000C4FAD" w:rsidRDefault="00523912" w:rsidP="002541BB">
      <w:pPr>
        <w:pStyle w:val="a8"/>
        <w:numPr>
          <w:ilvl w:val="0"/>
          <w:numId w:val="28"/>
        </w:numPr>
        <w:ind w:left="0" w:firstLine="709"/>
        <w:rPr>
          <w:rFonts w:eastAsia="Calibri"/>
        </w:rPr>
      </w:pPr>
      <w:r w:rsidRPr="002541BB">
        <w:t xml:space="preserve">Хранилище </w:t>
      </w:r>
      <w:r w:rsidRPr="00523912">
        <w:rPr>
          <w:lang w:val="en-US"/>
        </w:rPr>
        <w:t>BLOB</w:t>
      </w:r>
      <w:r w:rsidRPr="002541BB">
        <w:t xml:space="preserve">-объектов </w:t>
      </w:r>
      <w:r w:rsidRPr="00523912">
        <w:rPr>
          <w:lang w:val="en-US"/>
        </w:rPr>
        <w:t>Azur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0" w:history="1">
        <w:r w:rsidR="00E52665" w:rsidRPr="00A3422D">
          <w:rPr>
            <w:rStyle w:val="ab"/>
          </w:rPr>
          <w:t>https://azure.microsoft.com/ru-ru/services/storage/blobs/</w:t>
        </w:r>
      </w:hyperlink>
      <w:r w:rsidR="0058138B">
        <w:t>.</w:t>
      </w:r>
      <w:r w:rsidR="0058138B">
        <w:rPr>
          <w:rFonts w:eastAsia="Calibri"/>
        </w:rPr>
        <w:t xml:space="preserve"> – </w:t>
      </w:r>
      <w:r w:rsidR="0058138B">
        <w:t xml:space="preserve">Дата доступа: </w:t>
      </w:r>
      <w:r w:rsidR="00FB1D32">
        <w:rPr>
          <w:rFonts w:eastAsia="Calibri"/>
        </w:rPr>
        <w:t>3</w:t>
      </w:r>
      <w:r w:rsidR="0058138B">
        <w:rPr>
          <w:rFonts w:eastAsia="Calibri"/>
        </w:rPr>
        <w:t>0.0</w:t>
      </w:r>
      <w:r w:rsidR="00FB1D32">
        <w:rPr>
          <w:rFonts w:eastAsia="Calibri"/>
        </w:rPr>
        <w:t>3</w:t>
      </w:r>
      <w:r w:rsidR="0058138B">
        <w:rPr>
          <w:rFonts w:eastAsia="Calibri"/>
        </w:rPr>
        <w:t>.2021.</w:t>
      </w:r>
    </w:p>
    <w:p w14:paraId="2C179617" w14:textId="548B9903" w:rsidR="000C4FAD" w:rsidRDefault="00523912" w:rsidP="002541BB">
      <w:pPr>
        <w:pStyle w:val="a8"/>
        <w:numPr>
          <w:ilvl w:val="0"/>
          <w:numId w:val="28"/>
        </w:numPr>
        <w:ind w:left="0" w:firstLine="709"/>
        <w:rPr>
          <w:rFonts w:eastAsia="Calibri"/>
        </w:rPr>
      </w:pPr>
      <w:r w:rsidRPr="00523912">
        <w:rPr>
          <w:lang w:val="en-US"/>
        </w:rPr>
        <w:t>Azure</w:t>
      </w:r>
      <w:r w:rsidRPr="002541BB">
        <w:t xml:space="preserve">: </w:t>
      </w:r>
      <w:r w:rsidRPr="00523912">
        <w:rPr>
          <w:lang w:val="en-US"/>
        </w:rPr>
        <w:t>Blob</w:t>
      </w:r>
      <w:r w:rsidRPr="002541BB">
        <w:t xml:space="preserve"> </w:t>
      </w:r>
      <w:r w:rsidRPr="00523912">
        <w:rPr>
          <w:lang w:val="en-US"/>
        </w:rPr>
        <w:t>storag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1" w:history="1">
        <w:r w:rsidR="00E52665" w:rsidRPr="00A3422D">
          <w:rPr>
            <w:rStyle w:val="ab"/>
          </w:rPr>
          <w:t>https://rtfm.co.ua/azure-blob-storage/</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4A60A3AF" w14:textId="0AD4BDC0" w:rsidR="000C4FAD" w:rsidRDefault="00523912" w:rsidP="002541BB">
      <w:pPr>
        <w:pStyle w:val="a8"/>
        <w:numPr>
          <w:ilvl w:val="0"/>
          <w:numId w:val="28"/>
        </w:numPr>
        <w:ind w:left="0" w:firstLine="709"/>
        <w:rPr>
          <w:rFonts w:eastAsia="Calibri"/>
        </w:rPr>
      </w:pPr>
      <w:r w:rsidRPr="00523912">
        <w:rPr>
          <w:lang w:val="en-US"/>
        </w:rPr>
        <w:t>Flutter</w:t>
      </w:r>
      <w:r w:rsidR="002541BB">
        <w:t>. [Электронный ресурс]/электронный документ</w:t>
      </w:r>
      <w:r w:rsidR="0058138B">
        <w:t xml:space="preserve"> – Режим доступа:</w:t>
      </w:r>
      <w:r w:rsidR="0058138B" w:rsidRPr="00213396">
        <w:t xml:space="preserve"> </w:t>
      </w:r>
      <w:hyperlink r:id="rId92" w:history="1">
        <w:r w:rsidR="00E52665" w:rsidRPr="00A3422D">
          <w:rPr>
            <w:rStyle w:val="ab"/>
          </w:rPr>
          <w:t>https://ru.wikipedia.org/wiki/Flutter</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11BF295F" w14:textId="4FD2AA58" w:rsidR="000C4FAD" w:rsidRDefault="00523912" w:rsidP="002541BB">
      <w:pPr>
        <w:pStyle w:val="a8"/>
        <w:numPr>
          <w:ilvl w:val="0"/>
          <w:numId w:val="28"/>
        </w:numPr>
        <w:ind w:left="0" w:firstLine="709"/>
        <w:rPr>
          <w:rFonts w:eastAsia="Calibri"/>
        </w:rPr>
      </w:pPr>
      <w:r>
        <w:rPr>
          <w:lang w:val="en-US"/>
        </w:rPr>
        <w:t>Dart</w:t>
      </w:r>
      <w:r w:rsidR="002541BB">
        <w:t>.</w:t>
      </w:r>
      <w:r w:rsidR="002541BB">
        <w:rPr>
          <w:lang w:val="en-US"/>
        </w:rPr>
        <w:t> </w:t>
      </w:r>
      <w:r w:rsidR="002541BB">
        <w:t>[Электронный</w:t>
      </w:r>
      <w:r w:rsidR="002541BB">
        <w:rPr>
          <w:lang w:val="en-US"/>
        </w:rPr>
        <w:t> </w:t>
      </w:r>
      <w:r w:rsidR="002541BB">
        <w:t>ресурс]</w:t>
      </w:r>
      <w:r w:rsidR="0058138B">
        <w:t>/</w:t>
      </w:r>
      <w:r w:rsidR="002541BB">
        <w:t>электронный документ</w:t>
      </w:r>
      <w:r w:rsidR="0058138B">
        <w:t>.</w:t>
      </w:r>
      <w:r w:rsidR="002541BB">
        <w:t xml:space="preserve"> </w:t>
      </w:r>
      <w:r w:rsidR="0058138B">
        <w:t>–</w:t>
      </w:r>
      <w:r w:rsidR="002541BB">
        <w:t xml:space="preserve"> </w:t>
      </w:r>
      <w:r w:rsidR="0058138B">
        <w:t>Режим</w:t>
      </w:r>
      <w:r w:rsidR="002541BB">
        <w:rPr>
          <w:lang w:val="en-US"/>
        </w:rPr>
        <w:t> </w:t>
      </w:r>
      <w:r w:rsidR="0058138B">
        <w:t>доступа:</w:t>
      </w:r>
      <w:r w:rsidR="0058138B" w:rsidRPr="00213396">
        <w:t xml:space="preserve"> </w:t>
      </w:r>
      <w:hyperlink r:id="rId93" w:history="1">
        <w:r w:rsidR="00E52665" w:rsidRPr="0028132E">
          <w:rPr>
            <w:rStyle w:val="ab"/>
          </w:rPr>
          <w:t>https://ru.wikipedia.org/wiki/Dart</w:t>
        </w:r>
      </w:hyperlink>
      <w:r w:rsidR="0058138B">
        <w:t>.</w:t>
      </w:r>
      <w:r w:rsidR="0058138B">
        <w:rPr>
          <w:rFonts w:eastAsia="Calibri"/>
        </w:rPr>
        <w:t xml:space="preserve"> – </w:t>
      </w:r>
      <w:r w:rsidR="0058138B">
        <w:t xml:space="preserve">Дата доступа: </w:t>
      </w:r>
      <w:r w:rsidR="00FB1D32">
        <w:rPr>
          <w:rFonts w:eastAsia="Calibri"/>
        </w:rPr>
        <w:t>11</w:t>
      </w:r>
      <w:r w:rsidR="0058138B">
        <w:rPr>
          <w:rFonts w:eastAsia="Calibri"/>
        </w:rPr>
        <w:t>.04.2021.</w:t>
      </w:r>
    </w:p>
    <w:p w14:paraId="1C390BC8" w14:textId="77777777" w:rsidR="000C4FAD" w:rsidRDefault="000C4FAD" w:rsidP="0058138B">
      <w:pPr>
        <w:pStyle w:val="a8"/>
        <w:ind w:firstLine="0"/>
        <w:rPr>
          <w:rFonts w:eastAsia="Calibri"/>
        </w:rPr>
      </w:pPr>
    </w:p>
    <w:p w14:paraId="125B2C70" w14:textId="3EB6A2CB" w:rsidR="00250BEE" w:rsidRDefault="00250BEE" w:rsidP="00213396">
      <w:pPr>
        <w:pStyle w:val="a8"/>
      </w:pPr>
    </w:p>
    <w:p w14:paraId="4EC46FB2" w14:textId="77777777" w:rsid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0D0FEE33" w14:textId="720FEADD" w:rsidR="00523912" w:rsidRPr="002541BB" w:rsidRDefault="00523912" w:rsidP="002541BB">
      <w:pPr>
        <w:pStyle w:val="a8"/>
        <w:numPr>
          <w:ilvl w:val="0"/>
          <w:numId w:val="28"/>
        </w:numPr>
        <w:ind w:left="0" w:firstLine="709"/>
        <w:rPr>
          <w:rFonts w:eastAsia="Calibri"/>
        </w:rPr>
      </w:pPr>
      <w:proofErr w:type="spellStart"/>
      <w:r w:rsidRPr="00523912">
        <w:lastRenderedPageBreak/>
        <w:t>Хэширование</w:t>
      </w:r>
      <w:proofErr w:type="spellEnd"/>
      <w:r w:rsidRPr="00523912">
        <w:t xml:space="preserve"> паролей в </w:t>
      </w:r>
      <w:r w:rsidRPr="00523912">
        <w:rPr>
          <w:lang w:val="en-US"/>
        </w:rPr>
        <w:t>ASP</w:t>
      </w:r>
      <w:r w:rsidRPr="00523912">
        <w:t>.</w:t>
      </w:r>
      <w:r w:rsidRPr="00523912">
        <w:rPr>
          <w:lang w:val="en-US"/>
        </w:rPr>
        <w:t>NET</w:t>
      </w:r>
      <w:r w:rsidRPr="00523912">
        <w:t xml:space="preserve"> </w:t>
      </w:r>
      <w:r w:rsidRPr="00523912">
        <w:rPr>
          <w:lang w:val="en-US"/>
        </w:rPr>
        <w:t>Core</w:t>
      </w:r>
      <w:r>
        <w:t xml:space="preserve">. [Электронный ресурс] / </w:t>
      </w:r>
      <w:r w:rsidR="002541BB">
        <w:t>электронный документ</w:t>
      </w:r>
      <w:r>
        <w:t>.</w:t>
      </w:r>
      <w:r w:rsidR="002541BB">
        <w:t> </w:t>
      </w:r>
      <w:r>
        <w:t>–</w:t>
      </w:r>
      <w:r w:rsidR="002541BB">
        <w:t> </w:t>
      </w:r>
      <w:r>
        <w:t>Режим</w:t>
      </w:r>
      <w:r w:rsidR="002541BB">
        <w:t> </w:t>
      </w:r>
      <w:r>
        <w:t>доступа:</w:t>
      </w:r>
      <w:r w:rsidR="002541BB">
        <w:t> </w:t>
      </w:r>
      <w:hyperlink r:id="rId94" w:history="1">
        <w:r w:rsidR="002541BB" w:rsidRPr="00A3500A">
          <w:rPr>
            <w:rStyle w:val="ab"/>
          </w:rPr>
          <w:t>https://docs.microsoft.com/ru-ru/aspnet/core/security/data-protection/consumer-apis/password-hashing?view=aspnetcore-3.1</w:t>
        </w:r>
      </w:hyperlink>
      <w:r>
        <w:t>.</w:t>
      </w:r>
      <w:r>
        <w:rPr>
          <w:rFonts w:eastAsia="Calibri"/>
        </w:rPr>
        <w:t xml:space="preserve"> – </w:t>
      </w:r>
      <w:r>
        <w:t xml:space="preserve">Дата доступа: </w:t>
      </w:r>
      <w:r>
        <w:rPr>
          <w:rFonts w:eastAsia="Calibri"/>
        </w:rPr>
        <w:t>20.04.2021.</w:t>
      </w:r>
    </w:p>
    <w:p w14:paraId="5359BF10" w14:textId="2384AB79" w:rsidR="00523912" w:rsidRDefault="00523912" w:rsidP="002541BB">
      <w:pPr>
        <w:pStyle w:val="a8"/>
        <w:numPr>
          <w:ilvl w:val="0"/>
          <w:numId w:val="28"/>
        </w:numPr>
        <w:ind w:left="0" w:firstLine="709"/>
        <w:rPr>
          <w:rFonts w:eastAsia="Calibri"/>
        </w:rPr>
      </w:pPr>
      <w:r w:rsidRPr="00523912">
        <w:t xml:space="preserve">Настройка строк подключения службы хранилища </w:t>
      </w:r>
      <w:r w:rsidRPr="00523912">
        <w:rPr>
          <w:lang w:val="en-US"/>
        </w:rPr>
        <w:t>Azure</w:t>
      </w:r>
      <w:r>
        <w:t xml:space="preserve">. [Электронный ресурс] / </w:t>
      </w:r>
      <w:r w:rsidR="002541BB">
        <w:t>электронный документ</w:t>
      </w:r>
      <w:r>
        <w:t>. – Режим доступа:</w:t>
      </w:r>
      <w:r w:rsidRPr="00213396">
        <w:t xml:space="preserve"> </w:t>
      </w:r>
      <w:hyperlink r:id="rId95" w:history="1">
        <w:r w:rsidRPr="00A7480B">
          <w:rPr>
            <w:rStyle w:val="ab"/>
          </w:rPr>
          <w:t>https://docs.microsoft.com/ru-ru/azure/storage/common/storage-configure-connection-string</w:t>
        </w:r>
      </w:hyperlink>
      <w:r>
        <w:t>.</w:t>
      </w:r>
      <w:r>
        <w:rPr>
          <w:rFonts w:eastAsia="Calibri"/>
        </w:rPr>
        <w:t xml:space="preserve"> – </w:t>
      </w:r>
      <w:r>
        <w:t xml:space="preserve">Дата доступа: </w:t>
      </w:r>
      <w:r>
        <w:rPr>
          <w:rFonts w:eastAsia="Calibri"/>
        </w:rPr>
        <w:t>2</w:t>
      </w:r>
      <w:r w:rsidR="00FB1D32">
        <w:rPr>
          <w:rFonts w:eastAsia="Calibri"/>
        </w:rPr>
        <w:t>1</w:t>
      </w:r>
      <w:r>
        <w:rPr>
          <w:rFonts w:eastAsia="Calibri"/>
        </w:rPr>
        <w:t>.04.2021.</w:t>
      </w:r>
    </w:p>
    <w:p w14:paraId="3503AB58" w14:textId="78F805E3" w:rsidR="00523912" w:rsidRDefault="00523912" w:rsidP="002541BB">
      <w:pPr>
        <w:pStyle w:val="a8"/>
        <w:numPr>
          <w:ilvl w:val="0"/>
          <w:numId w:val="28"/>
        </w:numPr>
        <w:ind w:left="0" w:firstLine="709"/>
        <w:rPr>
          <w:rFonts w:eastAsia="Calibri"/>
        </w:rPr>
      </w:pPr>
      <w:r w:rsidRPr="00523912">
        <w:rPr>
          <w:lang w:val="en-US"/>
        </w:rPr>
        <w:t xml:space="preserve">ASP.NET Core 3.1 - Hash and Verify Passwords with </w:t>
      </w:r>
      <w:proofErr w:type="spellStart"/>
      <w:r w:rsidRPr="00523912">
        <w:rPr>
          <w:lang w:val="en-US"/>
        </w:rPr>
        <w:t>BCrypt</w:t>
      </w:r>
      <w:proofErr w:type="spellEnd"/>
      <w:r w:rsidRPr="00523912">
        <w:rPr>
          <w:lang w:val="en-US"/>
        </w:rPr>
        <w:t xml:space="preserve">. </w:t>
      </w:r>
      <w:r w:rsidR="002541BB">
        <w:t>[Электронный ресурс]</w:t>
      </w:r>
      <w:r>
        <w:t>/</w:t>
      </w:r>
      <w:r w:rsidR="002541BB">
        <w:t>электронный документ</w:t>
      </w:r>
      <w:r>
        <w:t>.</w:t>
      </w:r>
      <w:r w:rsidR="002541BB">
        <w:t> </w:t>
      </w:r>
      <w:r>
        <w:t>–</w:t>
      </w:r>
      <w:r w:rsidR="002541BB">
        <w:t> </w:t>
      </w:r>
      <w:r>
        <w:t>Режим</w:t>
      </w:r>
      <w:r w:rsidR="002541BB">
        <w:t> </w:t>
      </w:r>
      <w:r>
        <w:t>доступа:</w:t>
      </w:r>
      <w:r w:rsidRPr="00213396">
        <w:t xml:space="preserve"> </w:t>
      </w:r>
      <w:hyperlink r:id="rId96" w:history="1">
        <w:r w:rsidRPr="00A7480B">
          <w:rPr>
            <w:rStyle w:val="ab"/>
          </w:rPr>
          <w:t>https://jasonwatmore.com/post/2020/07/16/aspnet-core-3-hash-and-verify-passwords-with-bcrypt</w:t>
        </w:r>
      </w:hyperlink>
      <w:r>
        <w:t>.</w:t>
      </w:r>
      <w:r>
        <w:rPr>
          <w:rFonts w:eastAsia="Calibri"/>
        </w:rPr>
        <w:t xml:space="preserve"> – </w:t>
      </w:r>
      <w:r>
        <w:t xml:space="preserve">Дата доступа: </w:t>
      </w:r>
      <w:r>
        <w:rPr>
          <w:rFonts w:eastAsia="Calibri"/>
        </w:rPr>
        <w:t>2</w:t>
      </w:r>
      <w:r w:rsidR="00FB1D32">
        <w:rPr>
          <w:rFonts w:eastAsia="Calibri"/>
        </w:rPr>
        <w:t>3</w:t>
      </w:r>
      <w:r>
        <w:rPr>
          <w:rFonts w:eastAsia="Calibri"/>
        </w:rPr>
        <w:t>.04.2021.</w:t>
      </w:r>
    </w:p>
    <w:p w14:paraId="3D00E69E" w14:textId="63331FB4" w:rsidR="00523912" w:rsidRDefault="00523912" w:rsidP="002541BB">
      <w:pPr>
        <w:rPr>
          <w:rFonts w:eastAsia="Calibri"/>
        </w:rPr>
      </w:pPr>
      <w:r w:rsidRPr="00523912">
        <w:t xml:space="preserve">14 </w:t>
      </w:r>
      <w:proofErr w:type="spellStart"/>
      <w:r w:rsidR="002541BB">
        <w:rPr>
          <w:lang w:val="en-US"/>
        </w:rPr>
        <w:t>Stackoverflow</w:t>
      </w:r>
      <w:proofErr w:type="spellEnd"/>
      <w:r w:rsidR="002541BB" w:rsidRPr="002541BB">
        <w:t xml:space="preserve"> – система вопросов и ответов о программировании</w:t>
      </w:r>
      <w:r>
        <w:t xml:space="preserve">. [Электронный ресурс] / </w:t>
      </w:r>
      <w:r w:rsidR="002541BB">
        <w:t>электронный документ</w:t>
      </w:r>
      <w:r>
        <w:t>. – Режим доступа:</w:t>
      </w:r>
      <w:r w:rsidRPr="00213396">
        <w:t xml:space="preserve"> </w:t>
      </w:r>
      <w:hyperlink r:id="rId97" w:history="1">
        <w:r w:rsidRPr="00523912">
          <w:rPr>
            <w:rStyle w:val="ab"/>
          </w:rPr>
          <w:t>https://stackoverflow.com</w:t>
        </w:r>
      </w:hyperlink>
      <w:r w:rsidRPr="00032995">
        <w:t>/</w:t>
      </w:r>
      <w:r>
        <w:t>.</w:t>
      </w:r>
      <w:r>
        <w:rPr>
          <w:rFonts w:eastAsia="Calibri"/>
        </w:rPr>
        <w:t xml:space="preserve"> – </w:t>
      </w:r>
      <w:r>
        <w:t xml:space="preserve">Дата доступа: </w:t>
      </w:r>
      <w:r>
        <w:rPr>
          <w:rFonts w:eastAsia="Calibri"/>
        </w:rPr>
        <w:t>2</w:t>
      </w:r>
      <w:r w:rsidR="00FB1D32">
        <w:rPr>
          <w:rFonts w:eastAsia="Calibri"/>
        </w:rPr>
        <w:t>5</w:t>
      </w:r>
      <w:r>
        <w:rPr>
          <w:rFonts w:eastAsia="Calibri"/>
        </w:rPr>
        <w:t>.04.2021.</w:t>
      </w:r>
    </w:p>
    <w:p w14:paraId="3B542238" w14:textId="2C66BEBE" w:rsidR="008734FF" w:rsidRPr="00523912" w:rsidRDefault="008734FF" w:rsidP="002541BB">
      <w:r>
        <w:t xml:space="preserve">15 «Экономическое обоснование дипломных проектов» / </w:t>
      </w:r>
      <w:proofErr w:type="spellStart"/>
      <w:r>
        <w:t>Т.В.Каштелян</w:t>
      </w:r>
      <w:proofErr w:type="spellEnd"/>
      <w:r>
        <w:t xml:space="preserve"> – Минск, БГТУ</w:t>
      </w:r>
      <w:r w:rsidR="002B12E2">
        <w:t>,</w:t>
      </w:r>
      <w:r>
        <w:t xml:space="preserve"> 2013</w:t>
      </w:r>
    </w:p>
    <w:p w14:paraId="732F9C78" w14:textId="77777777" w:rsidR="00523912" w:rsidRPr="00523912" w:rsidRDefault="00523912" w:rsidP="00523912">
      <w:pPr>
        <w:pStyle w:val="a8"/>
      </w:pPr>
    </w:p>
    <w:p w14:paraId="05E93524" w14:textId="77777777" w:rsidR="00523912" w:rsidRDefault="0052391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2EA782AB" w14:textId="0492919F" w:rsidR="005175B6" w:rsidRDefault="005175B6" w:rsidP="00E004D3">
      <w:pPr>
        <w:pStyle w:val="a8"/>
        <w:outlineLvl w:val="0"/>
        <w:rPr>
          <w:b/>
        </w:rPr>
      </w:pPr>
      <w:bookmarkStart w:id="135" w:name="_Toc72351936"/>
      <w:r>
        <w:rPr>
          <w:b/>
        </w:rPr>
        <w:lastRenderedPageBreak/>
        <w:t>Приложение А</w:t>
      </w:r>
      <w:bookmarkEnd w:id="135"/>
    </w:p>
    <w:p w14:paraId="25C54E73" w14:textId="79DC78B1" w:rsidR="00250BEE" w:rsidRDefault="00E004D3" w:rsidP="00487281">
      <w:pPr>
        <w:pStyle w:val="af4"/>
      </w:pPr>
      <w:r>
        <w:t>Диаграм</w:t>
      </w:r>
      <w:r w:rsidR="00487281">
        <w:t>м</w:t>
      </w:r>
      <w:r>
        <w:t>а вариантов использования</w:t>
      </w:r>
    </w:p>
    <w:p w14:paraId="735BCDCB" w14:textId="370C4A14" w:rsidR="005175B6" w:rsidRPr="00442903" w:rsidRDefault="005175B6" w:rsidP="00DF48A3">
      <w:pPr>
        <w:pStyle w:val="440"/>
      </w:pPr>
      <w:r w:rsidRPr="005175B6">
        <w:rPr>
          <w:lang w:eastAsia="en-US"/>
        </w:rPr>
        <w:drawing>
          <wp:inline distT="0" distB="0" distL="0" distR="0" wp14:anchorId="6D82A61F" wp14:editId="6B6D6B0C">
            <wp:extent cx="6372225" cy="2903855"/>
            <wp:effectExtent l="19050" t="19050" r="28575" b="1079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6372225" cy="2903855"/>
                    </a:xfrm>
                    <a:prstGeom prst="rect">
                      <a:avLst/>
                    </a:prstGeom>
                    <a:ln>
                      <a:solidFill>
                        <a:schemeClr val="tx1"/>
                      </a:solidFill>
                    </a:ln>
                  </pic:spPr>
                </pic:pic>
              </a:graphicData>
            </a:graphic>
          </wp:inline>
        </w:drawing>
      </w:r>
    </w:p>
    <w:p w14:paraId="217EA3D0" w14:textId="26976E21" w:rsidR="005175B6" w:rsidRDefault="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A68A176" w14:textId="45E5FFA1" w:rsidR="001955E4" w:rsidRPr="001C00D0" w:rsidRDefault="005175B6" w:rsidP="00B060A1">
      <w:pPr>
        <w:pStyle w:val="a8"/>
        <w:outlineLvl w:val="0"/>
        <w:rPr>
          <w:b/>
        </w:rPr>
      </w:pPr>
      <w:bookmarkStart w:id="136" w:name="_Toc72351937"/>
      <w:r>
        <w:rPr>
          <w:b/>
        </w:rPr>
        <w:lastRenderedPageBreak/>
        <w:t>Приложение</w:t>
      </w:r>
      <w:r w:rsidRPr="001C00D0">
        <w:rPr>
          <w:b/>
        </w:rPr>
        <w:t xml:space="preserve"> </w:t>
      </w:r>
      <w:r>
        <w:rPr>
          <w:b/>
        </w:rPr>
        <w:t>Б</w:t>
      </w:r>
      <w:r w:rsidRPr="001C00D0">
        <w:rPr>
          <w:b/>
        </w:rPr>
        <w:t>.</w:t>
      </w:r>
      <w:bookmarkEnd w:id="136"/>
    </w:p>
    <w:p w14:paraId="238CA1D3" w14:textId="7DCC3F43" w:rsidR="00487281" w:rsidRPr="001C00D0" w:rsidRDefault="00487281" w:rsidP="00487281">
      <w:pPr>
        <w:pStyle w:val="af4"/>
      </w:pPr>
      <w:r>
        <w:rPr>
          <w:lang w:val="en-US"/>
        </w:rPr>
        <w:t>SQL</w:t>
      </w:r>
      <w:r w:rsidRPr="001C00D0">
        <w:t xml:space="preserve"> </w:t>
      </w:r>
      <w:r>
        <w:t>скрипт</w:t>
      </w:r>
      <w:r w:rsidRPr="001C00D0">
        <w:t xml:space="preserve"> </w:t>
      </w:r>
      <w:r>
        <w:t>создания</w:t>
      </w:r>
      <w:r w:rsidRPr="001C00D0">
        <w:t xml:space="preserve"> </w:t>
      </w:r>
      <w:r>
        <w:t>базы</w:t>
      </w:r>
      <w:r w:rsidRPr="001C00D0">
        <w:t xml:space="preserve"> </w:t>
      </w:r>
      <w:r>
        <w:t>данных</w:t>
      </w:r>
    </w:p>
    <w:p w14:paraId="01D8C0E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ABASE</w:t>
      </w:r>
      <w:r>
        <w:rPr>
          <w:rFonts w:ascii="Consolas" w:eastAsiaTheme="minorHAnsi" w:hAnsi="Consolas" w:cs="Consolas"/>
          <w:color w:val="000000"/>
          <w:sz w:val="19"/>
          <w:szCs w:val="19"/>
          <w:lang w:val="en-US" w:eastAsia="en-US"/>
        </w:rPr>
        <w:t xml:space="preserve"> SportHub</w:t>
      </w:r>
    </w:p>
    <w:p w14:paraId="736D47A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GO</w:t>
      </w:r>
    </w:p>
    <w:p w14:paraId="426243B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USE</w:t>
      </w:r>
      <w:r>
        <w:rPr>
          <w:rFonts w:ascii="Consolas" w:eastAsiaTheme="minorHAnsi" w:hAnsi="Consolas" w:cs="Consolas"/>
          <w:color w:val="000000"/>
          <w:sz w:val="19"/>
          <w:szCs w:val="19"/>
          <w:lang w:val="en-US" w:eastAsia="en-US"/>
        </w:rPr>
        <w:t xml:space="preserve"> SportHub</w:t>
      </w:r>
    </w:p>
    <w:p w14:paraId="4ECD561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GO</w:t>
      </w:r>
    </w:p>
    <w:p w14:paraId="366CA58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gramEnd"/>
    </w:p>
    <w:p w14:paraId="0117A2A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00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p>
    <w:p w14:paraId="02C6F23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2547589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Usernam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4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3D1E5CB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Email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4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50D7274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Password</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5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690B256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IsAdmin</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BI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6BA62932"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6087420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3FFCB88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spellStart"/>
      <w:r>
        <w:rPr>
          <w:rFonts w:ascii="Consolas" w:eastAsiaTheme="minorHAnsi" w:hAnsi="Consolas" w:cs="Consolas"/>
          <w:color w:val="000000"/>
          <w:sz w:val="19"/>
          <w:szCs w:val="19"/>
          <w:lang w:val="en-US" w:eastAsia="en-US"/>
        </w:rPr>
        <w:t>UsersInfo</w:t>
      </w:r>
      <w:proofErr w:type="spellEnd"/>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gramEnd"/>
    </w:p>
    <w:p w14:paraId="5D3FA61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0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6DD305F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539981A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FirstName</w:t>
      </w:r>
      <w:proofErr w:type="spellEnd"/>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4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430F5C6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LastName</w:t>
      </w:r>
      <w:proofErr w:type="spellEnd"/>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40</w:t>
      </w:r>
      <w:r>
        <w:rPr>
          <w:rFonts w:ascii="Consolas" w:eastAsiaTheme="minorHAnsi" w:hAnsi="Consolas" w:cs="Consolas"/>
          <w:color w:val="808080"/>
          <w:sz w:val="19"/>
          <w:szCs w:val="19"/>
          <w:lang w:val="en-US" w:eastAsia="en-US"/>
        </w:rPr>
        <w:t>),</w:t>
      </w:r>
    </w:p>
    <w:p w14:paraId="3F589D81"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Country </w:t>
      </w:r>
      <w:r>
        <w:rPr>
          <w:rFonts w:ascii="Consolas" w:eastAsiaTheme="minorHAnsi" w:hAnsi="Consolas" w:cs="Consolas"/>
          <w:color w:val="0000FF"/>
          <w:sz w:val="19"/>
          <w:szCs w:val="19"/>
          <w:lang w:val="en-US" w:eastAsia="en-US"/>
        </w:rPr>
        <w:t>VARCHAR</w:t>
      </w:r>
      <w:r>
        <w:rPr>
          <w:rFonts w:ascii="Consolas" w:eastAsiaTheme="minorHAnsi" w:hAnsi="Consolas" w:cs="Consolas"/>
          <w:color w:val="808080"/>
          <w:sz w:val="19"/>
          <w:szCs w:val="19"/>
          <w:lang w:val="en-US" w:eastAsia="en-US"/>
        </w:rPr>
        <w:t>,</w:t>
      </w:r>
    </w:p>
    <w:p w14:paraId="459F3FA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City </w:t>
      </w:r>
      <w:r>
        <w:rPr>
          <w:rFonts w:ascii="Consolas" w:eastAsiaTheme="minorHAnsi" w:hAnsi="Consolas" w:cs="Consolas"/>
          <w:color w:val="0000FF"/>
          <w:sz w:val="19"/>
          <w:szCs w:val="19"/>
          <w:lang w:val="en-US" w:eastAsia="en-US"/>
        </w:rPr>
        <w:t>VARCHAR</w:t>
      </w:r>
      <w:r>
        <w:rPr>
          <w:rFonts w:ascii="Consolas" w:eastAsiaTheme="minorHAnsi" w:hAnsi="Consolas" w:cs="Consolas"/>
          <w:color w:val="808080"/>
          <w:sz w:val="19"/>
          <w:szCs w:val="19"/>
          <w:lang w:val="en-US" w:eastAsia="en-US"/>
        </w:rPr>
        <w:t>,</w:t>
      </w:r>
    </w:p>
    <w:p w14:paraId="0959785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DateOfBirth</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E</w:t>
      </w:r>
      <w:r>
        <w:rPr>
          <w:rFonts w:ascii="Consolas" w:eastAsiaTheme="minorHAnsi" w:hAnsi="Consolas" w:cs="Consolas"/>
          <w:color w:val="808080"/>
          <w:sz w:val="19"/>
          <w:szCs w:val="19"/>
          <w:lang w:val="en-US" w:eastAsia="en-US"/>
        </w:rPr>
        <w:t>,</w:t>
      </w:r>
    </w:p>
    <w:p w14:paraId="486B059D"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SportLevel</w:t>
      </w:r>
      <w:proofErr w:type="spellEnd"/>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2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4CC3279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Height </w:t>
      </w:r>
      <w:r>
        <w:rPr>
          <w:rFonts w:ascii="Consolas" w:eastAsiaTheme="minorHAnsi" w:hAnsi="Consolas" w:cs="Consolas"/>
          <w:color w:val="0000FF"/>
          <w:sz w:val="19"/>
          <w:szCs w:val="19"/>
          <w:lang w:val="en-US" w:eastAsia="en-US"/>
        </w:rPr>
        <w:t>INT</w:t>
      </w:r>
      <w:r>
        <w:rPr>
          <w:rFonts w:ascii="Consolas" w:eastAsiaTheme="minorHAnsi" w:hAnsi="Consolas" w:cs="Consolas"/>
          <w:color w:val="808080"/>
          <w:sz w:val="19"/>
          <w:szCs w:val="19"/>
          <w:lang w:val="en-US" w:eastAsia="en-US"/>
        </w:rPr>
        <w:t>,</w:t>
      </w:r>
    </w:p>
    <w:p w14:paraId="75D361C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Weigh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INT</w:t>
      </w:r>
      <w:r>
        <w:rPr>
          <w:rFonts w:ascii="Consolas" w:eastAsiaTheme="minorHAnsi" w:hAnsi="Consolas" w:cs="Consolas"/>
          <w:color w:val="808080"/>
          <w:sz w:val="19"/>
          <w:szCs w:val="19"/>
          <w:lang w:val="en-US" w:eastAsia="en-US"/>
        </w:rPr>
        <w:t>,</w:t>
      </w:r>
    </w:p>
    <w:p w14:paraId="495A6AB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AboutMe</w:t>
      </w:r>
      <w:proofErr w:type="spellEnd"/>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50</w:t>
      </w:r>
      <w:r>
        <w:rPr>
          <w:rFonts w:ascii="Consolas" w:eastAsiaTheme="minorHAnsi" w:hAnsi="Consolas" w:cs="Consolas"/>
          <w:color w:val="808080"/>
          <w:sz w:val="19"/>
          <w:szCs w:val="19"/>
          <w:lang w:val="en-US" w:eastAsia="en-US"/>
        </w:rPr>
        <w:t>),</w:t>
      </w:r>
    </w:p>
    <w:p w14:paraId="2CBD493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Motivation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70</w:t>
      </w:r>
      <w:r>
        <w:rPr>
          <w:rFonts w:ascii="Consolas" w:eastAsiaTheme="minorHAnsi" w:hAnsi="Consolas" w:cs="Consolas"/>
          <w:color w:val="808080"/>
          <w:sz w:val="19"/>
          <w:szCs w:val="19"/>
          <w:lang w:val="en-US" w:eastAsia="en-US"/>
        </w:rPr>
        <w:t>),</w:t>
      </w:r>
    </w:p>
    <w:p w14:paraId="74ADE50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AvatarUrl</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VARCHAR</w:t>
      </w:r>
      <w:r>
        <w:rPr>
          <w:rFonts w:ascii="Consolas" w:eastAsiaTheme="minorHAnsi" w:hAnsi="Consolas" w:cs="Consolas"/>
          <w:color w:val="808080"/>
          <w:sz w:val="19"/>
          <w:szCs w:val="19"/>
          <w:lang w:val="en-US" w:eastAsia="en-US"/>
        </w:rPr>
        <w:t>,</w:t>
      </w:r>
    </w:p>
    <w:p w14:paraId="4E37D332"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4EAE1209"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CASCADE</w:t>
      </w:r>
    </w:p>
    <w:p w14:paraId="06F6BA31"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425191E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4E56921F"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Posts</w:t>
      </w:r>
      <w:r>
        <w:rPr>
          <w:rFonts w:ascii="Consolas" w:eastAsiaTheme="minorHAnsi" w:hAnsi="Consolas" w:cs="Consolas"/>
          <w:color w:val="808080"/>
          <w:sz w:val="19"/>
          <w:szCs w:val="19"/>
          <w:lang w:val="en-US" w:eastAsia="en-US"/>
        </w:rPr>
        <w:t>(</w:t>
      </w:r>
      <w:proofErr w:type="gramEnd"/>
    </w:p>
    <w:p w14:paraId="6A30953D"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0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64DA272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201D669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Tex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FF00FF"/>
          <w:sz w:val="19"/>
          <w:szCs w:val="19"/>
          <w:lang w:val="en-US" w:eastAsia="en-US"/>
        </w:rPr>
        <w:t>MAX</w:t>
      </w:r>
      <w:r>
        <w:rPr>
          <w:rFonts w:ascii="Consolas" w:eastAsiaTheme="minorHAnsi" w:hAnsi="Consolas" w:cs="Consolas"/>
          <w:color w:val="808080"/>
          <w:sz w:val="19"/>
          <w:szCs w:val="19"/>
          <w:lang w:val="en-US" w:eastAsia="en-US"/>
        </w:rPr>
        <w:t>),</w:t>
      </w:r>
    </w:p>
    <w:p w14:paraId="22F4F9F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ImageUrl</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VARCHAR</w:t>
      </w:r>
      <w:r>
        <w:rPr>
          <w:rFonts w:ascii="Consolas" w:eastAsiaTheme="minorHAnsi" w:hAnsi="Consolas" w:cs="Consolas"/>
          <w:color w:val="808080"/>
          <w:sz w:val="19"/>
          <w:szCs w:val="19"/>
          <w:lang w:val="en-US" w:eastAsia="en-US"/>
        </w:rPr>
        <w:t>,</w:t>
      </w:r>
    </w:p>
    <w:p w14:paraId="2B25FCB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DateCreate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E</w:t>
      </w:r>
      <w:r>
        <w:rPr>
          <w:rFonts w:ascii="Consolas" w:eastAsiaTheme="minorHAnsi" w:hAnsi="Consolas" w:cs="Consolas"/>
          <w:color w:val="808080"/>
          <w:sz w:val="19"/>
          <w:szCs w:val="19"/>
          <w:lang w:val="en-US" w:eastAsia="en-US"/>
        </w:rPr>
        <w:t>,</w:t>
      </w:r>
    </w:p>
    <w:p w14:paraId="6B5C50E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CASCADE</w:t>
      </w:r>
    </w:p>
    <w:p w14:paraId="4F9924CE"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4125E02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651538E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spellStart"/>
      <w:proofErr w:type="gramStart"/>
      <w:r>
        <w:rPr>
          <w:rFonts w:ascii="Consolas" w:eastAsiaTheme="minorHAnsi" w:hAnsi="Consolas" w:cs="Consolas"/>
          <w:color w:val="000000"/>
          <w:sz w:val="19"/>
          <w:szCs w:val="19"/>
          <w:lang w:val="en-US" w:eastAsia="en-US"/>
        </w:rPr>
        <w:t>AdminPosts</w:t>
      </w:r>
      <w:proofErr w:type="spellEnd"/>
      <w:r>
        <w:rPr>
          <w:rFonts w:ascii="Consolas" w:eastAsiaTheme="minorHAnsi" w:hAnsi="Consolas" w:cs="Consolas"/>
          <w:color w:val="808080"/>
          <w:sz w:val="19"/>
          <w:szCs w:val="19"/>
          <w:lang w:val="en-US" w:eastAsia="en-US"/>
        </w:rPr>
        <w:t>(</w:t>
      </w:r>
      <w:proofErr w:type="gramEnd"/>
    </w:p>
    <w:p w14:paraId="7A34854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0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4BE9D7B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Title </w:t>
      </w:r>
      <w:r>
        <w:rPr>
          <w:rFonts w:ascii="Consolas" w:eastAsiaTheme="minorHAnsi" w:hAnsi="Consolas" w:cs="Consolas"/>
          <w:color w:val="0000FF"/>
          <w:sz w:val="19"/>
          <w:szCs w:val="19"/>
          <w:lang w:val="en-US" w:eastAsia="en-US"/>
        </w:rPr>
        <w:t>VARCHA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6504BEDF"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Tex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VARCHA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021B70D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Duration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check</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 xml:space="preserve">Duration </w:t>
      </w:r>
      <w:r>
        <w:rPr>
          <w:rFonts w:ascii="Consolas" w:eastAsiaTheme="minorHAnsi" w:hAnsi="Consolas" w:cs="Consolas"/>
          <w:color w:val="808080"/>
          <w:sz w:val="19"/>
          <w:szCs w:val="19"/>
          <w:lang w:val="en-US" w:eastAsia="en-US"/>
        </w:rPr>
        <w:t>&gt;=</w:t>
      </w:r>
      <w:r>
        <w:rPr>
          <w:rFonts w:ascii="Consolas" w:eastAsiaTheme="minorHAnsi" w:hAnsi="Consolas" w:cs="Consolas"/>
          <w:color w:val="000000"/>
          <w:sz w:val="19"/>
          <w:szCs w:val="19"/>
          <w:lang w:val="en-US" w:eastAsia="en-US"/>
        </w:rPr>
        <w:t xml:space="preserve">1 </w:t>
      </w:r>
      <w:r>
        <w:rPr>
          <w:rFonts w:ascii="Consolas" w:eastAsiaTheme="minorHAnsi" w:hAnsi="Consolas" w:cs="Consolas"/>
          <w:color w:val="808080"/>
          <w:sz w:val="19"/>
          <w:szCs w:val="19"/>
          <w:lang w:val="en-US" w:eastAsia="en-US"/>
        </w:rPr>
        <w:t>and</w:t>
      </w:r>
      <w:r>
        <w:rPr>
          <w:rFonts w:ascii="Consolas" w:eastAsiaTheme="minorHAnsi" w:hAnsi="Consolas" w:cs="Consolas"/>
          <w:color w:val="000000"/>
          <w:sz w:val="19"/>
          <w:szCs w:val="19"/>
          <w:lang w:val="en-US" w:eastAsia="en-US"/>
        </w:rPr>
        <w:t xml:space="preserve"> Duration </w:t>
      </w:r>
      <w:r>
        <w:rPr>
          <w:rFonts w:ascii="Consolas" w:eastAsiaTheme="minorHAnsi" w:hAnsi="Consolas" w:cs="Consolas"/>
          <w:color w:val="808080"/>
          <w:sz w:val="19"/>
          <w:szCs w:val="19"/>
          <w:lang w:val="en-US" w:eastAsia="en-US"/>
        </w:rPr>
        <w:t>&lt;=</w:t>
      </w:r>
      <w:r>
        <w:rPr>
          <w:rFonts w:ascii="Consolas" w:eastAsiaTheme="minorHAnsi" w:hAnsi="Consolas" w:cs="Consolas"/>
          <w:color w:val="000000"/>
          <w:sz w:val="19"/>
          <w:szCs w:val="19"/>
          <w:lang w:val="en-US" w:eastAsia="en-US"/>
        </w:rPr>
        <w:t xml:space="preserve"> 5</w:t>
      </w:r>
      <w:r>
        <w:rPr>
          <w:rFonts w:ascii="Consolas" w:eastAsiaTheme="minorHAnsi" w:hAnsi="Consolas" w:cs="Consolas"/>
          <w:color w:val="808080"/>
          <w:sz w:val="19"/>
          <w:szCs w:val="19"/>
          <w:lang w:val="en-US" w:eastAsia="en-US"/>
        </w:rPr>
        <w:t>),</w:t>
      </w:r>
    </w:p>
    <w:p w14:paraId="71C4BD4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Complexity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check</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 xml:space="preserve">Complexity </w:t>
      </w:r>
      <w:r>
        <w:rPr>
          <w:rFonts w:ascii="Consolas" w:eastAsiaTheme="minorHAnsi" w:hAnsi="Consolas" w:cs="Consolas"/>
          <w:color w:val="808080"/>
          <w:sz w:val="19"/>
          <w:szCs w:val="19"/>
          <w:lang w:val="en-US" w:eastAsia="en-US"/>
        </w:rPr>
        <w:t>&gt;=</w:t>
      </w:r>
      <w:r>
        <w:rPr>
          <w:rFonts w:ascii="Consolas" w:eastAsiaTheme="minorHAnsi" w:hAnsi="Consolas" w:cs="Consolas"/>
          <w:color w:val="000000"/>
          <w:sz w:val="19"/>
          <w:szCs w:val="19"/>
          <w:lang w:val="en-US" w:eastAsia="en-US"/>
        </w:rPr>
        <w:t xml:space="preserve">1 </w:t>
      </w:r>
      <w:r>
        <w:rPr>
          <w:rFonts w:ascii="Consolas" w:eastAsiaTheme="minorHAnsi" w:hAnsi="Consolas" w:cs="Consolas"/>
          <w:color w:val="808080"/>
          <w:sz w:val="19"/>
          <w:szCs w:val="19"/>
          <w:lang w:val="en-US" w:eastAsia="en-US"/>
        </w:rPr>
        <w:t>and</w:t>
      </w:r>
      <w:r>
        <w:rPr>
          <w:rFonts w:ascii="Consolas" w:eastAsiaTheme="minorHAnsi" w:hAnsi="Consolas" w:cs="Consolas"/>
          <w:color w:val="000000"/>
          <w:sz w:val="19"/>
          <w:szCs w:val="19"/>
          <w:lang w:val="en-US" w:eastAsia="en-US"/>
        </w:rPr>
        <w:t xml:space="preserve"> Complexity </w:t>
      </w:r>
      <w:r>
        <w:rPr>
          <w:rFonts w:ascii="Consolas" w:eastAsiaTheme="minorHAnsi" w:hAnsi="Consolas" w:cs="Consolas"/>
          <w:color w:val="808080"/>
          <w:sz w:val="19"/>
          <w:szCs w:val="19"/>
          <w:lang w:val="en-US" w:eastAsia="en-US"/>
        </w:rPr>
        <w:t>&lt;=</w:t>
      </w:r>
      <w:r>
        <w:rPr>
          <w:rFonts w:ascii="Consolas" w:eastAsiaTheme="minorHAnsi" w:hAnsi="Consolas" w:cs="Consolas"/>
          <w:color w:val="000000"/>
          <w:sz w:val="19"/>
          <w:szCs w:val="19"/>
          <w:lang w:val="en-US" w:eastAsia="en-US"/>
        </w:rPr>
        <w:t xml:space="preserve"> 5</w:t>
      </w:r>
      <w:r>
        <w:rPr>
          <w:rFonts w:ascii="Consolas" w:eastAsiaTheme="minorHAnsi" w:hAnsi="Consolas" w:cs="Consolas"/>
          <w:color w:val="808080"/>
          <w:sz w:val="19"/>
          <w:szCs w:val="19"/>
          <w:lang w:val="en-US" w:eastAsia="en-US"/>
        </w:rPr>
        <w:t>),</w:t>
      </w:r>
    </w:p>
    <w:p w14:paraId="239EFA9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ImageUrl</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VARCHA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2500EFBE"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DateCreate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2FFA00ED"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250240B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p>
    <w:p w14:paraId="6279844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6AD52CF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0F2A623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Comments</w:t>
      </w:r>
      <w:r>
        <w:rPr>
          <w:rFonts w:ascii="Consolas" w:eastAsiaTheme="minorHAnsi" w:hAnsi="Consolas" w:cs="Consolas"/>
          <w:color w:val="808080"/>
          <w:sz w:val="19"/>
          <w:szCs w:val="19"/>
          <w:lang w:val="en-US" w:eastAsia="en-US"/>
        </w:rPr>
        <w:t>(</w:t>
      </w:r>
      <w:proofErr w:type="gramEnd"/>
    </w:p>
    <w:p w14:paraId="680675E0"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5AE4FE6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1E014C3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Tex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500</w:t>
      </w:r>
      <w:r>
        <w:rPr>
          <w:rFonts w:ascii="Consolas" w:eastAsiaTheme="minorHAnsi" w:hAnsi="Consolas" w:cs="Consolas"/>
          <w:color w:val="808080"/>
          <w:sz w:val="19"/>
          <w:szCs w:val="19"/>
          <w:lang w:val="en-US" w:eastAsia="en-US"/>
        </w:rPr>
        <w:t>),</w:t>
      </w:r>
    </w:p>
    <w:p w14:paraId="32D6227D"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DateCreate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E</w:t>
      </w:r>
      <w:r>
        <w:rPr>
          <w:rFonts w:ascii="Consolas" w:eastAsiaTheme="minorHAnsi" w:hAnsi="Consolas" w:cs="Consolas"/>
          <w:color w:val="808080"/>
          <w:sz w:val="19"/>
          <w:szCs w:val="19"/>
          <w:lang w:val="en-US" w:eastAsia="en-US"/>
        </w:rPr>
        <w:t>,</w:t>
      </w:r>
    </w:p>
    <w:p w14:paraId="5BF5F1F2"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INT</w:t>
      </w:r>
      <w:r>
        <w:rPr>
          <w:rFonts w:ascii="Consolas" w:eastAsiaTheme="minorHAnsi" w:hAnsi="Consolas" w:cs="Consolas"/>
          <w:color w:val="808080"/>
          <w:sz w:val="19"/>
          <w:szCs w:val="19"/>
          <w:lang w:val="en-US" w:eastAsia="en-US"/>
        </w:rPr>
        <w:t>,</w:t>
      </w:r>
    </w:p>
    <w:p w14:paraId="054FB74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Posts</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Id</w:t>
      </w:r>
      <w:r>
        <w:rPr>
          <w:rFonts w:ascii="Consolas" w:eastAsiaTheme="minorHAnsi" w:hAnsi="Consolas" w:cs="Consolas"/>
          <w:color w:val="808080"/>
          <w:sz w:val="19"/>
          <w:szCs w:val="19"/>
          <w:lang w:val="en-US" w:eastAsia="en-US"/>
        </w:rPr>
        <w:t>)</w:t>
      </w:r>
    </w:p>
    <w:p w14:paraId="5E368A30"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CASCAD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w:t>
      </w:r>
      <w:proofErr w:type="gramEnd"/>
    </w:p>
    <w:p w14:paraId="6D602F2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1DFDAB3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279EDBF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14694AEE"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Likes</w:t>
      </w:r>
      <w:r>
        <w:rPr>
          <w:rFonts w:ascii="Consolas" w:eastAsiaTheme="minorHAnsi" w:hAnsi="Consolas" w:cs="Consolas"/>
          <w:color w:val="808080"/>
          <w:sz w:val="19"/>
          <w:szCs w:val="19"/>
          <w:lang w:val="en-US" w:eastAsia="en-US"/>
        </w:rPr>
        <w:t>(</w:t>
      </w:r>
      <w:proofErr w:type="gramEnd"/>
    </w:p>
    <w:p w14:paraId="266C48C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2330DC9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248BBF69"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203AF33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1091572E"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Posts</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Id</w:t>
      </w:r>
      <w:r>
        <w:rPr>
          <w:rFonts w:ascii="Consolas" w:eastAsiaTheme="minorHAnsi" w:hAnsi="Consolas" w:cs="Consolas"/>
          <w:color w:val="808080"/>
          <w:sz w:val="19"/>
          <w:szCs w:val="19"/>
          <w:lang w:val="en-US" w:eastAsia="en-US"/>
        </w:rPr>
        <w:t>)</w:t>
      </w:r>
    </w:p>
    <w:p w14:paraId="32CA3D2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CASCADE</w:t>
      </w:r>
    </w:p>
    <w:p w14:paraId="1398D8E9"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69C6310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73536681"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Subscribes</w:t>
      </w:r>
      <w:r>
        <w:rPr>
          <w:rFonts w:ascii="Consolas" w:eastAsiaTheme="minorHAnsi" w:hAnsi="Consolas" w:cs="Consolas"/>
          <w:color w:val="808080"/>
          <w:sz w:val="19"/>
          <w:szCs w:val="19"/>
          <w:lang w:val="en-US" w:eastAsia="en-US"/>
        </w:rPr>
        <w:t>(</w:t>
      </w:r>
      <w:proofErr w:type="gramEnd"/>
    </w:p>
    <w:p w14:paraId="61904CF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p>
    <w:p w14:paraId="77E55AFF"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34E0DC7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Subscrib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3177074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3E5E987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CASCADE</w:t>
      </w:r>
      <w:r>
        <w:rPr>
          <w:rFonts w:ascii="Consolas" w:eastAsiaTheme="minorHAnsi" w:hAnsi="Consolas" w:cs="Consolas"/>
          <w:color w:val="808080"/>
          <w:sz w:val="19"/>
          <w:szCs w:val="19"/>
          <w:lang w:val="en-US" w:eastAsia="en-US"/>
        </w:rPr>
        <w:t>,</w:t>
      </w:r>
    </w:p>
    <w:p w14:paraId="4E0BE220" w14:textId="214BFBA4"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Subscrib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38EEB7BF"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390BF739"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1B182192"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spellStart"/>
      <w:proofErr w:type="gramStart"/>
      <w:r>
        <w:rPr>
          <w:rFonts w:ascii="Consolas" w:eastAsiaTheme="minorHAnsi" w:hAnsi="Consolas" w:cs="Consolas"/>
          <w:color w:val="000000"/>
          <w:sz w:val="19"/>
          <w:szCs w:val="19"/>
          <w:lang w:val="en-US" w:eastAsia="en-US"/>
        </w:rPr>
        <w:t>SavedPosts</w:t>
      </w:r>
      <w:proofErr w:type="spellEnd"/>
      <w:r>
        <w:rPr>
          <w:rFonts w:ascii="Consolas" w:eastAsiaTheme="minorHAnsi" w:hAnsi="Consolas" w:cs="Consolas"/>
          <w:color w:val="808080"/>
          <w:sz w:val="19"/>
          <w:szCs w:val="19"/>
          <w:lang w:val="en-US" w:eastAsia="en-US"/>
        </w:rPr>
        <w:t>(</w:t>
      </w:r>
      <w:proofErr w:type="gramEnd"/>
    </w:p>
    <w:p w14:paraId="07CCAC0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p>
    <w:p w14:paraId="51F0D8D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1FBBAED0"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INT</w:t>
      </w:r>
      <w:r>
        <w:rPr>
          <w:rFonts w:ascii="Consolas" w:eastAsiaTheme="minorHAnsi" w:hAnsi="Consolas" w:cs="Consolas"/>
          <w:color w:val="808080"/>
          <w:sz w:val="19"/>
          <w:szCs w:val="19"/>
          <w:lang w:val="en-US" w:eastAsia="en-US"/>
        </w:rPr>
        <w:t>,</w:t>
      </w:r>
    </w:p>
    <w:p w14:paraId="7E2E1AF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49CD081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Posts</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Id</w:t>
      </w:r>
      <w:r>
        <w:rPr>
          <w:rFonts w:ascii="Consolas" w:eastAsiaTheme="minorHAnsi" w:hAnsi="Consolas" w:cs="Consolas"/>
          <w:color w:val="808080"/>
          <w:sz w:val="19"/>
          <w:szCs w:val="19"/>
          <w:lang w:val="en-US" w:eastAsia="en-US"/>
        </w:rPr>
        <w:t>)</w:t>
      </w:r>
    </w:p>
    <w:p w14:paraId="59BC2129" w14:textId="77777777" w:rsidR="005175B6" w:rsidRPr="001C00D0"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eastAsia="en-US"/>
        </w:rPr>
      </w:pPr>
      <w:r>
        <w:rPr>
          <w:rFonts w:ascii="Consolas" w:eastAsiaTheme="minorHAnsi" w:hAnsi="Consolas" w:cs="Consolas"/>
          <w:color w:val="0000FF"/>
          <w:sz w:val="19"/>
          <w:szCs w:val="19"/>
          <w:lang w:val="en-US" w:eastAsia="en-US"/>
        </w:rPr>
        <w:t>ON</w:t>
      </w:r>
      <w:r w:rsidRPr="001C00D0">
        <w:rPr>
          <w:rFonts w:ascii="Consolas" w:eastAsiaTheme="minorHAnsi" w:hAnsi="Consolas" w:cs="Consolas"/>
          <w:color w:val="000000"/>
          <w:sz w:val="19"/>
          <w:szCs w:val="19"/>
          <w:lang w:eastAsia="en-US"/>
        </w:rPr>
        <w:t xml:space="preserve"> </w:t>
      </w:r>
      <w:r>
        <w:rPr>
          <w:rFonts w:ascii="Consolas" w:eastAsiaTheme="minorHAnsi" w:hAnsi="Consolas" w:cs="Consolas"/>
          <w:color w:val="0000FF"/>
          <w:sz w:val="19"/>
          <w:szCs w:val="19"/>
          <w:lang w:val="en-US" w:eastAsia="en-US"/>
        </w:rPr>
        <w:t>DELETE</w:t>
      </w:r>
      <w:r w:rsidRPr="001C00D0">
        <w:rPr>
          <w:rFonts w:ascii="Consolas" w:eastAsiaTheme="minorHAnsi" w:hAnsi="Consolas" w:cs="Consolas"/>
          <w:color w:val="000000"/>
          <w:sz w:val="19"/>
          <w:szCs w:val="19"/>
          <w:lang w:eastAsia="en-US"/>
        </w:rPr>
        <w:t xml:space="preserve"> </w:t>
      </w:r>
      <w:r>
        <w:rPr>
          <w:rFonts w:ascii="Consolas" w:eastAsiaTheme="minorHAnsi" w:hAnsi="Consolas" w:cs="Consolas"/>
          <w:color w:val="0000FF"/>
          <w:sz w:val="19"/>
          <w:szCs w:val="19"/>
          <w:lang w:val="en-US" w:eastAsia="en-US"/>
        </w:rPr>
        <w:t>CASCADE</w:t>
      </w:r>
    </w:p>
    <w:p w14:paraId="49C0B239" w14:textId="1A08B7AD" w:rsidR="009E4C1C" w:rsidRPr="001C00D0" w:rsidRDefault="005175B6" w:rsidP="005175B6">
      <w:pPr>
        <w:pStyle w:val="a8"/>
        <w:rPr>
          <w:rFonts w:ascii="Consolas" w:hAnsi="Consolas" w:cs="Consolas"/>
          <w:color w:val="808080"/>
          <w:sz w:val="19"/>
          <w:szCs w:val="19"/>
        </w:rPr>
      </w:pPr>
      <w:r w:rsidRPr="001C00D0">
        <w:rPr>
          <w:rFonts w:ascii="Consolas" w:hAnsi="Consolas" w:cs="Consolas"/>
          <w:color w:val="808080"/>
          <w:sz w:val="19"/>
          <w:szCs w:val="19"/>
        </w:rPr>
        <w:t>);</w:t>
      </w:r>
    </w:p>
    <w:p w14:paraId="5B7B3878" w14:textId="77777777" w:rsidR="009E4C1C" w:rsidRPr="001C00D0"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cs="Consolas"/>
          <w:color w:val="808080"/>
          <w:sz w:val="19"/>
          <w:szCs w:val="19"/>
          <w:lang w:eastAsia="en-US"/>
        </w:rPr>
      </w:pPr>
      <w:r w:rsidRPr="001C00D0">
        <w:rPr>
          <w:rFonts w:ascii="Consolas" w:hAnsi="Consolas" w:cs="Consolas"/>
          <w:color w:val="808080"/>
          <w:sz w:val="19"/>
          <w:szCs w:val="19"/>
        </w:rPr>
        <w:br w:type="page"/>
      </w:r>
    </w:p>
    <w:p w14:paraId="5F026D01" w14:textId="32F58A4B" w:rsidR="009E4C1C" w:rsidRPr="00487281" w:rsidRDefault="009E4C1C" w:rsidP="00B060A1">
      <w:pPr>
        <w:pStyle w:val="a8"/>
        <w:outlineLvl w:val="0"/>
        <w:rPr>
          <w:b/>
        </w:rPr>
      </w:pPr>
      <w:bookmarkStart w:id="137" w:name="_Toc72351938"/>
      <w:r w:rsidRPr="00487281">
        <w:rPr>
          <w:b/>
        </w:rPr>
        <w:lastRenderedPageBreak/>
        <w:t>Приложение В</w:t>
      </w:r>
      <w:bookmarkEnd w:id="137"/>
    </w:p>
    <w:p w14:paraId="10C71BB7" w14:textId="04DC2D82" w:rsidR="00487281" w:rsidRPr="005175B6" w:rsidRDefault="00487281" w:rsidP="00487281">
      <w:pPr>
        <w:pStyle w:val="af4"/>
      </w:pPr>
      <w:r>
        <w:t>Блок-схема создания публикации тренера</w:t>
      </w:r>
    </w:p>
    <w:p w14:paraId="2388945B" w14:textId="0DB7AD1F" w:rsidR="001955E4" w:rsidRPr="001955E4" w:rsidRDefault="009E4C1C" w:rsidP="009E4C1C">
      <w:pPr>
        <w:pStyle w:val="a8"/>
        <w:ind w:firstLine="0"/>
        <w:jc w:val="center"/>
      </w:pPr>
      <w:r w:rsidRPr="002D3348">
        <w:rPr>
          <w:noProof/>
          <w:lang w:val="en-US"/>
        </w:rPr>
        <w:drawing>
          <wp:inline distT="0" distB="0" distL="0" distR="0" wp14:anchorId="5A793FE6" wp14:editId="732DB57A">
            <wp:extent cx="6372225" cy="4500880"/>
            <wp:effectExtent l="19050" t="19050" r="28575" b="139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72225" cy="4500880"/>
                    </a:xfrm>
                    <a:prstGeom prst="rect">
                      <a:avLst/>
                    </a:prstGeom>
                    <a:ln>
                      <a:solidFill>
                        <a:schemeClr val="tx1"/>
                      </a:solidFill>
                    </a:ln>
                  </pic:spPr>
                </pic:pic>
              </a:graphicData>
            </a:graphic>
          </wp:inline>
        </w:drawing>
      </w:r>
    </w:p>
    <w:p w14:paraId="3A06434B" w14:textId="77777777" w:rsidR="001955E4" w:rsidRDefault="001955E4" w:rsidP="001955E4">
      <w:pPr>
        <w:pStyle w:val="a8"/>
      </w:pPr>
    </w:p>
    <w:p w14:paraId="51638271" w14:textId="77777777" w:rsidR="001955E4" w:rsidRDefault="001955E4" w:rsidP="004017C7">
      <w:pPr>
        <w:pStyle w:val="a8"/>
      </w:pPr>
    </w:p>
    <w:p w14:paraId="3CAFC792" w14:textId="7DC9B1E5"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637F03ED" w14:textId="6AD1AFF8" w:rsidR="00331879" w:rsidRDefault="009E4C1C" w:rsidP="00B060A1">
      <w:pPr>
        <w:pStyle w:val="a8"/>
        <w:outlineLvl w:val="0"/>
        <w:rPr>
          <w:b/>
        </w:rPr>
      </w:pPr>
      <w:bookmarkStart w:id="138" w:name="_Toc72351939"/>
      <w:r w:rsidRPr="009E4C1C">
        <w:rPr>
          <w:b/>
        </w:rPr>
        <w:lastRenderedPageBreak/>
        <w:t>Приложение Г</w:t>
      </w:r>
      <w:bookmarkEnd w:id="138"/>
    </w:p>
    <w:p w14:paraId="0958A0D4" w14:textId="1043D2F7" w:rsidR="00487281" w:rsidRDefault="00487281" w:rsidP="00C56D52">
      <w:pPr>
        <w:pStyle w:val="a8"/>
        <w:rPr>
          <w:b/>
        </w:rPr>
      </w:pPr>
      <w:r>
        <w:rPr>
          <w:b/>
        </w:rPr>
        <w:t>Файловая система решения сервера</w:t>
      </w:r>
    </w:p>
    <w:p w14:paraId="387B26ED" w14:textId="7CF24DAC" w:rsidR="009E4C1C" w:rsidRDefault="009E4C1C" w:rsidP="00C56D52">
      <w:pPr>
        <w:pStyle w:val="a8"/>
        <w:spacing w:before="240"/>
        <w:rPr>
          <w:b/>
        </w:rPr>
      </w:pPr>
      <w:r w:rsidRPr="009E4C1C">
        <w:rPr>
          <w:b/>
          <w:noProof/>
          <w:lang w:val="en-US"/>
        </w:rPr>
        <w:drawing>
          <wp:inline distT="0" distB="0" distL="0" distR="0" wp14:anchorId="140B2B64" wp14:editId="0B8C582C">
            <wp:extent cx="2886478" cy="4572638"/>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886478" cy="4572638"/>
                    </a:xfrm>
                    <a:prstGeom prst="rect">
                      <a:avLst/>
                    </a:prstGeom>
                  </pic:spPr>
                </pic:pic>
              </a:graphicData>
            </a:graphic>
          </wp:inline>
        </w:drawing>
      </w:r>
    </w:p>
    <w:p w14:paraId="769AB904" w14:textId="0FCB6CD4"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0A1ABA31" w14:textId="2816AA1F" w:rsidR="009E4C1C" w:rsidRDefault="009E4C1C" w:rsidP="00B060A1">
      <w:pPr>
        <w:pStyle w:val="a8"/>
        <w:outlineLvl w:val="0"/>
        <w:rPr>
          <w:b/>
        </w:rPr>
      </w:pPr>
      <w:bookmarkStart w:id="139" w:name="_Toc72351940"/>
      <w:r>
        <w:rPr>
          <w:b/>
        </w:rPr>
        <w:lastRenderedPageBreak/>
        <w:t>Приложение</w:t>
      </w:r>
      <w:r w:rsidRPr="001C00D0">
        <w:rPr>
          <w:b/>
        </w:rPr>
        <w:t xml:space="preserve"> </w:t>
      </w:r>
      <w:r>
        <w:rPr>
          <w:b/>
        </w:rPr>
        <w:t>Д</w:t>
      </w:r>
      <w:bookmarkEnd w:id="139"/>
    </w:p>
    <w:p w14:paraId="320F867E" w14:textId="7F019B7C" w:rsidR="0038286C" w:rsidRPr="002C72C4" w:rsidRDefault="00487281" w:rsidP="002C72C4">
      <w:pPr>
        <w:pStyle w:val="af4"/>
      </w:pPr>
      <w:r>
        <w:t xml:space="preserve">Пример </w:t>
      </w:r>
      <w:r>
        <w:rPr>
          <w:lang w:val="en-US"/>
        </w:rPr>
        <w:t>JSON</w:t>
      </w:r>
      <w:r>
        <w:t xml:space="preserve"> кода запроса создания нового пользователя в </w:t>
      </w:r>
      <w:r>
        <w:rPr>
          <w:lang w:val="en-US"/>
        </w:rPr>
        <w:t>Postman</w:t>
      </w:r>
    </w:p>
    <w:p w14:paraId="3986855D" w14:textId="7BE8EE6B"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w:t>
      </w:r>
    </w:p>
    <w:p w14:paraId="78B71F7E"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t>"</w:t>
      </w:r>
      <w:proofErr w:type="gramStart"/>
      <w:r w:rsidRPr="007B2A5F">
        <w:rPr>
          <w:rFonts w:ascii="Consolas" w:hAnsi="Consolas"/>
          <w:sz w:val="24"/>
          <w:szCs w:val="24"/>
          <w:lang w:val="en-US"/>
        </w:rPr>
        <w:t>name</w:t>
      </w:r>
      <w:proofErr w:type="gramEnd"/>
      <w:r w:rsidRPr="007B2A5F">
        <w:rPr>
          <w:rFonts w:ascii="Consolas" w:hAnsi="Consolas"/>
          <w:sz w:val="24"/>
          <w:szCs w:val="24"/>
          <w:lang w:val="en-US"/>
        </w:rPr>
        <w:t>": "POST User",</w:t>
      </w:r>
    </w:p>
    <w:p w14:paraId="24401565"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t>"</w:t>
      </w:r>
      <w:proofErr w:type="gramStart"/>
      <w:r w:rsidRPr="007B2A5F">
        <w:rPr>
          <w:rFonts w:ascii="Consolas" w:hAnsi="Consolas"/>
          <w:sz w:val="24"/>
          <w:szCs w:val="24"/>
          <w:lang w:val="en-US"/>
        </w:rPr>
        <w:t>event</w:t>
      </w:r>
      <w:proofErr w:type="gramEnd"/>
      <w:r w:rsidRPr="007B2A5F">
        <w:rPr>
          <w:rFonts w:ascii="Consolas" w:hAnsi="Consolas"/>
          <w:sz w:val="24"/>
          <w:szCs w:val="24"/>
          <w:lang w:val="en-US"/>
        </w:rPr>
        <w:t>": [</w:t>
      </w:r>
    </w:p>
    <w:p w14:paraId="49817777"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
    <w:p w14:paraId="06D0FDC8"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listen</w:t>
      </w:r>
      <w:proofErr w:type="gramEnd"/>
      <w:r w:rsidRPr="007B2A5F">
        <w:rPr>
          <w:rFonts w:ascii="Consolas" w:hAnsi="Consolas"/>
          <w:sz w:val="24"/>
          <w:szCs w:val="24"/>
          <w:lang w:val="en-US"/>
        </w:rPr>
        <w:t>": "test",</w:t>
      </w:r>
    </w:p>
    <w:p w14:paraId="1AA48433"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script</w:t>
      </w:r>
      <w:proofErr w:type="gramEnd"/>
      <w:r w:rsidRPr="007B2A5F">
        <w:rPr>
          <w:rFonts w:ascii="Consolas" w:hAnsi="Consolas"/>
          <w:sz w:val="24"/>
          <w:szCs w:val="24"/>
          <w:lang w:val="en-US"/>
        </w:rPr>
        <w:t>": {</w:t>
      </w:r>
    </w:p>
    <w:p w14:paraId="3470684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exec</w:t>
      </w:r>
      <w:proofErr w:type="gramEnd"/>
      <w:r w:rsidRPr="007B2A5F">
        <w:rPr>
          <w:rFonts w:ascii="Consolas" w:hAnsi="Consolas"/>
          <w:sz w:val="24"/>
          <w:szCs w:val="24"/>
          <w:lang w:val="en-US"/>
        </w:rPr>
        <w:t>": [</w:t>
      </w:r>
    </w:p>
    <w:p w14:paraId="575C4347"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spellStart"/>
      <w:proofErr w:type="gramStart"/>
      <w:r w:rsidRPr="007B2A5F">
        <w:rPr>
          <w:rFonts w:ascii="Consolas" w:hAnsi="Consolas"/>
          <w:sz w:val="24"/>
          <w:szCs w:val="24"/>
          <w:lang w:val="en-US"/>
        </w:rPr>
        <w:t>pm.collectionVariables.set</w:t>
      </w:r>
      <w:proofErr w:type="spellEnd"/>
      <w:r w:rsidRPr="007B2A5F">
        <w:rPr>
          <w:rFonts w:ascii="Consolas" w:hAnsi="Consolas"/>
          <w:sz w:val="24"/>
          <w:szCs w:val="24"/>
          <w:lang w:val="en-US"/>
        </w:rPr>
        <w:t>(</w:t>
      </w:r>
      <w:proofErr w:type="gramEnd"/>
      <w:r w:rsidRPr="007B2A5F">
        <w:rPr>
          <w:rFonts w:ascii="Consolas" w:hAnsi="Consolas"/>
          <w:sz w:val="24"/>
          <w:szCs w:val="24"/>
          <w:lang w:val="en-US"/>
        </w:rPr>
        <w:t>\"</w:t>
      </w:r>
      <w:proofErr w:type="spellStart"/>
      <w:r w:rsidRPr="007B2A5F">
        <w:rPr>
          <w:rFonts w:ascii="Consolas" w:hAnsi="Consolas"/>
          <w:sz w:val="24"/>
          <w:szCs w:val="24"/>
          <w:lang w:val="en-US"/>
        </w:rPr>
        <w:t>userId</w:t>
      </w:r>
      <w:proofErr w:type="spellEnd"/>
      <w:r w:rsidRPr="007B2A5F">
        <w:rPr>
          <w:rFonts w:ascii="Consolas" w:hAnsi="Consolas"/>
          <w:sz w:val="24"/>
          <w:szCs w:val="24"/>
          <w:lang w:val="en-US"/>
        </w:rPr>
        <w:t xml:space="preserve">\", </w:t>
      </w:r>
      <w:proofErr w:type="spellStart"/>
      <w:r w:rsidRPr="007B2A5F">
        <w:rPr>
          <w:rFonts w:ascii="Consolas" w:hAnsi="Consolas"/>
          <w:sz w:val="24"/>
          <w:szCs w:val="24"/>
          <w:lang w:val="en-US"/>
        </w:rPr>
        <w:t>pm.response.json</w:t>
      </w:r>
      <w:proofErr w:type="spellEnd"/>
      <w:r w:rsidRPr="007B2A5F">
        <w:rPr>
          <w:rFonts w:ascii="Consolas" w:hAnsi="Consolas"/>
          <w:sz w:val="24"/>
          <w:szCs w:val="24"/>
          <w:lang w:val="en-US"/>
        </w:rPr>
        <w:t>().</w:t>
      </w:r>
      <w:proofErr w:type="spellStart"/>
      <w:r w:rsidRPr="007B2A5F">
        <w:rPr>
          <w:rFonts w:ascii="Consolas" w:hAnsi="Consolas"/>
          <w:sz w:val="24"/>
          <w:szCs w:val="24"/>
          <w:lang w:val="en-US"/>
        </w:rPr>
        <w:t>guidId</w:t>
      </w:r>
      <w:proofErr w:type="spellEnd"/>
      <w:r w:rsidRPr="007B2A5F">
        <w:rPr>
          <w:rFonts w:ascii="Consolas" w:hAnsi="Consolas"/>
          <w:sz w:val="24"/>
          <w:szCs w:val="24"/>
          <w:lang w:val="en-US"/>
        </w:rPr>
        <w:t>);"</w:t>
      </w:r>
    </w:p>
    <w:p w14:paraId="098DE77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
    <w:p w14:paraId="23F49C1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type</w:t>
      </w:r>
      <w:proofErr w:type="gramEnd"/>
      <w:r w:rsidRPr="007B2A5F">
        <w:rPr>
          <w:rFonts w:ascii="Consolas" w:hAnsi="Consolas"/>
          <w:sz w:val="24"/>
          <w:szCs w:val="24"/>
          <w:lang w:val="en-US"/>
        </w:rPr>
        <w:t>": "text/</w:t>
      </w:r>
      <w:proofErr w:type="spellStart"/>
      <w:r w:rsidRPr="007B2A5F">
        <w:rPr>
          <w:rFonts w:ascii="Consolas" w:hAnsi="Consolas"/>
          <w:sz w:val="24"/>
          <w:szCs w:val="24"/>
          <w:lang w:val="en-US"/>
        </w:rPr>
        <w:t>javascript</w:t>
      </w:r>
      <w:proofErr w:type="spellEnd"/>
      <w:r w:rsidRPr="007B2A5F">
        <w:rPr>
          <w:rFonts w:ascii="Consolas" w:hAnsi="Consolas"/>
          <w:sz w:val="24"/>
          <w:szCs w:val="24"/>
          <w:lang w:val="en-US"/>
        </w:rPr>
        <w:t>"</w:t>
      </w:r>
    </w:p>
    <w:p w14:paraId="7A13EC9F"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
    <w:p w14:paraId="696995A8"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
    <w:p w14:paraId="129F3EA7"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t>],</w:t>
      </w:r>
    </w:p>
    <w:p w14:paraId="0233405F"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t>"</w:t>
      </w:r>
      <w:proofErr w:type="gramStart"/>
      <w:r w:rsidRPr="007B2A5F">
        <w:rPr>
          <w:rFonts w:ascii="Consolas" w:hAnsi="Consolas"/>
          <w:sz w:val="24"/>
          <w:szCs w:val="24"/>
          <w:lang w:val="en-US"/>
        </w:rPr>
        <w:t>request</w:t>
      </w:r>
      <w:proofErr w:type="gramEnd"/>
      <w:r w:rsidRPr="007B2A5F">
        <w:rPr>
          <w:rFonts w:ascii="Consolas" w:hAnsi="Consolas"/>
          <w:sz w:val="24"/>
          <w:szCs w:val="24"/>
          <w:lang w:val="en-US"/>
        </w:rPr>
        <w:t>": {</w:t>
      </w:r>
    </w:p>
    <w:p w14:paraId="03393CBB"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spellStart"/>
      <w:proofErr w:type="gramStart"/>
      <w:r w:rsidRPr="007B2A5F">
        <w:rPr>
          <w:rFonts w:ascii="Consolas" w:hAnsi="Consolas"/>
          <w:sz w:val="24"/>
          <w:szCs w:val="24"/>
          <w:lang w:val="en-US"/>
        </w:rPr>
        <w:t>auth</w:t>
      </w:r>
      <w:proofErr w:type="spellEnd"/>
      <w:proofErr w:type="gramEnd"/>
      <w:r w:rsidRPr="007B2A5F">
        <w:rPr>
          <w:rFonts w:ascii="Consolas" w:hAnsi="Consolas"/>
          <w:sz w:val="24"/>
          <w:szCs w:val="24"/>
          <w:lang w:val="en-US"/>
        </w:rPr>
        <w:t>": {</w:t>
      </w:r>
    </w:p>
    <w:p w14:paraId="45DB7899"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type</w:t>
      </w:r>
      <w:proofErr w:type="gramEnd"/>
      <w:r w:rsidRPr="007B2A5F">
        <w:rPr>
          <w:rFonts w:ascii="Consolas" w:hAnsi="Consolas"/>
          <w:sz w:val="24"/>
          <w:szCs w:val="24"/>
          <w:lang w:val="en-US"/>
        </w:rPr>
        <w:t>": "</w:t>
      </w:r>
      <w:proofErr w:type="spellStart"/>
      <w:r w:rsidRPr="007B2A5F">
        <w:rPr>
          <w:rFonts w:ascii="Consolas" w:hAnsi="Consolas"/>
          <w:sz w:val="24"/>
          <w:szCs w:val="24"/>
          <w:lang w:val="en-US"/>
        </w:rPr>
        <w:t>noauth</w:t>
      </w:r>
      <w:proofErr w:type="spellEnd"/>
      <w:r w:rsidRPr="007B2A5F">
        <w:rPr>
          <w:rFonts w:ascii="Consolas" w:hAnsi="Consolas"/>
          <w:sz w:val="24"/>
          <w:szCs w:val="24"/>
          <w:lang w:val="en-US"/>
        </w:rPr>
        <w:t>"</w:t>
      </w:r>
    </w:p>
    <w:p w14:paraId="0FAE6BEF"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
    <w:p w14:paraId="316F604E"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method</w:t>
      </w:r>
      <w:proofErr w:type="gramEnd"/>
      <w:r w:rsidRPr="007B2A5F">
        <w:rPr>
          <w:rFonts w:ascii="Consolas" w:hAnsi="Consolas"/>
          <w:sz w:val="24"/>
          <w:szCs w:val="24"/>
          <w:lang w:val="en-US"/>
        </w:rPr>
        <w:t>": "POST",</w:t>
      </w:r>
    </w:p>
    <w:p w14:paraId="18CE57D2"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header</w:t>
      </w:r>
      <w:proofErr w:type="gramEnd"/>
      <w:r w:rsidRPr="007B2A5F">
        <w:rPr>
          <w:rFonts w:ascii="Consolas" w:hAnsi="Consolas"/>
          <w:sz w:val="24"/>
          <w:szCs w:val="24"/>
          <w:lang w:val="en-US"/>
        </w:rPr>
        <w:t>": [],</w:t>
      </w:r>
    </w:p>
    <w:p w14:paraId="3F0BD1B4"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body</w:t>
      </w:r>
      <w:proofErr w:type="gramEnd"/>
      <w:r w:rsidRPr="007B2A5F">
        <w:rPr>
          <w:rFonts w:ascii="Consolas" w:hAnsi="Consolas"/>
          <w:sz w:val="24"/>
          <w:szCs w:val="24"/>
          <w:lang w:val="en-US"/>
        </w:rPr>
        <w:t>": {</w:t>
      </w:r>
    </w:p>
    <w:p w14:paraId="4378CBFE"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mode</w:t>
      </w:r>
      <w:proofErr w:type="gramEnd"/>
      <w:r w:rsidRPr="007B2A5F">
        <w:rPr>
          <w:rFonts w:ascii="Consolas" w:hAnsi="Consolas"/>
          <w:sz w:val="24"/>
          <w:szCs w:val="24"/>
          <w:lang w:val="en-US"/>
        </w:rPr>
        <w:t>": "raw",</w:t>
      </w:r>
    </w:p>
    <w:p w14:paraId="0C36B4CE"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raw</w:t>
      </w:r>
      <w:proofErr w:type="gramEnd"/>
      <w:r w:rsidRPr="007B2A5F">
        <w:rPr>
          <w:rFonts w:ascii="Consolas" w:hAnsi="Consolas"/>
          <w:sz w:val="24"/>
          <w:szCs w:val="24"/>
          <w:lang w:val="en-US"/>
        </w:rPr>
        <w:t>": "{\r\n  \"username\": \"</w:t>
      </w:r>
      <w:proofErr w:type="spellStart"/>
      <w:r w:rsidRPr="007B2A5F">
        <w:rPr>
          <w:rFonts w:ascii="Consolas" w:hAnsi="Consolas"/>
          <w:sz w:val="24"/>
          <w:szCs w:val="24"/>
          <w:lang w:val="en-US"/>
        </w:rPr>
        <w:t>vint_crewk</w:t>
      </w:r>
      <w:proofErr w:type="spellEnd"/>
      <w:r w:rsidRPr="007B2A5F">
        <w:rPr>
          <w:rFonts w:ascii="Consolas" w:hAnsi="Consolas"/>
          <w:sz w:val="24"/>
          <w:szCs w:val="24"/>
          <w:lang w:val="en-US"/>
        </w:rPr>
        <w:t>\",\r\n  \"email\": \"vitaly@gmail.com\",\r\n  \"password\": \"0987654321\",\r\n  \"</w:t>
      </w:r>
      <w:proofErr w:type="spellStart"/>
      <w:r w:rsidRPr="007B2A5F">
        <w:rPr>
          <w:rFonts w:ascii="Consolas" w:hAnsi="Consolas"/>
          <w:sz w:val="24"/>
          <w:szCs w:val="24"/>
          <w:lang w:val="en-US"/>
        </w:rPr>
        <w:t>isAdmin</w:t>
      </w:r>
      <w:proofErr w:type="spellEnd"/>
      <w:r w:rsidRPr="007B2A5F">
        <w:rPr>
          <w:rFonts w:ascii="Consolas" w:hAnsi="Consolas"/>
          <w:sz w:val="24"/>
          <w:szCs w:val="24"/>
          <w:lang w:val="en-US"/>
        </w:rPr>
        <w:t>\": true\r\n}",</w:t>
      </w:r>
    </w:p>
    <w:p w14:paraId="29C2FB09"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options</w:t>
      </w:r>
      <w:proofErr w:type="gramEnd"/>
      <w:r w:rsidRPr="007B2A5F">
        <w:rPr>
          <w:rFonts w:ascii="Consolas" w:hAnsi="Consolas"/>
          <w:sz w:val="24"/>
          <w:szCs w:val="24"/>
          <w:lang w:val="en-US"/>
        </w:rPr>
        <w:t>": {</w:t>
      </w:r>
    </w:p>
    <w:p w14:paraId="38254496"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raw</w:t>
      </w:r>
      <w:proofErr w:type="gramEnd"/>
      <w:r w:rsidRPr="007B2A5F">
        <w:rPr>
          <w:rFonts w:ascii="Consolas" w:hAnsi="Consolas"/>
          <w:sz w:val="24"/>
          <w:szCs w:val="24"/>
          <w:lang w:val="en-US"/>
        </w:rPr>
        <w:t>": {</w:t>
      </w:r>
    </w:p>
    <w:p w14:paraId="08C510CD"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language</w:t>
      </w:r>
      <w:proofErr w:type="gramEnd"/>
      <w:r w:rsidRPr="007B2A5F">
        <w:rPr>
          <w:rFonts w:ascii="Consolas" w:hAnsi="Consolas"/>
          <w:sz w:val="24"/>
          <w:szCs w:val="24"/>
          <w:lang w:val="en-US"/>
        </w:rPr>
        <w:t>": "json"</w:t>
      </w:r>
    </w:p>
    <w:p w14:paraId="0B2247F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
    <w:p w14:paraId="3D2E9642"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
    <w:p w14:paraId="3F47342C"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
    <w:p w14:paraId="29A95FCA"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spellStart"/>
      <w:proofErr w:type="gramStart"/>
      <w:r w:rsidRPr="007B2A5F">
        <w:rPr>
          <w:rFonts w:ascii="Consolas" w:hAnsi="Consolas"/>
          <w:sz w:val="24"/>
          <w:szCs w:val="24"/>
          <w:lang w:val="en-US"/>
        </w:rPr>
        <w:t>url</w:t>
      </w:r>
      <w:proofErr w:type="spellEnd"/>
      <w:proofErr w:type="gramEnd"/>
      <w:r w:rsidRPr="007B2A5F">
        <w:rPr>
          <w:rFonts w:ascii="Consolas" w:hAnsi="Consolas"/>
          <w:sz w:val="24"/>
          <w:szCs w:val="24"/>
          <w:lang w:val="en-US"/>
        </w:rPr>
        <w:t>": {</w:t>
      </w:r>
    </w:p>
    <w:p w14:paraId="61CCA01F"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raw</w:t>
      </w:r>
      <w:proofErr w:type="gramEnd"/>
      <w:r w:rsidRPr="007B2A5F">
        <w:rPr>
          <w:rFonts w:ascii="Consolas" w:hAnsi="Consolas"/>
          <w:sz w:val="24"/>
          <w:szCs w:val="24"/>
          <w:lang w:val="en-US"/>
        </w:rPr>
        <w:t>": "{{</w:t>
      </w:r>
      <w:proofErr w:type="spellStart"/>
      <w:r w:rsidRPr="007B2A5F">
        <w:rPr>
          <w:rFonts w:ascii="Consolas" w:hAnsi="Consolas"/>
          <w:sz w:val="24"/>
          <w:szCs w:val="24"/>
          <w:lang w:val="en-US"/>
        </w:rPr>
        <w:t>baseurl</w:t>
      </w:r>
      <w:proofErr w:type="spellEnd"/>
      <w:r w:rsidRPr="007B2A5F">
        <w:rPr>
          <w:rFonts w:ascii="Consolas" w:hAnsi="Consolas"/>
          <w:sz w:val="24"/>
          <w:szCs w:val="24"/>
          <w:lang w:val="en-US"/>
        </w:rPr>
        <w:t>}}/user",</w:t>
      </w:r>
    </w:p>
    <w:p w14:paraId="0227BA0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host</w:t>
      </w:r>
      <w:proofErr w:type="gramEnd"/>
      <w:r w:rsidRPr="007B2A5F">
        <w:rPr>
          <w:rFonts w:ascii="Consolas" w:hAnsi="Consolas"/>
          <w:sz w:val="24"/>
          <w:szCs w:val="24"/>
          <w:lang w:val="en-US"/>
        </w:rPr>
        <w:t>": [</w:t>
      </w:r>
    </w:p>
    <w:p w14:paraId="49176BB0"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spellStart"/>
      <w:proofErr w:type="gramStart"/>
      <w:r w:rsidRPr="007B2A5F">
        <w:rPr>
          <w:rFonts w:ascii="Consolas" w:hAnsi="Consolas"/>
          <w:sz w:val="24"/>
          <w:szCs w:val="24"/>
          <w:lang w:val="en-US"/>
        </w:rPr>
        <w:t>baseurl</w:t>
      </w:r>
      <w:proofErr w:type="spellEnd"/>
      <w:proofErr w:type="gramEnd"/>
      <w:r w:rsidRPr="007B2A5F">
        <w:rPr>
          <w:rFonts w:ascii="Consolas" w:hAnsi="Consolas"/>
          <w:sz w:val="24"/>
          <w:szCs w:val="24"/>
          <w:lang w:val="en-US"/>
        </w:rPr>
        <w:t>}}"</w:t>
      </w:r>
    </w:p>
    <w:p w14:paraId="228B290A" w14:textId="77777777" w:rsidR="007B2A5F" w:rsidRPr="00020716"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020716">
        <w:rPr>
          <w:rFonts w:ascii="Consolas" w:hAnsi="Consolas"/>
          <w:sz w:val="24"/>
          <w:szCs w:val="24"/>
          <w:lang w:val="en-US"/>
        </w:rPr>
        <w:t>],</w:t>
      </w:r>
    </w:p>
    <w:p w14:paraId="4FB236E7"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r>
      <w:r w:rsidRPr="00020716">
        <w:rPr>
          <w:rFonts w:ascii="Consolas" w:hAnsi="Consolas"/>
          <w:sz w:val="24"/>
          <w:szCs w:val="24"/>
          <w:lang w:val="en-US"/>
        </w:rPr>
        <w:tab/>
      </w:r>
      <w:r w:rsidRPr="00020716">
        <w:rPr>
          <w:rFonts w:ascii="Consolas" w:hAnsi="Consolas"/>
          <w:sz w:val="24"/>
          <w:szCs w:val="24"/>
          <w:lang w:val="en-US"/>
        </w:rPr>
        <w:tab/>
        <w:t>"</w:t>
      </w:r>
      <w:proofErr w:type="gramStart"/>
      <w:r w:rsidRPr="00020716">
        <w:rPr>
          <w:rFonts w:ascii="Consolas" w:hAnsi="Consolas"/>
          <w:sz w:val="24"/>
          <w:szCs w:val="24"/>
          <w:lang w:val="en-US"/>
        </w:rPr>
        <w:t>path</w:t>
      </w:r>
      <w:proofErr w:type="gramEnd"/>
      <w:r w:rsidRPr="00020716">
        <w:rPr>
          <w:rFonts w:ascii="Consolas" w:hAnsi="Consolas"/>
          <w:sz w:val="24"/>
          <w:szCs w:val="24"/>
          <w:lang w:val="en-US"/>
        </w:rPr>
        <w:t>": [</w:t>
      </w:r>
    </w:p>
    <w:p w14:paraId="02F126B2"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r>
      <w:r w:rsidRPr="00020716">
        <w:rPr>
          <w:rFonts w:ascii="Consolas" w:hAnsi="Consolas"/>
          <w:sz w:val="24"/>
          <w:szCs w:val="24"/>
          <w:lang w:val="en-US"/>
        </w:rPr>
        <w:tab/>
      </w:r>
      <w:r w:rsidRPr="00020716">
        <w:rPr>
          <w:rFonts w:ascii="Consolas" w:hAnsi="Consolas"/>
          <w:sz w:val="24"/>
          <w:szCs w:val="24"/>
          <w:lang w:val="en-US"/>
        </w:rPr>
        <w:tab/>
      </w:r>
      <w:r w:rsidRPr="00020716">
        <w:rPr>
          <w:rFonts w:ascii="Consolas" w:hAnsi="Consolas"/>
          <w:sz w:val="24"/>
          <w:szCs w:val="24"/>
          <w:lang w:val="en-US"/>
        </w:rPr>
        <w:tab/>
        <w:t>"</w:t>
      </w:r>
      <w:proofErr w:type="gramStart"/>
      <w:r w:rsidRPr="00020716">
        <w:rPr>
          <w:rFonts w:ascii="Consolas" w:hAnsi="Consolas"/>
          <w:sz w:val="24"/>
          <w:szCs w:val="24"/>
          <w:lang w:val="en-US"/>
        </w:rPr>
        <w:t>user</w:t>
      </w:r>
      <w:proofErr w:type="gramEnd"/>
      <w:r w:rsidRPr="00020716">
        <w:rPr>
          <w:rFonts w:ascii="Consolas" w:hAnsi="Consolas"/>
          <w:sz w:val="24"/>
          <w:szCs w:val="24"/>
          <w:lang w:val="en-US"/>
        </w:rPr>
        <w:t>"</w:t>
      </w:r>
    </w:p>
    <w:p w14:paraId="786627EB"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r>
      <w:r w:rsidRPr="00020716">
        <w:rPr>
          <w:rFonts w:ascii="Consolas" w:hAnsi="Consolas"/>
          <w:sz w:val="24"/>
          <w:szCs w:val="24"/>
          <w:lang w:val="en-US"/>
        </w:rPr>
        <w:tab/>
      </w:r>
      <w:r w:rsidRPr="00020716">
        <w:rPr>
          <w:rFonts w:ascii="Consolas" w:hAnsi="Consolas"/>
          <w:sz w:val="24"/>
          <w:szCs w:val="24"/>
          <w:lang w:val="en-US"/>
        </w:rPr>
        <w:tab/>
        <w:t>]</w:t>
      </w:r>
    </w:p>
    <w:p w14:paraId="0216577E"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r>
      <w:r w:rsidRPr="00020716">
        <w:rPr>
          <w:rFonts w:ascii="Consolas" w:hAnsi="Consolas"/>
          <w:sz w:val="24"/>
          <w:szCs w:val="24"/>
          <w:lang w:val="en-US"/>
        </w:rPr>
        <w:tab/>
        <w:t>}</w:t>
      </w:r>
    </w:p>
    <w:p w14:paraId="2E271D38"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t>},</w:t>
      </w:r>
    </w:p>
    <w:p w14:paraId="2D98B9C6"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t>"</w:t>
      </w:r>
      <w:proofErr w:type="gramStart"/>
      <w:r w:rsidRPr="00020716">
        <w:rPr>
          <w:rFonts w:ascii="Consolas" w:hAnsi="Consolas"/>
          <w:sz w:val="24"/>
          <w:szCs w:val="24"/>
          <w:lang w:val="en-US"/>
        </w:rPr>
        <w:t>response</w:t>
      </w:r>
      <w:proofErr w:type="gramEnd"/>
      <w:r w:rsidRPr="00020716">
        <w:rPr>
          <w:rFonts w:ascii="Consolas" w:hAnsi="Consolas"/>
          <w:sz w:val="24"/>
          <w:szCs w:val="24"/>
          <w:lang w:val="en-US"/>
        </w:rPr>
        <w:t>": []</w:t>
      </w:r>
    </w:p>
    <w:p w14:paraId="69C4FEB0" w14:textId="7BC8B08F" w:rsidR="00AA6862" w:rsidRPr="00020716" w:rsidRDefault="007B2A5F" w:rsidP="007B2A5F">
      <w:pPr>
        <w:pStyle w:val="a8"/>
        <w:rPr>
          <w:rFonts w:ascii="Consolas" w:hAnsi="Consolas"/>
          <w:sz w:val="24"/>
          <w:szCs w:val="24"/>
          <w:lang w:val="en-US"/>
        </w:rPr>
      </w:pPr>
      <w:r w:rsidRPr="00020716">
        <w:rPr>
          <w:rFonts w:ascii="Consolas" w:hAnsi="Consolas"/>
          <w:sz w:val="24"/>
          <w:szCs w:val="24"/>
          <w:lang w:val="en-US"/>
        </w:rPr>
        <w:t>}</w:t>
      </w:r>
    </w:p>
    <w:p w14:paraId="5D2A57B5" w14:textId="77777777" w:rsidR="00AA6862" w:rsidRPr="00020716" w:rsidRDefault="00AA686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sz w:val="24"/>
          <w:szCs w:val="24"/>
          <w:lang w:val="en-US" w:eastAsia="en-US"/>
        </w:rPr>
      </w:pPr>
      <w:r w:rsidRPr="00020716">
        <w:rPr>
          <w:rFonts w:ascii="Consolas" w:hAnsi="Consolas"/>
          <w:sz w:val="24"/>
          <w:szCs w:val="24"/>
          <w:lang w:val="en-US"/>
        </w:rPr>
        <w:br w:type="page"/>
      </w:r>
    </w:p>
    <w:p w14:paraId="25C33026" w14:textId="44C15EDD" w:rsidR="00AA6862" w:rsidRPr="001C00D0" w:rsidRDefault="00AA6862" w:rsidP="00B060A1">
      <w:pPr>
        <w:pStyle w:val="a8"/>
        <w:outlineLvl w:val="0"/>
        <w:rPr>
          <w:b/>
          <w:lang w:val="en-US"/>
        </w:rPr>
      </w:pPr>
      <w:bookmarkStart w:id="140" w:name="_Toc72351941"/>
      <w:r w:rsidRPr="00AA6862">
        <w:rPr>
          <w:b/>
        </w:rPr>
        <w:lastRenderedPageBreak/>
        <w:t>Приложение</w:t>
      </w:r>
      <w:r w:rsidRPr="00020716">
        <w:rPr>
          <w:b/>
          <w:lang w:val="en-US"/>
        </w:rPr>
        <w:t xml:space="preserve"> </w:t>
      </w:r>
      <w:r w:rsidRPr="00AA6862">
        <w:rPr>
          <w:b/>
        </w:rPr>
        <w:t>Е</w:t>
      </w:r>
      <w:bookmarkEnd w:id="140"/>
    </w:p>
    <w:p w14:paraId="49612518" w14:textId="7FEFFB25" w:rsidR="002C72C4" w:rsidRPr="001C00D0" w:rsidRDefault="002C72C4" w:rsidP="007B2A5F">
      <w:pPr>
        <w:pStyle w:val="a8"/>
        <w:rPr>
          <w:b/>
          <w:lang w:val="en-US"/>
        </w:rPr>
      </w:pPr>
      <w:r>
        <w:rPr>
          <w:b/>
          <w:lang w:val="en-US"/>
        </w:rPr>
        <w:t xml:space="preserve">Swagger-схема API </w:t>
      </w:r>
      <w:r>
        <w:rPr>
          <w:b/>
        </w:rPr>
        <w:t>сервера</w:t>
      </w:r>
    </w:p>
    <w:p w14:paraId="6E09BEB3" w14:textId="5AD04176" w:rsidR="00AA6862" w:rsidRDefault="00AA6862" w:rsidP="00DF48A3">
      <w:pPr>
        <w:pStyle w:val="440"/>
      </w:pPr>
      <w:r>
        <w:rPr>
          <w:lang w:eastAsia="en-US"/>
        </w:rPr>
        <w:drawing>
          <wp:inline distT="0" distB="0" distL="0" distR="0" wp14:anchorId="21CAFC85" wp14:editId="527027FD">
            <wp:extent cx="4779275" cy="8496300"/>
            <wp:effectExtent l="19050" t="19050" r="21590" b="190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yCollages.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783656" cy="8504089"/>
                    </a:xfrm>
                    <a:prstGeom prst="rect">
                      <a:avLst/>
                    </a:prstGeom>
                    <a:ln>
                      <a:solidFill>
                        <a:schemeClr val="tx1"/>
                      </a:solidFill>
                    </a:ln>
                  </pic:spPr>
                </pic:pic>
              </a:graphicData>
            </a:graphic>
          </wp:inline>
        </w:drawing>
      </w:r>
    </w:p>
    <w:p w14:paraId="3E9C1EC7" w14:textId="6B3E4C51" w:rsidR="00C56D52" w:rsidRDefault="00C56D52" w:rsidP="00727968">
      <w:pPr>
        <w:pStyle w:val="a8"/>
        <w:outlineLvl w:val="0"/>
        <w:rPr>
          <w:b/>
        </w:rPr>
      </w:pPr>
      <w:bookmarkStart w:id="141" w:name="_Toc72351942"/>
      <w:r>
        <w:rPr>
          <w:b/>
        </w:rPr>
        <w:lastRenderedPageBreak/>
        <w:t>Приложение Ж</w:t>
      </w:r>
      <w:bookmarkEnd w:id="141"/>
    </w:p>
    <w:p w14:paraId="5002A7CD" w14:textId="777A42EC" w:rsidR="002C72C4" w:rsidRDefault="002C72C4" w:rsidP="002C72C4">
      <w:pPr>
        <w:pStyle w:val="af4"/>
      </w:pPr>
      <w:r>
        <w:t>Схема архитектуры программного средства</w:t>
      </w:r>
    </w:p>
    <w:p w14:paraId="11647C5E" w14:textId="3AABEB13" w:rsidR="00C56D52" w:rsidRPr="00C56D52" w:rsidRDefault="00112FA8" w:rsidP="00DF48A3">
      <w:pPr>
        <w:pStyle w:val="440"/>
        <w:rPr>
          <w:rFonts w:cs="Times New Roman"/>
          <w:szCs w:val="28"/>
        </w:rPr>
      </w:pPr>
      <w:r w:rsidRPr="00112FA8">
        <w:rPr>
          <w:rFonts w:cs="Times New Roman"/>
          <w:szCs w:val="28"/>
          <w:lang w:eastAsia="en-US"/>
        </w:rPr>
        <w:drawing>
          <wp:inline distT="0" distB="0" distL="0" distR="0" wp14:anchorId="7065FEC8" wp14:editId="42275C03">
            <wp:extent cx="6372225" cy="3907790"/>
            <wp:effectExtent l="19050" t="19050" r="28575" b="165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372225" cy="3907790"/>
                    </a:xfrm>
                    <a:prstGeom prst="rect">
                      <a:avLst/>
                    </a:prstGeom>
                    <a:ln>
                      <a:solidFill>
                        <a:schemeClr val="tx1"/>
                      </a:solidFill>
                    </a:ln>
                  </pic:spPr>
                </pic:pic>
              </a:graphicData>
            </a:graphic>
          </wp:inline>
        </w:drawing>
      </w:r>
    </w:p>
    <w:sectPr w:rsidR="00C56D52" w:rsidRPr="00C56D52" w:rsidSect="001C2D08">
      <w:headerReference w:type="default" r:id="rId102"/>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E64CA3" w14:textId="77777777" w:rsidR="00BE3F10" w:rsidRDefault="00BE3F10">
      <w:r>
        <w:separator/>
      </w:r>
    </w:p>
  </w:endnote>
  <w:endnote w:type="continuationSeparator" w:id="0">
    <w:p w14:paraId="3179B6A7" w14:textId="77777777" w:rsidR="00BE3F10" w:rsidRDefault="00BE3F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Roboto">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A9176B" w14:textId="77777777" w:rsidR="00BE3F10" w:rsidRDefault="00BE3F10">
      <w:r>
        <w:separator/>
      </w:r>
    </w:p>
  </w:footnote>
  <w:footnote w:type="continuationSeparator" w:id="0">
    <w:p w14:paraId="2B330BDB" w14:textId="77777777" w:rsidR="00BE3F10" w:rsidRDefault="00BE3F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2764183"/>
      <w:docPartObj>
        <w:docPartGallery w:val="Page Numbers (Top of Page)"/>
        <w:docPartUnique/>
      </w:docPartObj>
    </w:sdtPr>
    <w:sdtContent>
      <w:p w14:paraId="75EF8038" w14:textId="6D98ED0E" w:rsidR="00267C9F" w:rsidRPr="0078224A" w:rsidRDefault="00267C9F" w:rsidP="0009160A">
        <w:pPr>
          <w:pStyle w:val="a5"/>
          <w:ind w:right="113"/>
          <w:jc w:val="right"/>
          <w:rPr>
            <w:lang w:val="en-US"/>
          </w:rPr>
        </w:pPr>
        <w:r>
          <w:fldChar w:fldCharType="begin"/>
        </w:r>
        <w:r>
          <w:instrText>PAGE   \* MERGEFORMAT</w:instrText>
        </w:r>
        <w:r>
          <w:fldChar w:fldCharType="separate"/>
        </w:r>
        <w:r w:rsidR="006F537C">
          <w:rPr>
            <w:noProof/>
          </w:rPr>
          <w:t>75</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13114"/>
    <w:multiLevelType w:val="hybridMultilevel"/>
    <w:tmpl w:val="73D2E2E4"/>
    <w:lvl w:ilvl="0" w:tplc="71401148">
      <w:start w:val="1"/>
      <w:numFmt w:val="bullet"/>
      <w:suff w:val="space"/>
      <w:lvlText w:val="–"/>
      <w:lvlJc w:val="left"/>
      <w:pPr>
        <w:ind w:left="1429" w:hanging="360"/>
      </w:pPr>
      <w:rPr>
        <w:rFonts w:ascii="Times New Roman" w:hAnsi="Times New Roman" w:cs="Times New Roman" w:hint="default"/>
      </w:rPr>
    </w:lvl>
    <w:lvl w:ilvl="1" w:tplc="2F6A6ABE">
      <w:numFmt w:val="bullet"/>
      <w:lvlText w:val="—"/>
      <w:lvlJc w:val="left"/>
      <w:pPr>
        <w:ind w:left="2854" w:hanging="1065"/>
      </w:pPr>
      <w:rPr>
        <w:rFonts w:ascii="Times New Roman" w:eastAsiaTheme="minorHAnsi" w:hAnsi="Times New Roman"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15:restartNumberingAfterBreak="0">
    <w:nsid w:val="032437F6"/>
    <w:multiLevelType w:val="hybridMultilevel"/>
    <w:tmpl w:val="8D545060"/>
    <w:lvl w:ilvl="0" w:tplc="4ABEE6D2">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5DA2D6E"/>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 w15:restartNumberingAfterBreak="0">
    <w:nsid w:val="071F6ABD"/>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4" w15:restartNumberingAfterBreak="0">
    <w:nsid w:val="15E63CD2"/>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15:restartNumberingAfterBreak="0">
    <w:nsid w:val="208B348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2E41391"/>
    <w:multiLevelType w:val="hybridMultilevel"/>
    <w:tmpl w:val="89A631E6"/>
    <w:lvl w:ilvl="0" w:tplc="BB040534">
      <w:start w:val="1"/>
      <w:numFmt w:val="decimal"/>
      <w:lvlText w:val="%1"/>
      <w:lvlJc w:val="center"/>
      <w:pPr>
        <w:ind w:left="1637" w:hanging="360"/>
      </w:pPr>
      <w:rPr>
        <w:color w:val="auto"/>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7" w15:restartNumberingAfterBreak="0">
    <w:nsid w:val="395D5F03"/>
    <w:multiLevelType w:val="multilevel"/>
    <w:tmpl w:val="4D66ACE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EB77F9"/>
    <w:multiLevelType w:val="hybridMultilevel"/>
    <w:tmpl w:val="E0165E8C"/>
    <w:lvl w:ilvl="0" w:tplc="9E7C62EA">
      <w:start w:val="1"/>
      <w:numFmt w:val="decimal"/>
      <w:suff w:val="nothing"/>
      <w:lvlText w:val="%1)"/>
      <w:lvlJc w:val="left"/>
      <w:pPr>
        <w:ind w:left="0" w:firstLine="0"/>
      </w:pPr>
      <w:rPr>
        <w:rFonts w:hint="default"/>
        <w:i w:val="0"/>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4C60F9A"/>
    <w:multiLevelType w:val="hybridMultilevel"/>
    <w:tmpl w:val="DCA4326A"/>
    <w:lvl w:ilvl="0" w:tplc="CBD4125E">
      <w:start w:val="1"/>
      <w:numFmt w:val="bullet"/>
      <w:suff w:val="space"/>
      <w:lvlText w:val=""/>
      <w:lvlJc w:val="left"/>
      <w:pPr>
        <w:ind w:left="1429" w:hanging="72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5C136FE"/>
    <w:multiLevelType w:val="multilevel"/>
    <w:tmpl w:val="ECCCE66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 w15:restartNumberingAfterBreak="0">
    <w:nsid w:val="4CB86596"/>
    <w:multiLevelType w:val="multilevel"/>
    <w:tmpl w:val="8E1E83FA"/>
    <w:lvl w:ilvl="0">
      <w:start w:val="1"/>
      <w:numFmt w:val="decimal"/>
      <w:suff w:val="space"/>
      <w:lvlText w:val="%1."/>
      <w:lvlJc w:val="left"/>
      <w:pPr>
        <w:ind w:left="567" w:firstLine="142"/>
      </w:pPr>
      <w:rPr>
        <w:rFonts w:hint="default"/>
      </w:rPr>
    </w:lvl>
    <w:lvl w:ilvl="1">
      <w:start w:val="2"/>
      <w:numFmt w:val="decimal"/>
      <w:pStyle w:val="a"/>
      <w:isLgl/>
      <w:lvlText w:val="%1.%2"/>
      <w:lvlJc w:val="left"/>
      <w:pPr>
        <w:ind w:left="1129"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5298620B"/>
    <w:multiLevelType w:val="hybridMultilevel"/>
    <w:tmpl w:val="38020A2E"/>
    <w:lvl w:ilvl="0" w:tplc="43CAF4B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15:restartNumberingAfterBreak="0">
    <w:nsid w:val="5B807CB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675754"/>
    <w:multiLevelType w:val="hybridMultilevel"/>
    <w:tmpl w:val="F3188046"/>
    <w:lvl w:ilvl="0" w:tplc="1CF8A06C">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62423F54"/>
    <w:multiLevelType w:val="hybridMultilevel"/>
    <w:tmpl w:val="BAAAC418"/>
    <w:lvl w:ilvl="0" w:tplc="C53C15C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642D5083"/>
    <w:multiLevelType w:val="hybridMultilevel"/>
    <w:tmpl w:val="01FA1F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8D03A45"/>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8" w15:restartNumberingAfterBreak="0">
    <w:nsid w:val="715517C3"/>
    <w:multiLevelType w:val="multilevel"/>
    <w:tmpl w:val="7F100AAA"/>
    <w:lvl w:ilvl="0">
      <w:start w:val="3"/>
      <w:numFmt w:val="decimal"/>
      <w:lvlText w:val="%1"/>
      <w:lvlJc w:val="left"/>
      <w:pPr>
        <w:ind w:left="600" w:hanging="600"/>
      </w:pPr>
      <w:rPr>
        <w:rFonts w:hint="default"/>
      </w:rPr>
    </w:lvl>
    <w:lvl w:ilvl="1">
      <w:start w:val="3"/>
      <w:numFmt w:val="decimal"/>
      <w:lvlText w:val="%1.%2"/>
      <w:lvlJc w:val="left"/>
      <w:pPr>
        <w:ind w:left="954" w:hanging="60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9" w15:restartNumberingAfterBreak="0">
    <w:nsid w:val="721D0B94"/>
    <w:multiLevelType w:val="hybridMultilevel"/>
    <w:tmpl w:val="78FA8EBA"/>
    <w:lvl w:ilvl="0" w:tplc="D076FAB4">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749C4C83"/>
    <w:multiLevelType w:val="multilevel"/>
    <w:tmpl w:val="86C6CA46"/>
    <w:lvl w:ilvl="0">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5C84BB2"/>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2" w15:restartNumberingAfterBreak="0">
    <w:nsid w:val="77176D3C"/>
    <w:multiLevelType w:val="hybridMultilevel"/>
    <w:tmpl w:val="09124DE2"/>
    <w:lvl w:ilvl="0" w:tplc="2A1A8636">
      <w:start w:val="1"/>
      <w:numFmt w:val="bullet"/>
      <w:pStyle w:val="a0"/>
      <w:suff w:val="space"/>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E8E50EF"/>
    <w:multiLevelType w:val="hybridMultilevel"/>
    <w:tmpl w:val="352887F2"/>
    <w:lvl w:ilvl="0" w:tplc="525AC6B0">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 w15:restartNumberingAfterBreak="0">
    <w:nsid w:val="7ED44C41"/>
    <w:multiLevelType w:val="multilevel"/>
    <w:tmpl w:val="29E6E588"/>
    <w:lvl w:ilvl="0">
      <w:start w:val="1"/>
      <w:numFmt w:val="decimal"/>
      <w:lvlText w:val="%1"/>
      <w:lvlJc w:val="left"/>
      <w:pPr>
        <w:ind w:left="375" w:hanging="375"/>
      </w:pPr>
      <w:rPr>
        <w:rFonts w:hint="default"/>
      </w:rPr>
    </w:lvl>
    <w:lvl w:ilvl="1">
      <w:start w:val="4"/>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num w:numId="1">
    <w:abstractNumId w:val="8"/>
  </w:num>
  <w:num w:numId="2">
    <w:abstractNumId w:val="16"/>
  </w:num>
  <w:num w:numId="3">
    <w:abstractNumId w:val="10"/>
  </w:num>
  <w:num w:numId="4">
    <w:abstractNumId w:val="5"/>
  </w:num>
  <w:num w:numId="5">
    <w:abstractNumId w:val="13"/>
  </w:num>
  <w:num w:numId="6">
    <w:abstractNumId w:val="21"/>
  </w:num>
  <w:num w:numId="7">
    <w:abstractNumId w:val="15"/>
  </w:num>
  <w:num w:numId="8">
    <w:abstractNumId w:val="19"/>
  </w:num>
  <w:num w:numId="9">
    <w:abstractNumId w:val="11"/>
  </w:num>
  <w:num w:numId="10">
    <w:abstractNumId w:val="22"/>
  </w:num>
  <w:num w:numId="11">
    <w:abstractNumId w:val="24"/>
  </w:num>
  <w:num w:numId="12">
    <w:abstractNumId w:val="20"/>
  </w:num>
  <w:num w:numId="13">
    <w:abstractNumId w:val="0"/>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7"/>
  </w:num>
  <w:num w:numId="17">
    <w:abstractNumId w:val="14"/>
  </w:num>
  <w:num w:numId="18">
    <w:abstractNumId w:val="23"/>
  </w:num>
  <w:num w:numId="19">
    <w:abstractNumId w:val="11"/>
    <w:lvlOverride w:ilvl="0">
      <w:startOverride w:val="4"/>
    </w:lvlOverride>
  </w:num>
  <w:num w:numId="20">
    <w:abstractNumId w:val="11"/>
    <w:lvlOverride w:ilvl="0">
      <w:startOverride w:val="6"/>
    </w:lvlOverride>
    <w:lvlOverride w:ilvl="1">
      <w:startOverride w:val="9"/>
    </w:lvlOverride>
  </w:num>
  <w:num w:numId="21">
    <w:abstractNumId w:val="11"/>
    <w:lvlOverride w:ilvl="0">
      <w:startOverride w:val="5"/>
    </w:lvlOverride>
  </w:num>
  <w:num w:numId="22">
    <w:abstractNumId w:val="11"/>
    <w:lvlOverride w:ilvl="0">
      <w:startOverride w:val="6"/>
    </w:lvlOverride>
  </w:num>
  <w:num w:numId="23">
    <w:abstractNumId w:val="3"/>
  </w:num>
  <w:num w:numId="24">
    <w:abstractNumId w:val="18"/>
  </w:num>
  <w:num w:numId="25">
    <w:abstractNumId w:val="11"/>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4"/>
  </w:num>
  <w:num w:numId="29">
    <w:abstractNumId w:val="17"/>
  </w:num>
  <w:num w:numId="30">
    <w:abstractNumId w:val="2"/>
  </w:num>
  <w:num w:numId="31">
    <w:abstractNumId w:val="9"/>
  </w:num>
  <w:num w:numId="32">
    <w:abstractNumId w:val="1"/>
  </w:num>
  <w:num w:numId="33">
    <w:abstractNumId w:val="9"/>
  </w:num>
  <w:num w:numId="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E4B"/>
    <w:rsid w:val="00002964"/>
    <w:rsid w:val="00020716"/>
    <w:rsid w:val="00042EE2"/>
    <w:rsid w:val="00047F36"/>
    <w:rsid w:val="00076AD1"/>
    <w:rsid w:val="000844E7"/>
    <w:rsid w:val="0009160A"/>
    <w:rsid w:val="00091DDE"/>
    <w:rsid w:val="000946BA"/>
    <w:rsid w:val="00097007"/>
    <w:rsid w:val="000A5CFD"/>
    <w:rsid w:val="000B448E"/>
    <w:rsid w:val="000B44EF"/>
    <w:rsid w:val="000C4FAD"/>
    <w:rsid w:val="000D25BD"/>
    <w:rsid w:val="000F35ED"/>
    <w:rsid w:val="00112BB9"/>
    <w:rsid w:val="00112FA8"/>
    <w:rsid w:val="00115CB6"/>
    <w:rsid w:val="00120795"/>
    <w:rsid w:val="001424EC"/>
    <w:rsid w:val="00161C17"/>
    <w:rsid w:val="00167950"/>
    <w:rsid w:val="00173069"/>
    <w:rsid w:val="00185FB1"/>
    <w:rsid w:val="0019490A"/>
    <w:rsid w:val="001955E4"/>
    <w:rsid w:val="001957F1"/>
    <w:rsid w:val="00195FBC"/>
    <w:rsid w:val="0019755B"/>
    <w:rsid w:val="001B44AD"/>
    <w:rsid w:val="001C00D0"/>
    <w:rsid w:val="001C064F"/>
    <w:rsid w:val="001C2D08"/>
    <w:rsid w:val="001C36E6"/>
    <w:rsid w:val="001D4646"/>
    <w:rsid w:val="001D6E53"/>
    <w:rsid w:val="001E1725"/>
    <w:rsid w:val="00212EB9"/>
    <w:rsid w:val="00213396"/>
    <w:rsid w:val="002134D3"/>
    <w:rsid w:val="00213BDA"/>
    <w:rsid w:val="00250BEE"/>
    <w:rsid w:val="002541BB"/>
    <w:rsid w:val="002542B3"/>
    <w:rsid w:val="00267C9F"/>
    <w:rsid w:val="00276DB0"/>
    <w:rsid w:val="002807C4"/>
    <w:rsid w:val="002960BE"/>
    <w:rsid w:val="002A36E9"/>
    <w:rsid w:val="002A4817"/>
    <w:rsid w:val="002B12E2"/>
    <w:rsid w:val="002B5ED9"/>
    <w:rsid w:val="002C72C4"/>
    <w:rsid w:val="002D1171"/>
    <w:rsid w:val="002D3348"/>
    <w:rsid w:val="002E0AD3"/>
    <w:rsid w:val="002F3E6D"/>
    <w:rsid w:val="003103F4"/>
    <w:rsid w:val="00323301"/>
    <w:rsid w:val="0032646B"/>
    <w:rsid w:val="00331879"/>
    <w:rsid w:val="003346DC"/>
    <w:rsid w:val="00345DD3"/>
    <w:rsid w:val="00351928"/>
    <w:rsid w:val="0035562C"/>
    <w:rsid w:val="003741D7"/>
    <w:rsid w:val="00376C10"/>
    <w:rsid w:val="0038286C"/>
    <w:rsid w:val="00386377"/>
    <w:rsid w:val="0039268A"/>
    <w:rsid w:val="003A0EB9"/>
    <w:rsid w:val="003A1903"/>
    <w:rsid w:val="003A76F0"/>
    <w:rsid w:val="003E31B4"/>
    <w:rsid w:val="003F199A"/>
    <w:rsid w:val="00400D1C"/>
    <w:rsid w:val="004017C7"/>
    <w:rsid w:val="00402581"/>
    <w:rsid w:val="00442903"/>
    <w:rsid w:val="0045070B"/>
    <w:rsid w:val="00461435"/>
    <w:rsid w:val="0046648C"/>
    <w:rsid w:val="00483334"/>
    <w:rsid w:val="00487281"/>
    <w:rsid w:val="004A3E67"/>
    <w:rsid w:val="004A7448"/>
    <w:rsid w:val="004B4A44"/>
    <w:rsid w:val="004B72BD"/>
    <w:rsid w:val="004B7E2E"/>
    <w:rsid w:val="0050621C"/>
    <w:rsid w:val="005175B6"/>
    <w:rsid w:val="00522DB8"/>
    <w:rsid w:val="00523912"/>
    <w:rsid w:val="0053006F"/>
    <w:rsid w:val="00533D03"/>
    <w:rsid w:val="005346A0"/>
    <w:rsid w:val="00541224"/>
    <w:rsid w:val="00546687"/>
    <w:rsid w:val="00546BC0"/>
    <w:rsid w:val="0055216A"/>
    <w:rsid w:val="0055326D"/>
    <w:rsid w:val="005539F5"/>
    <w:rsid w:val="00571A51"/>
    <w:rsid w:val="0058138B"/>
    <w:rsid w:val="005C27AE"/>
    <w:rsid w:val="005C3EAD"/>
    <w:rsid w:val="005D1839"/>
    <w:rsid w:val="005E17DC"/>
    <w:rsid w:val="005E2265"/>
    <w:rsid w:val="005F1145"/>
    <w:rsid w:val="006102B3"/>
    <w:rsid w:val="00635D5A"/>
    <w:rsid w:val="00636AE4"/>
    <w:rsid w:val="00650758"/>
    <w:rsid w:val="00655DEC"/>
    <w:rsid w:val="00661385"/>
    <w:rsid w:val="00671642"/>
    <w:rsid w:val="0068277B"/>
    <w:rsid w:val="006948E6"/>
    <w:rsid w:val="00696D44"/>
    <w:rsid w:val="0069768C"/>
    <w:rsid w:val="006C4EA7"/>
    <w:rsid w:val="006C7AAB"/>
    <w:rsid w:val="006D2387"/>
    <w:rsid w:val="006D447C"/>
    <w:rsid w:val="006F537C"/>
    <w:rsid w:val="00712DD2"/>
    <w:rsid w:val="00725F8B"/>
    <w:rsid w:val="00727968"/>
    <w:rsid w:val="0078275C"/>
    <w:rsid w:val="007915A0"/>
    <w:rsid w:val="00793045"/>
    <w:rsid w:val="00796859"/>
    <w:rsid w:val="007A65C8"/>
    <w:rsid w:val="007B2A5F"/>
    <w:rsid w:val="007C2C24"/>
    <w:rsid w:val="007C709A"/>
    <w:rsid w:val="007D3B89"/>
    <w:rsid w:val="007E2CA2"/>
    <w:rsid w:val="007E558A"/>
    <w:rsid w:val="00806E2C"/>
    <w:rsid w:val="00832794"/>
    <w:rsid w:val="00833CDA"/>
    <w:rsid w:val="008365C6"/>
    <w:rsid w:val="00841E6A"/>
    <w:rsid w:val="0085070F"/>
    <w:rsid w:val="0085400B"/>
    <w:rsid w:val="0085407F"/>
    <w:rsid w:val="00856957"/>
    <w:rsid w:val="008734FF"/>
    <w:rsid w:val="00886E66"/>
    <w:rsid w:val="008B44D5"/>
    <w:rsid w:val="008B6C06"/>
    <w:rsid w:val="008E004E"/>
    <w:rsid w:val="008F4741"/>
    <w:rsid w:val="00911168"/>
    <w:rsid w:val="00911D36"/>
    <w:rsid w:val="00917393"/>
    <w:rsid w:val="00921D20"/>
    <w:rsid w:val="00923F5F"/>
    <w:rsid w:val="009271E3"/>
    <w:rsid w:val="0093617A"/>
    <w:rsid w:val="009430B8"/>
    <w:rsid w:val="00944B8D"/>
    <w:rsid w:val="0098149D"/>
    <w:rsid w:val="009920BC"/>
    <w:rsid w:val="00997902"/>
    <w:rsid w:val="009A40C5"/>
    <w:rsid w:val="009B376A"/>
    <w:rsid w:val="009B423C"/>
    <w:rsid w:val="009E1207"/>
    <w:rsid w:val="009E1871"/>
    <w:rsid w:val="009E4C1C"/>
    <w:rsid w:val="009F1E4B"/>
    <w:rsid w:val="00A05BFF"/>
    <w:rsid w:val="00A23FB7"/>
    <w:rsid w:val="00A30EFF"/>
    <w:rsid w:val="00A33581"/>
    <w:rsid w:val="00A4646E"/>
    <w:rsid w:val="00A51B6C"/>
    <w:rsid w:val="00A662BA"/>
    <w:rsid w:val="00A915DC"/>
    <w:rsid w:val="00A93BCD"/>
    <w:rsid w:val="00AA6862"/>
    <w:rsid w:val="00AA6C54"/>
    <w:rsid w:val="00AA777C"/>
    <w:rsid w:val="00AA7D36"/>
    <w:rsid w:val="00AB6605"/>
    <w:rsid w:val="00AD0B23"/>
    <w:rsid w:val="00AD10D6"/>
    <w:rsid w:val="00AD55D6"/>
    <w:rsid w:val="00AE166D"/>
    <w:rsid w:val="00AE1F8A"/>
    <w:rsid w:val="00AE541A"/>
    <w:rsid w:val="00AE71F2"/>
    <w:rsid w:val="00AF3E7A"/>
    <w:rsid w:val="00AF68CA"/>
    <w:rsid w:val="00B0184F"/>
    <w:rsid w:val="00B060A1"/>
    <w:rsid w:val="00B10922"/>
    <w:rsid w:val="00B1609A"/>
    <w:rsid w:val="00B231E3"/>
    <w:rsid w:val="00B26BC6"/>
    <w:rsid w:val="00B3039D"/>
    <w:rsid w:val="00B367BC"/>
    <w:rsid w:val="00B6456B"/>
    <w:rsid w:val="00B77CBD"/>
    <w:rsid w:val="00B924C8"/>
    <w:rsid w:val="00B92530"/>
    <w:rsid w:val="00BA2D4F"/>
    <w:rsid w:val="00BB39B0"/>
    <w:rsid w:val="00BD3023"/>
    <w:rsid w:val="00BE075A"/>
    <w:rsid w:val="00BE3F10"/>
    <w:rsid w:val="00BE6F11"/>
    <w:rsid w:val="00BF10F5"/>
    <w:rsid w:val="00C16DC1"/>
    <w:rsid w:val="00C31A0A"/>
    <w:rsid w:val="00C32E62"/>
    <w:rsid w:val="00C33FD1"/>
    <w:rsid w:val="00C56D52"/>
    <w:rsid w:val="00C64175"/>
    <w:rsid w:val="00C77411"/>
    <w:rsid w:val="00C8539D"/>
    <w:rsid w:val="00C9677A"/>
    <w:rsid w:val="00CA380D"/>
    <w:rsid w:val="00CA3C77"/>
    <w:rsid w:val="00CA7B86"/>
    <w:rsid w:val="00CB004A"/>
    <w:rsid w:val="00CB3A31"/>
    <w:rsid w:val="00CC27D6"/>
    <w:rsid w:val="00CE4F92"/>
    <w:rsid w:val="00D0141B"/>
    <w:rsid w:val="00D052DD"/>
    <w:rsid w:val="00D0593B"/>
    <w:rsid w:val="00D200F4"/>
    <w:rsid w:val="00D27F83"/>
    <w:rsid w:val="00D37894"/>
    <w:rsid w:val="00D510DB"/>
    <w:rsid w:val="00D535CF"/>
    <w:rsid w:val="00D55A28"/>
    <w:rsid w:val="00D60F0B"/>
    <w:rsid w:val="00D73643"/>
    <w:rsid w:val="00D829E3"/>
    <w:rsid w:val="00D84E96"/>
    <w:rsid w:val="00D9329F"/>
    <w:rsid w:val="00DA7C53"/>
    <w:rsid w:val="00DB4818"/>
    <w:rsid w:val="00DC66E9"/>
    <w:rsid w:val="00DC6B47"/>
    <w:rsid w:val="00DF3B9A"/>
    <w:rsid w:val="00DF48A3"/>
    <w:rsid w:val="00E004D3"/>
    <w:rsid w:val="00E12FA3"/>
    <w:rsid w:val="00E3728B"/>
    <w:rsid w:val="00E52665"/>
    <w:rsid w:val="00E54FB7"/>
    <w:rsid w:val="00EA0FA0"/>
    <w:rsid w:val="00EA2CD9"/>
    <w:rsid w:val="00EC5797"/>
    <w:rsid w:val="00EE30AD"/>
    <w:rsid w:val="00EE4A2C"/>
    <w:rsid w:val="00F0158A"/>
    <w:rsid w:val="00F036AB"/>
    <w:rsid w:val="00F22F20"/>
    <w:rsid w:val="00F3092E"/>
    <w:rsid w:val="00F31ED3"/>
    <w:rsid w:val="00F34A51"/>
    <w:rsid w:val="00F634F3"/>
    <w:rsid w:val="00F70F9E"/>
    <w:rsid w:val="00F82021"/>
    <w:rsid w:val="00F86B00"/>
    <w:rsid w:val="00F913EC"/>
    <w:rsid w:val="00FB1D32"/>
    <w:rsid w:val="00FB22BA"/>
    <w:rsid w:val="00FC2218"/>
    <w:rsid w:val="00FC24B9"/>
    <w:rsid w:val="00FC303C"/>
    <w:rsid w:val="00FF74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2ADC80"/>
  <w15:chartTrackingRefBased/>
  <w15:docId w15:val="{06478774-7EB7-4E19-9113-C39EE6246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9814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1">
    <w:name w:val="heading 1"/>
    <w:basedOn w:val="a1"/>
    <w:next w:val="a1"/>
    <w:link w:val="10"/>
    <w:uiPriority w:val="9"/>
    <w:rsid w:val="00076AD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line="256" w:lineRule="auto"/>
      <w:ind w:firstLine="0"/>
      <w:jc w:val="left"/>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1"/>
    <w:next w:val="a1"/>
    <w:link w:val="20"/>
    <w:uiPriority w:val="9"/>
    <w:semiHidden/>
    <w:unhideWhenUsed/>
    <w:rsid w:val="00D535C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semiHidden/>
    <w:unhideWhenUsed/>
    <w:qFormat/>
    <w:rsid w:val="00571A5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0" w:line="256" w:lineRule="auto"/>
      <w:ind w:firstLine="0"/>
      <w:jc w:val="left"/>
      <w:outlineLvl w:val="2"/>
    </w:pPr>
    <w:rPr>
      <w:rFonts w:asciiTheme="majorHAnsi" w:eastAsiaTheme="majorEastAsia" w:hAnsiTheme="majorHAnsi" w:cstheme="majorBidi"/>
      <w:color w:val="1F4D78" w:themeColor="accent1" w:themeShade="7F"/>
      <w:sz w:val="24"/>
      <w:szCs w:val="24"/>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98149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a6">
    <w:name w:val="Верхний колонтитул Знак"/>
    <w:basedOn w:val="a2"/>
    <w:link w:val="a5"/>
    <w:uiPriority w:val="99"/>
    <w:rsid w:val="0098149D"/>
    <w:rPr>
      <w:rFonts w:ascii="Times New Roman" w:eastAsia="Times New Roman" w:hAnsi="Times New Roman" w:cs="Times New Roman"/>
      <w:sz w:val="28"/>
      <w:szCs w:val="28"/>
      <w:lang w:eastAsia="ru-RU"/>
    </w:rPr>
  </w:style>
  <w:style w:type="paragraph" w:styleId="a7">
    <w:name w:val="List Paragraph"/>
    <w:basedOn w:val="a1"/>
    <w:uiPriority w:val="34"/>
    <w:qFormat/>
    <w:rsid w:val="003F199A"/>
    <w:pPr>
      <w:ind w:left="720"/>
      <w:contextualSpacing/>
    </w:pPr>
  </w:style>
  <w:style w:type="paragraph" w:customStyle="1" w:styleId="a8">
    <w:name w:val="ГОСТ"/>
    <w:basedOn w:val="a1"/>
    <w:link w:val="a9"/>
    <w:qFormat/>
    <w:rsid w:val="00A4646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pPr>
    <w:rPr>
      <w:rFonts w:eastAsiaTheme="minorHAnsi"/>
      <w:lang w:eastAsia="en-US"/>
    </w:rPr>
  </w:style>
  <w:style w:type="character" w:customStyle="1" w:styleId="a9">
    <w:name w:val="ГОСТ Знак"/>
    <w:basedOn w:val="a2"/>
    <w:link w:val="a8"/>
    <w:rsid w:val="00A4646E"/>
    <w:rPr>
      <w:rFonts w:ascii="Times New Roman" w:hAnsi="Times New Roman" w:cs="Times New Roman"/>
      <w:sz w:val="28"/>
      <w:szCs w:val="28"/>
    </w:rPr>
  </w:style>
  <w:style w:type="paragraph" w:customStyle="1" w:styleId="a0">
    <w:name w:val="Список ГОСТ"/>
    <w:basedOn w:val="a8"/>
    <w:link w:val="aa"/>
    <w:qFormat/>
    <w:rsid w:val="002A4817"/>
    <w:pPr>
      <w:numPr>
        <w:numId w:val="10"/>
      </w:numPr>
      <w:ind w:left="0" w:firstLine="709"/>
    </w:pPr>
    <w:rPr>
      <w:snapToGrid w:val="0"/>
    </w:rPr>
  </w:style>
  <w:style w:type="character" w:customStyle="1" w:styleId="aa">
    <w:name w:val="Список ГОСТ Знак"/>
    <w:basedOn w:val="a9"/>
    <w:link w:val="a0"/>
    <w:rsid w:val="002A4817"/>
    <w:rPr>
      <w:rFonts w:ascii="Times New Roman" w:hAnsi="Times New Roman" w:cs="Times New Roman"/>
      <w:snapToGrid w:val="0"/>
      <w:sz w:val="28"/>
      <w:szCs w:val="28"/>
    </w:rPr>
  </w:style>
  <w:style w:type="character" w:styleId="ab">
    <w:name w:val="Hyperlink"/>
    <w:basedOn w:val="a2"/>
    <w:uiPriority w:val="99"/>
    <w:unhideWhenUsed/>
    <w:rsid w:val="00833CDA"/>
    <w:rPr>
      <w:color w:val="0563C1" w:themeColor="hyperlink"/>
      <w:u w:val="single"/>
    </w:rPr>
  </w:style>
  <w:style w:type="paragraph" w:styleId="ac">
    <w:name w:val="Normal (Web)"/>
    <w:aliases w:val="Сисок2"/>
    <w:basedOn w:val="a1"/>
    <w:unhideWhenUsed/>
    <w:qFormat/>
    <w:rsid w:val="00DF48A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jc w:val="left"/>
    </w:pPr>
    <w:rPr>
      <w:b/>
    </w:rPr>
  </w:style>
  <w:style w:type="paragraph" w:customStyle="1" w:styleId="ad">
    <w:name w:val="Диплом"/>
    <w:basedOn w:val="a1"/>
    <w:qFormat/>
    <w:rsid w:val="00833CD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Theme="minorHAnsi" w:cstheme="minorBidi"/>
      <w:szCs w:val="22"/>
      <w:lang w:eastAsia="en-US"/>
    </w:rPr>
  </w:style>
  <w:style w:type="character" w:customStyle="1" w:styleId="44">
    <w:name w:val="Рисунок44 Знак"/>
    <w:basedOn w:val="a2"/>
    <w:link w:val="440"/>
    <w:locked/>
    <w:rsid w:val="00DF48A3"/>
    <w:rPr>
      <w:rFonts w:ascii="Times New Roman" w:hAnsi="Times New Roman"/>
      <w:noProof/>
      <w:sz w:val="28"/>
      <w:lang w:val="en-US" w:eastAsia="ru-RU"/>
    </w:rPr>
  </w:style>
  <w:style w:type="paragraph" w:customStyle="1" w:styleId="440">
    <w:name w:val="Рисунок44"/>
    <w:basedOn w:val="a1"/>
    <w:link w:val="44"/>
    <w:qFormat/>
    <w:rsid w:val="00DF48A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80" w:after="240"/>
      <w:ind w:firstLine="0"/>
      <w:jc w:val="center"/>
    </w:pPr>
    <w:rPr>
      <w:rFonts w:eastAsiaTheme="minorHAnsi" w:cstheme="minorBidi"/>
      <w:noProof/>
      <w:szCs w:val="22"/>
      <w:lang w:val="en-US"/>
    </w:rPr>
  </w:style>
  <w:style w:type="paragraph" w:customStyle="1" w:styleId="ae">
    <w:name w:val="Заголовок таблицы"/>
    <w:basedOn w:val="ac"/>
    <w:uiPriority w:val="99"/>
    <w:semiHidden/>
    <w:qFormat/>
    <w:rsid w:val="0045070B"/>
    <w:pPr>
      <w:spacing w:before="0" w:after="160" w:line="256" w:lineRule="auto"/>
    </w:pPr>
    <w:rPr>
      <w:rFonts w:eastAsiaTheme="minorHAnsi"/>
      <w:color w:val="000000" w:themeColor="text1"/>
      <w:lang w:eastAsia="en-US"/>
    </w:rPr>
  </w:style>
  <w:style w:type="table" w:styleId="af">
    <w:name w:val="Table Grid"/>
    <w:basedOn w:val="a3"/>
    <w:uiPriority w:val="39"/>
    <w:rsid w:val="0045070B"/>
    <w:pPr>
      <w:spacing w:after="0" w:line="240" w:lineRule="auto"/>
    </w:pPr>
    <w:rPr>
      <w:color w:val="000000" w:themeColor="text1"/>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2"/>
    <w:link w:val="3"/>
    <w:uiPriority w:val="9"/>
    <w:semiHidden/>
    <w:rsid w:val="00571A51"/>
    <w:rPr>
      <w:rFonts w:asciiTheme="majorHAnsi" w:eastAsiaTheme="majorEastAsia" w:hAnsiTheme="majorHAnsi" w:cstheme="majorBidi"/>
      <w:color w:val="1F4D78" w:themeColor="accent1" w:themeShade="7F"/>
      <w:sz w:val="24"/>
      <w:szCs w:val="24"/>
    </w:rPr>
  </w:style>
  <w:style w:type="character" w:customStyle="1" w:styleId="apple-style-span">
    <w:name w:val="apple-style-span"/>
    <w:basedOn w:val="a2"/>
    <w:rsid w:val="001B44AD"/>
  </w:style>
  <w:style w:type="character" w:customStyle="1" w:styleId="21">
    <w:name w:val="ПЗ Стиль2 Знак"/>
    <w:basedOn w:val="a2"/>
    <w:link w:val="22"/>
    <w:locked/>
    <w:rsid w:val="001B44AD"/>
  </w:style>
  <w:style w:type="paragraph" w:customStyle="1" w:styleId="22">
    <w:name w:val="ПЗ Стиль2"/>
    <w:basedOn w:val="a1"/>
    <w:link w:val="21"/>
    <w:rsid w:val="001B44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ind w:firstLine="851"/>
    </w:pPr>
    <w:rPr>
      <w:rFonts w:asciiTheme="minorHAnsi" w:eastAsiaTheme="minorHAnsi" w:hAnsiTheme="minorHAnsi" w:cstheme="minorBidi"/>
      <w:sz w:val="22"/>
      <w:szCs w:val="22"/>
      <w:lang w:eastAsia="en-US"/>
    </w:rPr>
  </w:style>
  <w:style w:type="paragraph" w:customStyle="1" w:styleId="a">
    <w:name w:val="Раздел"/>
    <w:basedOn w:val="a8"/>
    <w:link w:val="af0"/>
    <w:rsid w:val="004017C7"/>
    <w:pPr>
      <w:numPr>
        <w:ilvl w:val="1"/>
        <w:numId w:val="9"/>
      </w:numPr>
      <w:spacing w:before="240" w:after="240"/>
    </w:pPr>
    <w:rPr>
      <w:b/>
    </w:rPr>
  </w:style>
  <w:style w:type="character" w:customStyle="1" w:styleId="af1">
    <w:name w:val="Основной Знак"/>
    <w:link w:val="af2"/>
    <w:locked/>
    <w:rsid w:val="0055216A"/>
    <w:rPr>
      <w:rFonts w:ascii="Times New Roman" w:eastAsia="Times New Roman" w:hAnsi="Times New Roman" w:cs="Times New Roman"/>
      <w:lang w:eastAsia="ru-RU"/>
    </w:rPr>
  </w:style>
  <w:style w:type="character" w:customStyle="1" w:styleId="af0">
    <w:name w:val="Раздел Знак"/>
    <w:basedOn w:val="a9"/>
    <w:link w:val="a"/>
    <w:rsid w:val="004017C7"/>
    <w:rPr>
      <w:rFonts w:ascii="Times New Roman" w:hAnsi="Times New Roman" w:cs="Times New Roman"/>
      <w:b/>
      <w:sz w:val="28"/>
      <w:szCs w:val="28"/>
    </w:rPr>
  </w:style>
  <w:style w:type="paragraph" w:customStyle="1" w:styleId="af2">
    <w:name w:val="Основной"/>
    <w:basedOn w:val="a1"/>
    <w:link w:val="af1"/>
    <w:rsid w:val="0055216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ind w:firstLine="851"/>
    </w:pPr>
    <w:rPr>
      <w:sz w:val="22"/>
      <w:szCs w:val="22"/>
    </w:rPr>
  </w:style>
  <w:style w:type="paragraph" w:styleId="af3">
    <w:name w:val="caption"/>
    <w:basedOn w:val="a1"/>
    <w:next w:val="a1"/>
    <w:uiPriority w:val="35"/>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ind w:firstLine="0"/>
    </w:pPr>
    <w:rPr>
      <w:rFonts w:eastAsiaTheme="minorHAnsi" w:cstheme="minorBidi"/>
      <w:i/>
      <w:iCs/>
      <w:color w:val="44546A" w:themeColor="text2"/>
      <w:sz w:val="18"/>
      <w:szCs w:val="18"/>
      <w:lang w:eastAsia="en-US"/>
    </w:rPr>
  </w:style>
  <w:style w:type="paragraph" w:styleId="11">
    <w:name w:val="toc 1"/>
    <w:basedOn w:val="a1"/>
    <w:next w:val="a1"/>
    <w:uiPriority w:val="39"/>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leader="dot" w:pos="10025"/>
      </w:tabs>
      <w:spacing w:after="100" w:line="259" w:lineRule="auto"/>
      <w:ind w:firstLine="0"/>
    </w:pPr>
    <w:rPr>
      <w:rFonts w:eastAsiaTheme="minorHAnsi"/>
      <w:szCs w:val="22"/>
      <w:lang w:eastAsia="en-US"/>
    </w:rPr>
  </w:style>
  <w:style w:type="paragraph" w:customStyle="1" w:styleId="af4">
    <w:name w:val="Сисок"/>
    <w:basedOn w:val="a8"/>
    <w:link w:val="af5"/>
    <w:qFormat/>
    <w:rsid w:val="00661385"/>
    <w:pPr>
      <w:spacing w:after="360" w:line="240" w:lineRule="auto"/>
    </w:pPr>
    <w:rPr>
      <w:b/>
      <w:snapToGrid w:val="0"/>
    </w:rPr>
  </w:style>
  <w:style w:type="character" w:customStyle="1" w:styleId="af5">
    <w:name w:val="Сисок Знак"/>
    <w:basedOn w:val="a9"/>
    <w:link w:val="af4"/>
    <w:rsid w:val="00661385"/>
    <w:rPr>
      <w:rFonts w:ascii="Times New Roman" w:hAnsi="Times New Roman" w:cs="Times New Roman"/>
      <w:b/>
      <w:snapToGrid w:val="0"/>
      <w:sz w:val="28"/>
      <w:szCs w:val="28"/>
    </w:rPr>
  </w:style>
  <w:style w:type="character" w:customStyle="1" w:styleId="af6">
    <w:name w:val="основная надпись Знак"/>
    <w:basedOn w:val="a2"/>
    <w:link w:val="af7"/>
    <w:locked/>
    <w:rsid w:val="00020716"/>
    <w:rPr>
      <w:rFonts w:ascii="ISOCPEUR" w:eastAsia="Times New Roman" w:hAnsi="ISOCPEUR" w:cs="Times New Roman"/>
      <w:i/>
      <w:sz w:val="18"/>
      <w:szCs w:val="20"/>
      <w:lang w:val="uk-UA" w:eastAsia="ru-RU"/>
    </w:rPr>
  </w:style>
  <w:style w:type="paragraph" w:customStyle="1" w:styleId="af7">
    <w:name w:val="основная надпись"/>
    <w:basedOn w:val="a1"/>
    <w:link w:val="af6"/>
    <w:rsid w:val="00020716"/>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ascii="ISOCPEUR" w:hAnsi="ISOCPEUR"/>
      <w:i/>
      <w:sz w:val="18"/>
      <w:szCs w:val="20"/>
      <w:lang w:val="uk-UA"/>
    </w:rPr>
  </w:style>
  <w:style w:type="character" w:customStyle="1" w:styleId="af8">
    <w:name w:val="основная надпись влево Знак"/>
    <w:basedOn w:val="af6"/>
    <w:link w:val="af9"/>
    <w:locked/>
    <w:rsid w:val="00020716"/>
    <w:rPr>
      <w:rFonts w:ascii="Times New Roman" w:eastAsia="Times New Roman" w:hAnsi="Times New Roman" w:cs="Times New Roman"/>
      <w:i/>
      <w:sz w:val="16"/>
      <w:szCs w:val="20"/>
      <w:lang w:val="uk-UA" w:eastAsia="ru-RU"/>
    </w:rPr>
  </w:style>
  <w:style w:type="paragraph" w:customStyle="1" w:styleId="af9">
    <w:name w:val="основная надпись влево"/>
    <w:basedOn w:val="af7"/>
    <w:link w:val="af8"/>
    <w:rsid w:val="00020716"/>
    <w:pPr>
      <w:jc w:val="left"/>
    </w:pPr>
    <w:rPr>
      <w:rFonts w:ascii="Times New Roman" w:hAnsi="Times New Roman"/>
      <w:sz w:val="16"/>
    </w:rPr>
  </w:style>
  <w:style w:type="character" w:customStyle="1" w:styleId="afa">
    <w:name w:val="Чертежный Знак"/>
    <w:basedOn w:val="a2"/>
    <w:link w:val="afb"/>
    <w:locked/>
    <w:rsid w:val="00020716"/>
    <w:rPr>
      <w:rFonts w:ascii="ISOCPEUR" w:eastAsia="Times New Roman" w:hAnsi="ISOCPEUR" w:cs="Times New Roman"/>
      <w:i/>
      <w:noProof/>
      <w:sz w:val="28"/>
      <w:szCs w:val="20"/>
      <w:lang w:val="uk-UA" w:eastAsia="ru-RU"/>
    </w:rPr>
  </w:style>
  <w:style w:type="paragraph" w:customStyle="1" w:styleId="afb">
    <w:name w:val="Чертежный"/>
    <w:link w:val="afa"/>
    <w:rsid w:val="00020716"/>
    <w:pPr>
      <w:spacing w:after="0" w:line="240" w:lineRule="auto"/>
      <w:jc w:val="center"/>
    </w:pPr>
    <w:rPr>
      <w:rFonts w:ascii="ISOCPEUR" w:eastAsia="Times New Roman" w:hAnsi="ISOCPEUR" w:cs="Times New Roman"/>
      <w:i/>
      <w:noProof/>
      <w:sz w:val="28"/>
      <w:szCs w:val="20"/>
      <w:lang w:val="uk-UA" w:eastAsia="ru-RU"/>
    </w:rPr>
  </w:style>
  <w:style w:type="character" w:customStyle="1" w:styleId="10">
    <w:name w:val="Заголовок 1 Знак"/>
    <w:basedOn w:val="a2"/>
    <w:link w:val="1"/>
    <w:uiPriority w:val="9"/>
    <w:rsid w:val="00076AD1"/>
    <w:rPr>
      <w:rFonts w:asciiTheme="majorHAnsi" w:eastAsiaTheme="majorEastAsia" w:hAnsiTheme="majorHAnsi" w:cstheme="majorBidi"/>
      <w:color w:val="2E74B5" w:themeColor="accent1" w:themeShade="BF"/>
      <w:sz w:val="32"/>
      <w:szCs w:val="32"/>
    </w:rPr>
  </w:style>
  <w:style w:type="paragraph" w:styleId="afc">
    <w:name w:val="No Spacing"/>
    <w:aliases w:val="Перед картинкой"/>
    <w:basedOn w:val="a8"/>
    <w:uiPriority w:val="1"/>
    <w:qFormat/>
    <w:rsid w:val="00D27F83"/>
    <w:pPr>
      <w:spacing w:after="280" w:line="240" w:lineRule="auto"/>
    </w:pPr>
    <w:rPr>
      <w:rFonts w:eastAsia="Times New Roman"/>
      <w:lang w:eastAsia="ru-RU"/>
    </w:rPr>
  </w:style>
  <w:style w:type="paragraph" w:styleId="afd">
    <w:name w:val="Title"/>
    <w:aliases w:val="После карт"/>
    <w:basedOn w:val="a8"/>
    <w:next w:val="a1"/>
    <w:link w:val="afe"/>
    <w:uiPriority w:val="10"/>
    <w:qFormat/>
    <w:rsid w:val="00F22F20"/>
    <w:pPr>
      <w:spacing w:after="280"/>
      <w:ind w:firstLine="0"/>
      <w:contextualSpacing/>
      <w:jc w:val="center"/>
    </w:pPr>
    <w:rPr>
      <w:rFonts w:eastAsiaTheme="majorEastAsia"/>
      <w:kern w:val="28"/>
    </w:rPr>
  </w:style>
  <w:style w:type="character" w:customStyle="1" w:styleId="afe">
    <w:name w:val="Заголовок Знак"/>
    <w:aliases w:val="После карт Знак"/>
    <w:basedOn w:val="a2"/>
    <w:link w:val="afd"/>
    <w:uiPriority w:val="10"/>
    <w:rsid w:val="00F22F20"/>
    <w:rPr>
      <w:rFonts w:ascii="Times New Roman" w:eastAsiaTheme="majorEastAsia" w:hAnsi="Times New Roman" w:cs="Times New Roman"/>
      <w:kern w:val="28"/>
      <w:sz w:val="28"/>
      <w:szCs w:val="28"/>
    </w:rPr>
  </w:style>
  <w:style w:type="character" w:styleId="aff">
    <w:name w:val="FollowedHyperlink"/>
    <w:basedOn w:val="a2"/>
    <w:uiPriority w:val="99"/>
    <w:semiHidden/>
    <w:unhideWhenUsed/>
    <w:rsid w:val="00213396"/>
    <w:rPr>
      <w:color w:val="954F72" w:themeColor="followedHyperlink"/>
      <w:u w:val="single"/>
    </w:rPr>
  </w:style>
  <w:style w:type="paragraph" w:styleId="aff0">
    <w:name w:val="TOC Heading"/>
    <w:basedOn w:val="1"/>
    <w:next w:val="a1"/>
    <w:uiPriority w:val="39"/>
    <w:unhideWhenUsed/>
    <w:qFormat/>
    <w:rsid w:val="001C00D0"/>
    <w:pPr>
      <w:spacing w:line="259" w:lineRule="auto"/>
      <w:outlineLvl w:val="9"/>
    </w:pPr>
    <w:rPr>
      <w:lang w:val="en-US"/>
    </w:rPr>
  </w:style>
  <w:style w:type="paragraph" w:styleId="23">
    <w:name w:val="toc 2"/>
    <w:basedOn w:val="a1"/>
    <w:next w:val="a1"/>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pos="10025"/>
      </w:tabs>
      <w:spacing w:after="100"/>
    </w:pPr>
  </w:style>
  <w:style w:type="paragraph" w:styleId="31">
    <w:name w:val="toc 3"/>
    <w:basedOn w:val="a1"/>
    <w:next w:val="a1"/>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ind w:left="560"/>
    </w:pPr>
  </w:style>
  <w:style w:type="character" w:customStyle="1" w:styleId="aff1">
    <w:name w:val="глава_абзац Знак"/>
    <w:link w:val="aff2"/>
    <w:locked/>
    <w:rsid w:val="006948E6"/>
    <w:rPr>
      <w:rFonts w:ascii="Times New Roman" w:eastAsia="Times New Roman" w:hAnsi="Times New Roman" w:cs="Times New Roman"/>
      <w:sz w:val="28"/>
      <w:szCs w:val="28"/>
    </w:rPr>
  </w:style>
  <w:style w:type="paragraph" w:customStyle="1" w:styleId="aff2">
    <w:name w:val="глава_абзац"/>
    <w:link w:val="aff1"/>
    <w:rsid w:val="006948E6"/>
    <w:pPr>
      <w:spacing w:after="0" w:line="240" w:lineRule="auto"/>
      <w:ind w:firstLine="709"/>
      <w:jc w:val="both"/>
    </w:pPr>
    <w:rPr>
      <w:rFonts w:ascii="Times New Roman" w:eastAsia="Times New Roman" w:hAnsi="Times New Roman" w:cs="Times New Roman"/>
      <w:sz w:val="28"/>
      <w:szCs w:val="28"/>
    </w:rPr>
  </w:style>
  <w:style w:type="paragraph" w:customStyle="1" w:styleId="aff3">
    <w:name w:val="Заголовок раздела"/>
    <w:basedOn w:val="1"/>
    <w:qFormat/>
    <w:rsid w:val="00EE30AD"/>
    <w:pPr>
      <w:spacing w:before="360" w:after="240" w:line="240" w:lineRule="auto"/>
      <w:ind w:firstLine="709"/>
      <w:jc w:val="both"/>
    </w:pPr>
    <w:rPr>
      <w:rFonts w:ascii="Times New Roman" w:hAnsi="Times New Roman" w:cs="Times New Roman"/>
      <w:b/>
      <w:color w:val="000000" w:themeColor="text1"/>
      <w:sz w:val="28"/>
      <w:szCs w:val="28"/>
    </w:rPr>
  </w:style>
  <w:style w:type="paragraph" w:customStyle="1" w:styleId="aff4">
    <w:name w:val="Формула"/>
    <w:basedOn w:val="a1"/>
    <w:qFormat/>
    <w:rsid w:val="00EE30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pPr>
    <w:rPr>
      <w:rFonts w:eastAsiaTheme="minorHAnsi" w:cstheme="minorBidi"/>
      <w:color w:val="000000" w:themeColor="text1"/>
      <w:szCs w:val="24"/>
      <w:lang w:eastAsia="en-US"/>
    </w:rPr>
  </w:style>
  <w:style w:type="table" w:customStyle="1" w:styleId="TableGrid1">
    <w:name w:val="Table Grid1"/>
    <w:basedOn w:val="a3"/>
    <w:next w:val="af"/>
    <w:uiPriority w:val="59"/>
    <w:rsid w:val="00EE30A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5">
    <w:name w:val="до Знак"/>
    <w:basedOn w:val="a2"/>
    <w:link w:val="aff6"/>
    <w:locked/>
    <w:rsid w:val="00345DD3"/>
    <w:rPr>
      <w:rFonts w:ascii="Times New Roman" w:eastAsiaTheme="majorEastAsia" w:hAnsi="Times New Roman" w:cstheme="majorBidi"/>
      <w:b/>
      <w:sz w:val="28"/>
      <w:szCs w:val="28"/>
    </w:rPr>
  </w:style>
  <w:style w:type="paragraph" w:customStyle="1" w:styleId="aff6">
    <w:name w:val="до"/>
    <w:basedOn w:val="2"/>
    <w:link w:val="aff5"/>
    <w:autoRedefine/>
    <w:qFormat/>
    <w:rsid w:val="00345DD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pPr>
    <w:rPr>
      <w:rFonts w:ascii="Times New Roman" w:hAnsi="Times New Roman"/>
      <w:b/>
      <w:color w:val="auto"/>
      <w:sz w:val="28"/>
      <w:szCs w:val="28"/>
      <w:lang w:eastAsia="en-US"/>
    </w:rPr>
  </w:style>
  <w:style w:type="table" w:customStyle="1" w:styleId="24">
    <w:name w:val="Сетка таблицы2"/>
    <w:basedOn w:val="a3"/>
    <w:uiPriority w:val="59"/>
    <w:rsid w:val="00D535CF"/>
    <w:pPr>
      <w:spacing w:after="0" w:line="240" w:lineRule="auto"/>
    </w:pPr>
    <w:rPr>
      <w:rFonts w:ascii="Times New Roman" w:hAnsi="Times New Roman" w:cs="Times New Roman"/>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link w:val="2"/>
    <w:uiPriority w:val="9"/>
    <w:semiHidden/>
    <w:rsid w:val="00D535CF"/>
    <w:rPr>
      <w:rFonts w:asciiTheme="majorHAnsi" w:eastAsiaTheme="majorEastAsia" w:hAnsiTheme="majorHAnsi" w:cstheme="majorBidi"/>
      <w:color w:val="2E74B5" w:themeColor="accent1" w:themeShade="BF"/>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5439">
      <w:bodyDiv w:val="1"/>
      <w:marLeft w:val="0"/>
      <w:marRight w:val="0"/>
      <w:marTop w:val="0"/>
      <w:marBottom w:val="0"/>
      <w:divBdr>
        <w:top w:val="none" w:sz="0" w:space="0" w:color="auto"/>
        <w:left w:val="none" w:sz="0" w:space="0" w:color="auto"/>
        <w:bottom w:val="none" w:sz="0" w:space="0" w:color="auto"/>
        <w:right w:val="none" w:sz="0" w:space="0" w:color="auto"/>
      </w:divBdr>
    </w:div>
    <w:div w:id="116417643">
      <w:bodyDiv w:val="1"/>
      <w:marLeft w:val="0"/>
      <w:marRight w:val="0"/>
      <w:marTop w:val="0"/>
      <w:marBottom w:val="0"/>
      <w:divBdr>
        <w:top w:val="none" w:sz="0" w:space="0" w:color="auto"/>
        <w:left w:val="none" w:sz="0" w:space="0" w:color="auto"/>
        <w:bottom w:val="none" w:sz="0" w:space="0" w:color="auto"/>
        <w:right w:val="none" w:sz="0" w:space="0" w:color="auto"/>
      </w:divBdr>
    </w:div>
    <w:div w:id="122581199">
      <w:bodyDiv w:val="1"/>
      <w:marLeft w:val="0"/>
      <w:marRight w:val="0"/>
      <w:marTop w:val="0"/>
      <w:marBottom w:val="0"/>
      <w:divBdr>
        <w:top w:val="none" w:sz="0" w:space="0" w:color="auto"/>
        <w:left w:val="none" w:sz="0" w:space="0" w:color="auto"/>
        <w:bottom w:val="none" w:sz="0" w:space="0" w:color="auto"/>
        <w:right w:val="none" w:sz="0" w:space="0" w:color="auto"/>
      </w:divBdr>
    </w:div>
    <w:div w:id="204027144">
      <w:bodyDiv w:val="1"/>
      <w:marLeft w:val="0"/>
      <w:marRight w:val="0"/>
      <w:marTop w:val="0"/>
      <w:marBottom w:val="0"/>
      <w:divBdr>
        <w:top w:val="none" w:sz="0" w:space="0" w:color="auto"/>
        <w:left w:val="none" w:sz="0" w:space="0" w:color="auto"/>
        <w:bottom w:val="none" w:sz="0" w:space="0" w:color="auto"/>
        <w:right w:val="none" w:sz="0" w:space="0" w:color="auto"/>
      </w:divBdr>
    </w:div>
    <w:div w:id="302389331">
      <w:bodyDiv w:val="1"/>
      <w:marLeft w:val="0"/>
      <w:marRight w:val="0"/>
      <w:marTop w:val="0"/>
      <w:marBottom w:val="0"/>
      <w:divBdr>
        <w:top w:val="none" w:sz="0" w:space="0" w:color="auto"/>
        <w:left w:val="none" w:sz="0" w:space="0" w:color="auto"/>
        <w:bottom w:val="none" w:sz="0" w:space="0" w:color="auto"/>
        <w:right w:val="none" w:sz="0" w:space="0" w:color="auto"/>
      </w:divBdr>
    </w:div>
    <w:div w:id="386686542">
      <w:bodyDiv w:val="1"/>
      <w:marLeft w:val="0"/>
      <w:marRight w:val="0"/>
      <w:marTop w:val="0"/>
      <w:marBottom w:val="0"/>
      <w:divBdr>
        <w:top w:val="none" w:sz="0" w:space="0" w:color="auto"/>
        <w:left w:val="none" w:sz="0" w:space="0" w:color="auto"/>
        <w:bottom w:val="none" w:sz="0" w:space="0" w:color="auto"/>
        <w:right w:val="none" w:sz="0" w:space="0" w:color="auto"/>
      </w:divBdr>
    </w:div>
    <w:div w:id="429744866">
      <w:bodyDiv w:val="1"/>
      <w:marLeft w:val="0"/>
      <w:marRight w:val="0"/>
      <w:marTop w:val="0"/>
      <w:marBottom w:val="0"/>
      <w:divBdr>
        <w:top w:val="none" w:sz="0" w:space="0" w:color="auto"/>
        <w:left w:val="none" w:sz="0" w:space="0" w:color="auto"/>
        <w:bottom w:val="none" w:sz="0" w:space="0" w:color="auto"/>
        <w:right w:val="none" w:sz="0" w:space="0" w:color="auto"/>
      </w:divBdr>
    </w:div>
    <w:div w:id="512113303">
      <w:bodyDiv w:val="1"/>
      <w:marLeft w:val="0"/>
      <w:marRight w:val="0"/>
      <w:marTop w:val="0"/>
      <w:marBottom w:val="0"/>
      <w:divBdr>
        <w:top w:val="none" w:sz="0" w:space="0" w:color="auto"/>
        <w:left w:val="none" w:sz="0" w:space="0" w:color="auto"/>
        <w:bottom w:val="none" w:sz="0" w:space="0" w:color="auto"/>
        <w:right w:val="none" w:sz="0" w:space="0" w:color="auto"/>
      </w:divBdr>
    </w:div>
    <w:div w:id="554779927">
      <w:bodyDiv w:val="1"/>
      <w:marLeft w:val="0"/>
      <w:marRight w:val="0"/>
      <w:marTop w:val="0"/>
      <w:marBottom w:val="0"/>
      <w:divBdr>
        <w:top w:val="none" w:sz="0" w:space="0" w:color="auto"/>
        <w:left w:val="none" w:sz="0" w:space="0" w:color="auto"/>
        <w:bottom w:val="none" w:sz="0" w:space="0" w:color="auto"/>
        <w:right w:val="none" w:sz="0" w:space="0" w:color="auto"/>
      </w:divBdr>
    </w:div>
    <w:div w:id="599916633">
      <w:bodyDiv w:val="1"/>
      <w:marLeft w:val="0"/>
      <w:marRight w:val="0"/>
      <w:marTop w:val="0"/>
      <w:marBottom w:val="0"/>
      <w:divBdr>
        <w:top w:val="none" w:sz="0" w:space="0" w:color="auto"/>
        <w:left w:val="none" w:sz="0" w:space="0" w:color="auto"/>
        <w:bottom w:val="none" w:sz="0" w:space="0" w:color="auto"/>
        <w:right w:val="none" w:sz="0" w:space="0" w:color="auto"/>
      </w:divBdr>
    </w:div>
    <w:div w:id="641618805">
      <w:bodyDiv w:val="1"/>
      <w:marLeft w:val="0"/>
      <w:marRight w:val="0"/>
      <w:marTop w:val="0"/>
      <w:marBottom w:val="0"/>
      <w:divBdr>
        <w:top w:val="none" w:sz="0" w:space="0" w:color="auto"/>
        <w:left w:val="none" w:sz="0" w:space="0" w:color="auto"/>
        <w:bottom w:val="none" w:sz="0" w:space="0" w:color="auto"/>
        <w:right w:val="none" w:sz="0" w:space="0" w:color="auto"/>
      </w:divBdr>
    </w:div>
    <w:div w:id="712315305">
      <w:bodyDiv w:val="1"/>
      <w:marLeft w:val="0"/>
      <w:marRight w:val="0"/>
      <w:marTop w:val="0"/>
      <w:marBottom w:val="0"/>
      <w:divBdr>
        <w:top w:val="none" w:sz="0" w:space="0" w:color="auto"/>
        <w:left w:val="none" w:sz="0" w:space="0" w:color="auto"/>
        <w:bottom w:val="none" w:sz="0" w:space="0" w:color="auto"/>
        <w:right w:val="none" w:sz="0" w:space="0" w:color="auto"/>
      </w:divBdr>
    </w:div>
    <w:div w:id="728460712">
      <w:bodyDiv w:val="1"/>
      <w:marLeft w:val="0"/>
      <w:marRight w:val="0"/>
      <w:marTop w:val="0"/>
      <w:marBottom w:val="0"/>
      <w:divBdr>
        <w:top w:val="none" w:sz="0" w:space="0" w:color="auto"/>
        <w:left w:val="none" w:sz="0" w:space="0" w:color="auto"/>
        <w:bottom w:val="none" w:sz="0" w:space="0" w:color="auto"/>
        <w:right w:val="none" w:sz="0" w:space="0" w:color="auto"/>
      </w:divBdr>
    </w:div>
    <w:div w:id="728723554">
      <w:bodyDiv w:val="1"/>
      <w:marLeft w:val="0"/>
      <w:marRight w:val="0"/>
      <w:marTop w:val="0"/>
      <w:marBottom w:val="0"/>
      <w:divBdr>
        <w:top w:val="none" w:sz="0" w:space="0" w:color="auto"/>
        <w:left w:val="none" w:sz="0" w:space="0" w:color="auto"/>
        <w:bottom w:val="none" w:sz="0" w:space="0" w:color="auto"/>
        <w:right w:val="none" w:sz="0" w:space="0" w:color="auto"/>
      </w:divBdr>
    </w:div>
    <w:div w:id="771899626">
      <w:bodyDiv w:val="1"/>
      <w:marLeft w:val="0"/>
      <w:marRight w:val="0"/>
      <w:marTop w:val="0"/>
      <w:marBottom w:val="0"/>
      <w:divBdr>
        <w:top w:val="none" w:sz="0" w:space="0" w:color="auto"/>
        <w:left w:val="none" w:sz="0" w:space="0" w:color="auto"/>
        <w:bottom w:val="none" w:sz="0" w:space="0" w:color="auto"/>
        <w:right w:val="none" w:sz="0" w:space="0" w:color="auto"/>
      </w:divBdr>
    </w:div>
    <w:div w:id="800340535">
      <w:bodyDiv w:val="1"/>
      <w:marLeft w:val="0"/>
      <w:marRight w:val="0"/>
      <w:marTop w:val="0"/>
      <w:marBottom w:val="0"/>
      <w:divBdr>
        <w:top w:val="none" w:sz="0" w:space="0" w:color="auto"/>
        <w:left w:val="none" w:sz="0" w:space="0" w:color="auto"/>
        <w:bottom w:val="none" w:sz="0" w:space="0" w:color="auto"/>
        <w:right w:val="none" w:sz="0" w:space="0" w:color="auto"/>
      </w:divBdr>
    </w:div>
    <w:div w:id="804927504">
      <w:bodyDiv w:val="1"/>
      <w:marLeft w:val="0"/>
      <w:marRight w:val="0"/>
      <w:marTop w:val="0"/>
      <w:marBottom w:val="0"/>
      <w:divBdr>
        <w:top w:val="none" w:sz="0" w:space="0" w:color="auto"/>
        <w:left w:val="none" w:sz="0" w:space="0" w:color="auto"/>
        <w:bottom w:val="none" w:sz="0" w:space="0" w:color="auto"/>
        <w:right w:val="none" w:sz="0" w:space="0" w:color="auto"/>
      </w:divBdr>
    </w:div>
    <w:div w:id="846021669">
      <w:bodyDiv w:val="1"/>
      <w:marLeft w:val="0"/>
      <w:marRight w:val="0"/>
      <w:marTop w:val="0"/>
      <w:marBottom w:val="0"/>
      <w:divBdr>
        <w:top w:val="none" w:sz="0" w:space="0" w:color="auto"/>
        <w:left w:val="none" w:sz="0" w:space="0" w:color="auto"/>
        <w:bottom w:val="none" w:sz="0" w:space="0" w:color="auto"/>
        <w:right w:val="none" w:sz="0" w:space="0" w:color="auto"/>
      </w:divBdr>
    </w:div>
    <w:div w:id="1051997866">
      <w:bodyDiv w:val="1"/>
      <w:marLeft w:val="0"/>
      <w:marRight w:val="0"/>
      <w:marTop w:val="0"/>
      <w:marBottom w:val="0"/>
      <w:divBdr>
        <w:top w:val="none" w:sz="0" w:space="0" w:color="auto"/>
        <w:left w:val="none" w:sz="0" w:space="0" w:color="auto"/>
        <w:bottom w:val="none" w:sz="0" w:space="0" w:color="auto"/>
        <w:right w:val="none" w:sz="0" w:space="0" w:color="auto"/>
      </w:divBdr>
    </w:div>
    <w:div w:id="1246763969">
      <w:bodyDiv w:val="1"/>
      <w:marLeft w:val="0"/>
      <w:marRight w:val="0"/>
      <w:marTop w:val="0"/>
      <w:marBottom w:val="0"/>
      <w:divBdr>
        <w:top w:val="none" w:sz="0" w:space="0" w:color="auto"/>
        <w:left w:val="none" w:sz="0" w:space="0" w:color="auto"/>
        <w:bottom w:val="none" w:sz="0" w:space="0" w:color="auto"/>
        <w:right w:val="none" w:sz="0" w:space="0" w:color="auto"/>
      </w:divBdr>
    </w:div>
    <w:div w:id="1409225857">
      <w:bodyDiv w:val="1"/>
      <w:marLeft w:val="0"/>
      <w:marRight w:val="0"/>
      <w:marTop w:val="0"/>
      <w:marBottom w:val="0"/>
      <w:divBdr>
        <w:top w:val="none" w:sz="0" w:space="0" w:color="auto"/>
        <w:left w:val="none" w:sz="0" w:space="0" w:color="auto"/>
        <w:bottom w:val="none" w:sz="0" w:space="0" w:color="auto"/>
        <w:right w:val="none" w:sz="0" w:space="0" w:color="auto"/>
      </w:divBdr>
    </w:div>
    <w:div w:id="1419786429">
      <w:bodyDiv w:val="1"/>
      <w:marLeft w:val="0"/>
      <w:marRight w:val="0"/>
      <w:marTop w:val="0"/>
      <w:marBottom w:val="0"/>
      <w:divBdr>
        <w:top w:val="none" w:sz="0" w:space="0" w:color="auto"/>
        <w:left w:val="none" w:sz="0" w:space="0" w:color="auto"/>
        <w:bottom w:val="none" w:sz="0" w:space="0" w:color="auto"/>
        <w:right w:val="none" w:sz="0" w:space="0" w:color="auto"/>
      </w:divBdr>
    </w:div>
    <w:div w:id="1448230918">
      <w:bodyDiv w:val="1"/>
      <w:marLeft w:val="0"/>
      <w:marRight w:val="0"/>
      <w:marTop w:val="0"/>
      <w:marBottom w:val="0"/>
      <w:divBdr>
        <w:top w:val="none" w:sz="0" w:space="0" w:color="auto"/>
        <w:left w:val="none" w:sz="0" w:space="0" w:color="auto"/>
        <w:bottom w:val="none" w:sz="0" w:space="0" w:color="auto"/>
        <w:right w:val="none" w:sz="0" w:space="0" w:color="auto"/>
      </w:divBdr>
    </w:div>
    <w:div w:id="1518040954">
      <w:bodyDiv w:val="1"/>
      <w:marLeft w:val="0"/>
      <w:marRight w:val="0"/>
      <w:marTop w:val="0"/>
      <w:marBottom w:val="0"/>
      <w:divBdr>
        <w:top w:val="none" w:sz="0" w:space="0" w:color="auto"/>
        <w:left w:val="none" w:sz="0" w:space="0" w:color="auto"/>
        <w:bottom w:val="none" w:sz="0" w:space="0" w:color="auto"/>
        <w:right w:val="none" w:sz="0" w:space="0" w:color="auto"/>
      </w:divBdr>
    </w:div>
    <w:div w:id="1609854911">
      <w:bodyDiv w:val="1"/>
      <w:marLeft w:val="0"/>
      <w:marRight w:val="0"/>
      <w:marTop w:val="0"/>
      <w:marBottom w:val="0"/>
      <w:divBdr>
        <w:top w:val="none" w:sz="0" w:space="0" w:color="auto"/>
        <w:left w:val="none" w:sz="0" w:space="0" w:color="auto"/>
        <w:bottom w:val="none" w:sz="0" w:space="0" w:color="auto"/>
        <w:right w:val="none" w:sz="0" w:space="0" w:color="auto"/>
      </w:divBdr>
    </w:div>
    <w:div w:id="1646351682">
      <w:bodyDiv w:val="1"/>
      <w:marLeft w:val="0"/>
      <w:marRight w:val="0"/>
      <w:marTop w:val="0"/>
      <w:marBottom w:val="0"/>
      <w:divBdr>
        <w:top w:val="none" w:sz="0" w:space="0" w:color="auto"/>
        <w:left w:val="none" w:sz="0" w:space="0" w:color="auto"/>
        <w:bottom w:val="none" w:sz="0" w:space="0" w:color="auto"/>
        <w:right w:val="none" w:sz="0" w:space="0" w:color="auto"/>
      </w:divBdr>
    </w:div>
    <w:div w:id="1673332875">
      <w:bodyDiv w:val="1"/>
      <w:marLeft w:val="0"/>
      <w:marRight w:val="0"/>
      <w:marTop w:val="0"/>
      <w:marBottom w:val="0"/>
      <w:divBdr>
        <w:top w:val="none" w:sz="0" w:space="0" w:color="auto"/>
        <w:left w:val="none" w:sz="0" w:space="0" w:color="auto"/>
        <w:bottom w:val="none" w:sz="0" w:space="0" w:color="auto"/>
        <w:right w:val="none" w:sz="0" w:space="0" w:color="auto"/>
      </w:divBdr>
    </w:div>
    <w:div w:id="1690834164">
      <w:bodyDiv w:val="1"/>
      <w:marLeft w:val="0"/>
      <w:marRight w:val="0"/>
      <w:marTop w:val="0"/>
      <w:marBottom w:val="0"/>
      <w:divBdr>
        <w:top w:val="none" w:sz="0" w:space="0" w:color="auto"/>
        <w:left w:val="none" w:sz="0" w:space="0" w:color="auto"/>
        <w:bottom w:val="none" w:sz="0" w:space="0" w:color="auto"/>
        <w:right w:val="none" w:sz="0" w:space="0" w:color="auto"/>
      </w:divBdr>
    </w:div>
    <w:div w:id="1814561678">
      <w:bodyDiv w:val="1"/>
      <w:marLeft w:val="0"/>
      <w:marRight w:val="0"/>
      <w:marTop w:val="0"/>
      <w:marBottom w:val="0"/>
      <w:divBdr>
        <w:top w:val="none" w:sz="0" w:space="0" w:color="auto"/>
        <w:left w:val="none" w:sz="0" w:space="0" w:color="auto"/>
        <w:bottom w:val="none" w:sz="0" w:space="0" w:color="auto"/>
        <w:right w:val="none" w:sz="0" w:space="0" w:color="auto"/>
      </w:divBdr>
    </w:div>
    <w:div w:id="1878934279">
      <w:bodyDiv w:val="1"/>
      <w:marLeft w:val="0"/>
      <w:marRight w:val="0"/>
      <w:marTop w:val="0"/>
      <w:marBottom w:val="0"/>
      <w:divBdr>
        <w:top w:val="none" w:sz="0" w:space="0" w:color="auto"/>
        <w:left w:val="none" w:sz="0" w:space="0" w:color="auto"/>
        <w:bottom w:val="none" w:sz="0" w:space="0" w:color="auto"/>
        <w:right w:val="none" w:sz="0" w:space="0" w:color="auto"/>
      </w:divBdr>
    </w:div>
    <w:div w:id="1907496616">
      <w:bodyDiv w:val="1"/>
      <w:marLeft w:val="0"/>
      <w:marRight w:val="0"/>
      <w:marTop w:val="0"/>
      <w:marBottom w:val="0"/>
      <w:divBdr>
        <w:top w:val="none" w:sz="0" w:space="0" w:color="auto"/>
        <w:left w:val="none" w:sz="0" w:space="0" w:color="auto"/>
        <w:bottom w:val="none" w:sz="0" w:space="0" w:color="auto"/>
        <w:right w:val="none" w:sz="0" w:space="0" w:color="auto"/>
      </w:divBdr>
    </w:div>
    <w:div w:id="1998415621">
      <w:bodyDiv w:val="1"/>
      <w:marLeft w:val="0"/>
      <w:marRight w:val="0"/>
      <w:marTop w:val="0"/>
      <w:marBottom w:val="0"/>
      <w:divBdr>
        <w:top w:val="none" w:sz="0" w:space="0" w:color="auto"/>
        <w:left w:val="none" w:sz="0" w:space="0" w:color="auto"/>
        <w:bottom w:val="none" w:sz="0" w:space="0" w:color="auto"/>
        <w:right w:val="none" w:sz="0" w:space="0" w:color="auto"/>
      </w:divBdr>
    </w:div>
    <w:div w:id="2001425364">
      <w:bodyDiv w:val="1"/>
      <w:marLeft w:val="0"/>
      <w:marRight w:val="0"/>
      <w:marTop w:val="0"/>
      <w:marBottom w:val="0"/>
      <w:divBdr>
        <w:top w:val="none" w:sz="0" w:space="0" w:color="auto"/>
        <w:left w:val="none" w:sz="0" w:space="0" w:color="auto"/>
        <w:bottom w:val="none" w:sz="0" w:space="0" w:color="auto"/>
        <w:right w:val="none" w:sz="0" w:space="0" w:color="auto"/>
      </w:divBdr>
    </w:div>
    <w:div w:id="210692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6.png"/><Relationship Id="rId68" Type="http://schemas.openxmlformats.org/officeDocument/2006/relationships/image" Target="media/image61.png"/><Relationship Id="rId84" Type="http://schemas.openxmlformats.org/officeDocument/2006/relationships/hyperlink" Target="https://vc.ru/tribuna/18392-fitior" TargetMode="External"/><Relationship Id="rId89" Type="http://schemas.openxmlformats.org/officeDocument/2006/relationships/hyperlink" Target="https://jasonwatmore.com/post/2019/10/11/aspnet-core-3-jwt-authentication-tutorial-with-example-api"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image" Target="media/image67.png"/><Relationship Id="rId79" Type="http://schemas.openxmlformats.org/officeDocument/2006/relationships/oleObject" Target="embeddings/oleObject2.bin"/><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hyperlink" Target="https://azure.microsoft.com/ru-ru/services/storage/blobs/" TargetMode="External"/><Relationship Id="rId95" Type="http://schemas.openxmlformats.org/officeDocument/2006/relationships/hyperlink" Target="https://docs.microsoft.com/ru-ru/azure/storage/common/storage-configure-connection-string" TargetMode="External"/><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image" Target="media/image57.png"/><Relationship Id="rId69" Type="http://schemas.openxmlformats.org/officeDocument/2006/relationships/image" Target="media/image62.png"/><Relationship Id="rId80" Type="http://schemas.openxmlformats.org/officeDocument/2006/relationships/image" Target="media/image71.wmf"/><Relationship Id="rId85" Type="http://schemas.openxmlformats.org/officeDocument/2006/relationships/hyperlink" Target="https://myview.rahulnivi.net/started-clean-architecture/" TargetMode="Externa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jpeg"/><Relationship Id="rId46" Type="http://schemas.openxmlformats.org/officeDocument/2006/relationships/image" Target="media/image39.png"/><Relationship Id="rId59" Type="http://schemas.openxmlformats.org/officeDocument/2006/relationships/image" Target="media/image52.png"/><Relationship Id="rId67" Type="http://schemas.openxmlformats.org/officeDocument/2006/relationships/image" Target="media/image60.png"/><Relationship Id="rId103"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70" Type="http://schemas.openxmlformats.org/officeDocument/2006/relationships/image" Target="media/image63.png"/><Relationship Id="rId75" Type="http://schemas.openxmlformats.org/officeDocument/2006/relationships/image" Target="media/image68.png"/><Relationship Id="rId83" Type="http://schemas.openxmlformats.org/officeDocument/2006/relationships/oleObject" Target="embeddings/oleObject4.bin"/><Relationship Id="rId88" Type="http://schemas.openxmlformats.org/officeDocument/2006/relationships/hyperlink" Target="https://docs.microsoft.com/en-us/dotnet/core/extensions/dependency-injection" TargetMode="External"/><Relationship Id="rId91" Type="http://schemas.openxmlformats.org/officeDocument/2006/relationships/hyperlink" Target="https://rtfm.co.ua/azure-blob-storage/" TargetMode="External"/><Relationship Id="rId96" Type="http://schemas.openxmlformats.org/officeDocument/2006/relationships/hyperlink" Target="https://jasonwatmore.com/post/2020/07/16/aspnet-core-3-hash-and-verify-passwords-with-bcrypt"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image" Target="media/image58.png"/><Relationship Id="rId73" Type="http://schemas.openxmlformats.org/officeDocument/2006/relationships/image" Target="media/image66.png"/><Relationship Id="rId78" Type="http://schemas.openxmlformats.org/officeDocument/2006/relationships/image" Target="media/image70.wmf"/><Relationship Id="rId81" Type="http://schemas.openxmlformats.org/officeDocument/2006/relationships/oleObject" Target="embeddings/oleObject3.bin"/><Relationship Id="rId86" Type="http://schemas.openxmlformats.org/officeDocument/2006/relationships/hyperlink" Target="https://docs.microsoft.com/ru-ru/dotnet/architecture/modern-web-apps-azure/common-web-application-architectures" TargetMode="External"/><Relationship Id="rId94" Type="http://schemas.openxmlformats.org/officeDocument/2006/relationships/hyperlink" Target="https://docs.microsoft.com/ru-ru/aspnet/core/security/data-protection/consumer-apis/password-hashing?view=aspnetcore-3.1" TargetMode="External"/><Relationship Id="rId99" Type="http://schemas.openxmlformats.org/officeDocument/2006/relationships/image" Target="media/image74.png"/><Relationship Id="rId101" Type="http://schemas.openxmlformats.org/officeDocument/2006/relationships/image" Target="media/image7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9.wmf"/><Relationship Id="rId97" Type="http://schemas.openxmlformats.org/officeDocument/2006/relationships/hyperlink" Target="https://stackoverflow.com" TargetMode="External"/><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64.png"/><Relationship Id="rId92" Type="http://schemas.openxmlformats.org/officeDocument/2006/relationships/hyperlink" Target="https://ru.wikipedia.org/wiki/Flutter" TargetMode="Externa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9.png"/><Relationship Id="rId87" Type="http://schemas.openxmlformats.org/officeDocument/2006/relationships/hyperlink" Target="https://docs.microsoft.com/ru-ru/aspnet/mvc/overview/getting-started/getting-started-with-ef-using-mvc/creating-an-entity-framework-data-model-for-an-asp-net-mvc-application" TargetMode="External"/><Relationship Id="rId61" Type="http://schemas.openxmlformats.org/officeDocument/2006/relationships/image" Target="media/image54.png"/><Relationship Id="rId82" Type="http://schemas.openxmlformats.org/officeDocument/2006/relationships/image" Target="media/image72.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9.png"/><Relationship Id="rId77" Type="http://schemas.openxmlformats.org/officeDocument/2006/relationships/oleObject" Target="embeddings/oleObject1.bin"/><Relationship Id="rId100" Type="http://schemas.openxmlformats.org/officeDocument/2006/relationships/image" Target="media/image75.jpg"/><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65.png"/><Relationship Id="rId93" Type="http://schemas.openxmlformats.org/officeDocument/2006/relationships/hyperlink" Target="https://ru.wikipedia.org/wiki/Dart" TargetMode="External"/><Relationship Id="rId98" Type="http://schemas.openxmlformats.org/officeDocument/2006/relationships/image" Target="media/image73.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A068A-30E1-4A6C-A47B-66D4E718C4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5</TotalTime>
  <Pages>92</Pages>
  <Words>18352</Words>
  <Characters>104611</Characters>
  <Application>Microsoft Office Word</Application>
  <DocSecurity>0</DocSecurity>
  <Lines>871</Lines>
  <Paragraphs>24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2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dc:creator>
  <cp:keywords/>
  <dc:description/>
  <cp:lastModifiedBy>Yan Pershay</cp:lastModifiedBy>
  <cp:revision>41</cp:revision>
  <dcterms:created xsi:type="dcterms:W3CDTF">2021-04-12T09:21:00Z</dcterms:created>
  <dcterms:modified xsi:type="dcterms:W3CDTF">2021-05-25T19:54:00Z</dcterms:modified>
</cp:coreProperties>
</file>